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61" w:type="dxa"/>
        <w:tblInd w:w="-72" w:type="dxa"/>
        <w:tblBorders>
          <w:bottom w:val="single" w:sz="4" w:space="0" w:color="auto"/>
        </w:tblBorders>
        <w:tblLook w:val="01E0" w:firstRow="1" w:lastRow="1" w:firstColumn="1" w:lastColumn="1" w:noHBand="0" w:noVBand="0"/>
      </w:tblPr>
      <w:tblGrid>
        <w:gridCol w:w="3780"/>
        <w:gridCol w:w="6181"/>
      </w:tblGrid>
      <w:tr w:rsidR="00C66283" w:rsidRPr="00BA032E" w:rsidTr="00516E82">
        <w:trPr>
          <w:trHeight w:val="711"/>
        </w:trPr>
        <w:tc>
          <w:tcPr>
            <w:tcW w:w="3780" w:type="dxa"/>
          </w:tcPr>
          <w:p w:rsidR="00C66283" w:rsidRPr="00BA032E" w:rsidRDefault="00C66283" w:rsidP="00516E82">
            <w:pPr>
              <w:jc w:val="center"/>
              <w:rPr>
                <w:b/>
                <w:sz w:val="26"/>
                <w:szCs w:val="26"/>
              </w:rPr>
            </w:pPr>
            <w:r w:rsidRPr="00BA032E">
              <w:rPr>
                <w:b/>
                <w:sz w:val="26"/>
                <w:szCs w:val="26"/>
              </w:rPr>
              <w:t>SỞ GIÁO DỤC VÀ ĐÀO TẠO</w:t>
            </w:r>
          </w:p>
          <w:p w:rsidR="00C66283" w:rsidRPr="00BA032E" w:rsidRDefault="002B6198" w:rsidP="00516E82">
            <w:pPr>
              <w:jc w:val="center"/>
              <w:rPr>
                <w:b/>
                <w:sz w:val="26"/>
                <w:szCs w:val="26"/>
              </w:rPr>
            </w:pPr>
            <w:r>
              <w:rPr>
                <w:noProof/>
                <w:sz w:val="26"/>
                <w:szCs w:val="26"/>
              </w:rPr>
              <mc:AlternateContent>
                <mc:Choice Requires="wps">
                  <w:drawing>
                    <wp:anchor distT="0" distB="0" distL="114300" distR="114300" simplePos="0" relativeHeight="251656192" behindDoc="0" locked="0" layoutInCell="1" allowOverlap="1">
                      <wp:simplePos x="0" y="0"/>
                      <wp:positionH relativeFrom="column">
                        <wp:posOffset>695960</wp:posOffset>
                      </wp:positionH>
                      <wp:positionV relativeFrom="paragraph">
                        <wp:posOffset>200660</wp:posOffset>
                      </wp:positionV>
                      <wp:extent cx="800100" cy="0"/>
                      <wp:effectExtent l="8255" t="6985" r="10795" b="12065"/>
                      <wp:wrapNone/>
                      <wp:docPr id="893" name="Line 8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14"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8pt,15.8pt" to="117.8pt,15.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KV+XEwIAACsEAAAOAAAAZHJzL2Uyb0RvYy54bWysU8GO2jAQvVfqP1i+QxJIaYgIq4pAL7SL tNsPMLZDrDq2ZRsCqvrvHRuC2PZSVc3BGXtmnt/MGy+ezp1EJ26d0KrC2TjFiCuqmVCHCn973YwK jJwnihGpFa/whTv8tHz/btGbkk90qyXjFgGIcmVvKtx6b8okcbTlHXFjbbgCZ6NtRzxs7SFhlvSA 3slkkqazpNeWGaspdw5O66sTLyN+03Dqn5vGcY9khYGbj6uN6z6syXJByoMlphX0RoP8A4uOCAWX 3qFq4gk6WvEHVCeo1U43fkx1l+imEZTHGqCaLP2tmpeWGB5rgeY4c2+T+3+w9OtpZ5FgFS7mU4wU 6UCkrVAcFVkeutMbV0LQSu1sqI+e1YvZavrdIaVXLVEHHlm+XgwkZiEjeZMSNs7AHfv+i2YQQ45e x1adG9sFSGgCOkdFLndF+NkjCodFCl0B3ejgSkg55Bnr/GeuOxSMCksgHXHJaet84EHKISRco/RG SBn1lgr1FZ5mHz/EBKelYMEZwpw97FfSohMJExO/WBR4HsOsPioWwVpO2PpmeyLk1YbLpQp4UAnQ uVnXkfgxT+frYl3ko3wyW4/ytK5HnzarfDTbAKV6Wq9WdfYzUMvyshWMcRXYDeOZ5X8n/+2hXAfr PqD3NiRv0WO/gOzwj6SjlEG96xzsNbvs7CAxTGQMvr2eMPKPe7Af3/jyFwAAAP//AwBQSwMEFAAG AAgAAAAhAK7GnFXeAAAACQEAAA8AAABkcnMvZG93bnJldi54bWxMj0FPwzAMhe9I/IfIk7ixdJuo oDSdaAWHHUBiQ9q4ZY3XVjROadKt+/cY7QAn+9lPz5/T5WhbccTeN44UzKYRCKTSmYYqBR+bl9t7 ED5oMrp1hArO6GGZXV+lOjHuRO94XIdKcAj5RCuoQ+gSKX1Zo9V+6jok3h1cb3Vg2VfS9PrE4baV 8yiKpdUN8YVad1jUWH6tB6sg+O3uLQyr7zzOXwvc5J/Fs1wpdTMZnx5BBBzDnxl+8RkdMmbau4GM Fy3r6CFmq4LFjCsb5os7bvaXgcxS+f+D7AcAAP//AwBQSwECLQAUAAYACAAAACEAtoM4kv4AAADh AQAAEwAAAAAAAAAAAAAAAAAAAAAAW0NvbnRlbnRfVHlwZXNdLnhtbFBLAQItABQABgAIAAAAIQA4 /SH/1gAAAJQBAAALAAAAAAAAAAAAAAAAAC8BAABfcmVscy8ucmVsc1BLAQItABQABgAIAAAAIQAM KV+XEwIAACsEAAAOAAAAAAAAAAAAAAAAAC4CAABkcnMvZTJvRG9jLnhtbFBLAQItABQABgAIAAAA IQCuxpxV3gAAAAkBAAAPAAAAAAAAAAAAAAAAAG0EAABkcnMvZG93bnJldi54bWxQSwUGAAAAAAQA BADzAAAAeAUAAAAA " strokeweight=".25pt"/>
                  </w:pict>
                </mc:Fallback>
              </mc:AlternateContent>
            </w:r>
            <w:r w:rsidR="00C66283">
              <w:rPr>
                <w:b/>
                <w:sz w:val="26"/>
                <w:szCs w:val="26"/>
              </w:rPr>
              <w:t xml:space="preserve">TỈNH </w:t>
            </w:r>
            <w:r w:rsidR="00C66283" w:rsidRPr="00BA032E">
              <w:rPr>
                <w:b/>
                <w:sz w:val="26"/>
                <w:szCs w:val="26"/>
              </w:rPr>
              <w:t>QUẢNG NAM</w:t>
            </w:r>
          </w:p>
        </w:tc>
        <w:tc>
          <w:tcPr>
            <w:tcW w:w="6181" w:type="dxa"/>
          </w:tcPr>
          <w:p w:rsidR="00C66283" w:rsidRDefault="00C66283" w:rsidP="00516E82">
            <w:pPr>
              <w:jc w:val="center"/>
              <w:rPr>
                <w:b/>
                <w:sz w:val="26"/>
                <w:szCs w:val="26"/>
              </w:rPr>
            </w:pPr>
            <w:r w:rsidRPr="0060477D">
              <w:rPr>
                <w:b/>
                <w:sz w:val="26"/>
                <w:szCs w:val="26"/>
              </w:rPr>
              <w:t xml:space="preserve">KỲ THI </w:t>
            </w:r>
            <w:r>
              <w:rPr>
                <w:b/>
                <w:sz w:val="26"/>
                <w:szCs w:val="26"/>
              </w:rPr>
              <w:t xml:space="preserve">HỌC SINH </w:t>
            </w:r>
            <w:r w:rsidR="004E56FD">
              <w:rPr>
                <w:b/>
                <w:sz w:val="26"/>
                <w:szCs w:val="26"/>
              </w:rPr>
              <w:t xml:space="preserve">GIỎI </w:t>
            </w:r>
            <w:r>
              <w:rPr>
                <w:b/>
                <w:sz w:val="26"/>
                <w:szCs w:val="26"/>
              </w:rPr>
              <w:t>CẤP TỈNH THPT</w:t>
            </w:r>
            <w:r w:rsidR="00466C77">
              <w:rPr>
                <w:b/>
                <w:sz w:val="26"/>
                <w:szCs w:val="26"/>
              </w:rPr>
              <w:t xml:space="preserve"> ĐỢT 2</w:t>
            </w:r>
          </w:p>
          <w:p w:rsidR="00C66283" w:rsidRPr="0060477D" w:rsidRDefault="002B6198" w:rsidP="00516E82">
            <w:pPr>
              <w:jc w:val="center"/>
              <w:rPr>
                <w:b/>
                <w:sz w:val="26"/>
                <w:szCs w:val="26"/>
              </w:rPr>
            </w:pPr>
            <w:r>
              <w:rPr>
                <w:noProof/>
                <w:sz w:val="26"/>
                <w:szCs w:val="26"/>
              </w:rPr>
              <mc:AlternateContent>
                <mc:Choice Requires="wps">
                  <w:drawing>
                    <wp:anchor distT="0" distB="0" distL="114300" distR="114300" simplePos="0" relativeHeight="251657216" behindDoc="0" locked="0" layoutInCell="1" allowOverlap="1">
                      <wp:simplePos x="0" y="0"/>
                      <wp:positionH relativeFrom="column">
                        <wp:posOffset>1173480</wp:posOffset>
                      </wp:positionH>
                      <wp:positionV relativeFrom="paragraph">
                        <wp:posOffset>197485</wp:posOffset>
                      </wp:positionV>
                      <wp:extent cx="1440180" cy="0"/>
                      <wp:effectExtent l="9525" t="13335" r="7620" b="5715"/>
                      <wp:wrapNone/>
                      <wp:docPr id="892" name="Line 8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018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15"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4pt,15.55pt" to="205.8pt,15.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VuzyFAIAACwEAAAOAAAAZHJzL2Uyb0RvYy54bWysU8GO2yAQvVfqPyDuie2sN3WsOKvKTnrZ tpF2+wEEcIyKAQGJE1X99w4kjrLtparqAx6YmcebecPy6dRLdOTWCa0qnE1TjLiimgm1r/C3182k wMh5ohiRWvEKn7nDT6v375aDKflMd1oybhGAKFcOpsKd96ZMEkc73hM31YYrcLba9sTD1u4TZskA 6L1MZmk6TwZtmbGacufgtLk48Srity2n/mvbOu6RrDBw83G1cd2FNVktSbm3xHSCXmmQf2DRE6Hg 0htUQzxBByv+gOoFtdrp1k+p7hPdtoLyWANUk6W/VfPSEcNjLdAcZ25tcv8Pln45bi0SrMLFYoaR Ij2I9CwUR0X2GLozGFdCUK22NtRHT+rFPGv63SGl646oPY8sX88GErOQkbxJCRtn4I7d8FkziCEH r2OrTq3tAyQ0AZ2iIuebIvzkEYXDLM/TrADh6OhLSDkmGuv8J657FIwKS2Adgcnx2flAhJRjSLhH 6Y2QMgouFRoq/JB9eIwJTkvBgjOEObvf1dKiIwkjE79YFXjuw6w+KBbBOk7Y+mp7IuTFhsulCnhQ CtC5WpeZ+LFIF+tiXeSTfDZfT/K0aSYfN3U+mW+AUvPQ1HWT/QzUsrzsBGNcBXbjfGb53+l/fSmX ybpN6K0NyVv02C8gO/4j6ahlkO8yCDvNzls7agwjGYOvzyfM/P0e7PtHvvoFAAD//wMAUEsDBBQA BgAIAAAAIQCfNF1o3gAAAAkBAAAPAAAAZHJzL2Rvd25yZXYueG1sTI/BTsMwEETvSPyDtUjcqGOo oirEqUgEhx5AokUCbm68JBHxOsSbNvw9Rj3AcXZGM2/z9ex6ccAxdJ40qEUCAqn2tqNGw8vu4WoF IrAha3pPqOEbA6yL87PcZNYf6RkPW25ELKGQGQ0t85BJGeoWnQkLPyBF78OPznCUYyPtaI6x3PXy OklS6UxHcaE1A1Yt1p/byWng8Pr2xNPmq0zLxwp35Xt1LzdaX17Md7cgGGf+C8MvfkSHIjLt/UQ2 iD7q1TKis4YbpUDEwFKpFMT+dJBFLv9/UPwAAAD//wMAUEsBAi0AFAAGAAgAAAAhALaDOJL+AAAA 4QEAABMAAAAAAAAAAAAAAAAAAAAAAFtDb250ZW50X1R5cGVzXS54bWxQSwECLQAUAAYACAAAACEA OP0h/9YAAACUAQAACwAAAAAAAAAAAAAAAAAvAQAAX3JlbHMvLnJlbHNQSwECLQAUAAYACAAAACEA AFbs8hQCAAAsBAAADgAAAAAAAAAAAAAAAAAuAgAAZHJzL2Uyb0RvYy54bWxQSwECLQAUAAYACAAA ACEAnzRdaN4AAAAJAQAADwAAAAAAAAAAAAAAAABuBAAAZHJzL2Rvd25yZXYueG1sUEsFBgAAAAAE AAQA8wAAAHkFAAAAAA== " strokeweight=".25pt"/>
                  </w:pict>
                </mc:Fallback>
              </mc:AlternateContent>
            </w:r>
            <w:r w:rsidR="00C66283">
              <w:rPr>
                <w:b/>
                <w:sz w:val="26"/>
                <w:szCs w:val="26"/>
              </w:rPr>
              <w:t xml:space="preserve"> NĂM H</w:t>
            </w:r>
            <w:r w:rsidR="00C66283" w:rsidRPr="0060477D">
              <w:rPr>
                <w:b/>
                <w:sz w:val="26"/>
                <w:szCs w:val="26"/>
              </w:rPr>
              <w:t>ỌC 2022-2023</w:t>
            </w:r>
            <w:r w:rsidR="00C66283">
              <w:rPr>
                <w:b/>
                <w:sz w:val="26"/>
                <w:szCs w:val="26"/>
              </w:rPr>
              <w:t xml:space="preserve"> </w:t>
            </w:r>
          </w:p>
        </w:tc>
      </w:tr>
      <w:tr w:rsidR="00C66283" w:rsidRPr="00BA032E" w:rsidTr="00516E82">
        <w:trPr>
          <w:trHeight w:val="853"/>
        </w:trPr>
        <w:tc>
          <w:tcPr>
            <w:tcW w:w="3780" w:type="dxa"/>
            <w:vAlign w:val="center"/>
          </w:tcPr>
          <w:tbl>
            <w:tblPr>
              <w:tblW w:w="0" w:type="auto"/>
              <w:tblInd w:w="4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0"/>
            </w:tblGrid>
            <w:tr w:rsidR="00C66283" w:rsidRPr="00BA032E" w:rsidTr="00516E82">
              <w:tc>
                <w:tcPr>
                  <w:tcW w:w="2700" w:type="dxa"/>
                  <w:vAlign w:val="center"/>
                </w:tcPr>
                <w:p w:rsidR="00C66283" w:rsidRPr="00BA032E" w:rsidRDefault="00C66283" w:rsidP="00516E82">
                  <w:pPr>
                    <w:jc w:val="center"/>
                    <w:rPr>
                      <w:b/>
                      <w:sz w:val="26"/>
                      <w:szCs w:val="26"/>
                    </w:rPr>
                  </w:pPr>
                  <w:r w:rsidRPr="00BA032E">
                    <w:rPr>
                      <w:b/>
                      <w:sz w:val="26"/>
                      <w:szCs w:val="26"/>
                    </w:rPr>
                    <w:t>ĐỀ CHÍNH THỨC</w:t>
                  </w:r>
                </w:p>
              </w:tc>
            </w:tr>
          </w:tbl>
          <w:p w:rsidR="00C66283" w:rsidRPr="00AA57FD" w:rsidRDefault="00C66283" w:rsidP="00516E82">
            <w:pPr>
              <w:jc w:val="center"/>
              <w:rPr>
                <w:sz w:val="6"/>
                <w:szCs w:val="26"/>
              </w:rPr>
            </w:pPr>
          </w:p>
          <w:p w:rsidR="00C66283" w:rsidRPr="00AA57FD" w:rsidRDefault="00C66283" w:rsidP="00516E82">
            <w:pPr>
              <w:jc w:val="center"/>
              <w:rPr>
                <w:i/>
                <w:sz w:val="26"/>
                <w:szCs w:val="26"/>
              </w:rPr>
            </w:pPr>
            <w:r w:rsidRPr="00AA57FD">
              <w:rPr>
                <w:i/>
                <w:sz w:val="26"/>
                <w:szCs w:val="26"/>
              </w:rPr>
              <w:t xml:space="preserve">(Đề thi gồm </w:t>
            </w:r>
            <w:r w:rsidRPr="00FF63F0">
              <w:rPr>
                <w:i/>
                <w:sz w:val="26"/>
                <w:szCs w:val="26"/>
              </w:rPr>
              <w:t>có 0</w:t>
            </w:r>
            <w:r w:rsidR="00644FA4" w:rsidRPr="00FF63F0">
              <w:rPr>
                <w:i/>
                <w:sz w:val="26"/>
                <w:szCs w:val="26"/>
              </w:rPr>
              <w:t>4</w:t>
            </w:r>
            <w:r w:rsidRPr="00FF63F0">
              <w:rPr>
                <w:i/>
                <w:sz w:val="26"/>
                <w:szCs w:val="26"/>
              </w:rPr>
              <w:t xml:space="preserve"> trang</w:t>
            </w:r>
            <w:r w:rsidRPr="00AA57FD">
              <w:rPr>
                <w:i/>
                <w:sz w:val="26"/>
                <w:szCs w:val="26"/>
              </w:rPr>
              <w:t xml:space="preserve">)   </w:t>
            </w:r>
          </w:p>
          <w:p w:rsidR="00C66283" w:rsidRPr="00BA032E" w:rsidRDefault="00C66283" w:rsidP="00516E82">
            <w:pPr>
              <w:jc w:val="center"/>
              <w:rPr>
                <w:sz w:val="26"/>
                <w:szCs w:val="26"/>
              </w:rPr>
            </w:pPr>
          </w:p>
        </w:tc>
        <w:tc>
          <w:tcPr>
            <w:tcW w:w="6181" w:type="dxa"/>
            <w:tcMar>
              <w:right w:w="28" w:type="dxa"/>
            </w:tcMar>
          </w:tcPr>
          <w:p w:rsidR="00C66283" w:rsidRPr="00FF63F0" w:rsidRDefault="00C66283" w:rsidP="00516E82">
            <w:pPr>
              <w:tabs>
                <w:tab w:val="left" w:pos="403"/>
                <w:tab w:val="left" w:pos="1395"/>
              </w:tabs>
              <w:rPr>
                <w:b/>
                <w:sz w:val="26"/>
                <w:szCs w:val="26"/>
              </w:rPr>
            </w:pPr>
            <w:r w:rsidRPr="00BA032E">
              <w:rPr>
                <w:sz w:val="26"/>
                <w:szCs w:val="26"/>
              </w:rPr>
              <w:tab/>
            </w:r>
            <w:r w:rsidRPr="00513FCC">
              <w:rPr>
                <w:b/>
                <w:bCs/>
                <w:sz w:val="26"/>
                <w:szCs w:val="26"/>
              </w:rPr>
              <w:t>Môn thi</w:t>
            </w:r>
            <w:r w:rsidRPr="00FF63F0">
              <w:rPr>
                <w:b/>
                <w:bCs/>
                <w:sz w:val="26"/>
                <w:szCs w:val="26"/>
              </w:rPr>
              <w:t>:</w:t>
            </w:r>
            <w:r w:rsidRPr="00FF63F0">
              <w:rPr>
                <w:sz w:val="26"/>
                <w:szCs w:val="26"/>
              </w:rPr>
              <w:t xml:space="preserve"> </w:t>
            </w:r>
            <w:r w:rsidR="00644FA4" w:rsidRPr="00FF63F0">
              <w:rPr>
                <w:b/>
                <w:sz w:val="26"/>
                <w:szCs w:val="26"/>
              </w:rPr>
              <w:t>HÓA HỌC</w:t>
            </w:r>
            <w:r w:rsidRPr="00FF63F0">
              <w:rPr>
                <w:b/>
                <w:sz w:val="26"/>
                <w:szCs w:val="26"/>
              </w:rPr>
              <w:t xml:space="preserve"> 1</w:t>
            </w:r>
            <w:r w:rsidR="00F33577" w:rsidRPr="00FF63F0">
              <w:rPr>
                <w:b/>
                <w:sz w:val="26"/>
                <w:szCs w:val="26"/>
              </w:rPr>
              <w:t>0</w:t>
            </w:r>
          </w:p>
          <w:p w:rsidR="00C66283" w:rsidRPr="00313E99" w:rsidRDefault="00C66283" w:rsidP="00516E82">
            <w:pPr>
              <w:tabs>
                <w:tab w:val="left" w:pos="403"/>
                <w:tab w:val="left" w:pos="1395"/>
              </w:tabs>
              <w:rPr>
                <w:i/>
                <w:sz w:val="26"/>
                <w:szCs w:val="26"/>
              </w:rPr>
            </w:pPr>
            <w:r w:rsidRPr="00FF63F0">
              <w:rPr>
                <w:sz w:val="26"/>
                <w:szCs w:val="26"/>
              </w:rPr>
              <w:tab/>
            </w:r>
            <w:r w:rsidRPr="00FF63F0">
              <w:rPr>
                <w:b/>
                <w:bCs/>
                <w:sz w:val="26"/>
                <w:szCs w:val="26"/>
              </w:rPr>
              <w:t>Thời gian:</w:t>
            </w:r>
            <w:r w:rsidRPr="00FF63F0">
              <w:rPr>
                <w:b/>
                <w:sz w:val="26"/>
                <w:szCs w:val="26"/>
              </w:rPr>
              <w:t xml:space="preserve"> </w:t>
            </w:r>
            <w:r w:rsidRPr="00FF63F0">
              <w:rPr>
                <w:b/>
                <w:bCs/>
                <w:sz w:val="26"/>
                <w:szCs w:val="26"/>
              </w:rPr>
              <w:t>180 phút</w:t>
            </w:r>
            <w:r w:rsidRPr="00FF63F0">
              <w:rPr>
                <w:b/>
                <w:sz w:val="26"/>
                <w:szCs w:val="26"/>
              </w:rPr>
              <w:t xml:space="preserve"> </w:t>
            </w:r>
            <w:r w:rsidRPr="00FF63F0">
              <w:rPr>
                <w:i/>
                <w:sz w:val="26"/>
                <w:szCs w:val="26"/>
              </w:rPr>
              <w:t>(không</w:t>
            </w:r>
            <w:r w:rsidRPr="00313E99">
              <w:rPr>
                <w:i/>
                <w:sz w:val="26"/>
                <w:szCs w:val="26"/>
              </w:rPr>
              <w:t xml:space="preserve"> kể thời gian giao đề)</w:t>
            </w:r>
          </w:p>
          <w:p w:rsidR="00C66283" w:rsidRPr="00513FCC" w:rsidRDefault="00C66283" w:rsidP="00516E82">
            <w:pPr>
              <w:tabs>
                <w:tab w:val="left" w:pos="403"/>
                <w:tab w:val="left" w:pos="1899"/>
              </w:tabs>
              <w:rPr>
                <w:b/>
                <w:sz w:val="26"/>
                <w:szCs w:val="26"/>
              </w:rPr>
            </w:pPr>
            <w:r w:rsidRPr="00513FCC">
              <w:rPr>
                <w:sz w:val="26"/>
                <w:szCs w:val="26"/>
              </w:rPr>
              <w:tab/>
            </w:r>
            <w:r w:rsidRPr="00513FCC">
              <w:rPr>
                <w:b/>
                <w:bCs/>
                <w:sz w:val="26"/>
                <w:szCs w:val="26"/>
              </w:rPr>
              <w:t>Khóa thi ngày:</w:t>
            </w:r>
            <w:r w:rsidRPr="00513FCC">
              <w:rPr>
                <w:sz w:val="26"/>
                <w:szCs w:val="26"/>
              </w:rPr>
              <w:t xml:space="preserve"> </w:t>
            </w:r>
            <w:r>
              <w:rPr>
                <w:b/>
                <w:sz w:val="26"/>
                <w:szCs w:val="26"/>
              </w:rPr>
              <w:t>15</w:t>
            </w:r>
            <w:r w:rsidRPr="00AA57FD">
              <w:rPr>
                <w:b/>
                <w:sz w:val="26"/>
                <w:szCs w:val="26"/>
              </w:rPr>
              <w:t>/</w:t>
            </w:r>
            <w:r>
              <w:rPr>
                <w:b/>
                <w:sz w:val="26"/>
                <w:szCs w:val="26"/>
              </w:rPr>
              <w:t>3</w:t>
            </w:r>
            <w:r w:rsidRPr="00AA57FD">
              <w:rPr>
                <w:b/>
                <w:sz w:val="26"/>
                <w:szCs w:val="26"/>
              </w:rPr>
              <w:t>/202</w:t>
            </w:r>
            <w:r>
              <w:rPr>
                <w:b/>
                <w:sz w:val="26"/>
                <w:szCs w:val="26"/>
              </w:rPr>
              <w:t>3</w:t>
            </w:r>
          </w:p>
          <w:p w:rsidR="00C66283" w:rsidRPr="00653FFB" w:rsidRDefault="00C66283" w:rsidP="00516E82">
            <w:pPr>
              <w:tabs>
                <w:tab w:val="left" w:pos="403"/>
                <w:tab w:val="left" w:pos="1899"/>
              </w:tabs>
              <w:rPr>
                <w:b/>
                <w:sz w:val="4"/>
                <w:szCs w:val="4"/>
              </w:rPr>
            </w:pPr>
          </w:p>
        </w:tc>
      </w:tr>
    </w:tbl>
    <w:p w:rsidR="00E953F8" w:rsidRDefault="00E953F8" w:rsidP="00326C70">
      <w:pPr>
        <w:spacing w:before="120"/>
        <w:rPr>
          <w:sz w:val="2"/>
        </w:rPr>
      </w:pPr>
    </w:p>
    <w:p w:rsidR="00042EA5" w:rsidRPr="00543A85" w:rsidRDefault="00042EA5" w:rsidP="00042EA5">
      <w:pPr>
        <w:tabs>
          <w:tab w:val="left" w:pos="2835"/>
          <w:tab w:val="left" w:pos="6096"/>
        </w:tabs>
        <w:jc w:val="both"/>
        <w:rPr>
          <w:rFonts w:eastAsia="Calibri"/>
          <w:i/>
          <w:spacing w:val="-4"/>
          <w:szCs w:val="26"/>
        </w:rPr>
      </w:pPr>
      <w:r w:rsidRPr="00543A85">
        <w:rPr>
          <w:rFonts w:eastAsia="Calibri"/>
          <w:b/>
          <w:i/>
          <w:spacing w:val="-4"/>
          <w:szCs w:val="26"/>
        </w:rPr>
        <w:t>Cho biết:</w:t>
      </w:r>
      <w:r w:rsidRPr="00543A85">
        <w:rPr>
          <w:rFonts w:eastAsia="Calibri"/>
          <w:i/>
          <w:spacing w:val="-4"/>
          <w:szCs w:val="26"/>
        </w:rPr>
        <w:t xml:space="preserve"> Hằng số</w:t>
      </w:r>
      <w:r w:rsidR="007D7776" w:rsidRPr="00543A85">
        <w:rPr>
          <w:rFonts w:eastAsia="Calibri"/>
          <w:i/>
          <w:spacing w:val="-4"/>
          <w:szCs w:val="26"/>
        </w:rPr>
        <w:t xml:space="preserve"> Faraday F= 96485 C</w:t>
      </w:r>
      <w:r w:rsidR="005C352A" w:rsidRPr="00543A85">
        <w:rPr>
          <w:rFonts w:eastAsia="Calibri"/>
          <w:i/>
          <w:spacing w:val="-4"/>
          <w:szCs w:val="26"/>
        </w:rPr>
        <w:t>.</w:t>
      </w:r>
      <w:r w:rsidR="007D7776" w:rsidRPr="00543A85">
        <w:rPr>
          <w:rFonts w:eastAsia="Calibri"/>
          <w:i/>
          <w:spacing w:val="-4"/>
          <w:position w:val="-6"/>
          <w:szCs w:val="26"/>
        </w:rPr>
        <w:object w:dxaOrig="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85pt;height:16.1pt" o:ole="">
            <v:imagedata r:id="rId9" o:title=""/>
          </v:shape>
          <o:OLEObject Type="Embed" ProgID="Equation.DSMT4" ShapeID="_x0000_i1025" DrawAspect="Content" ObjectID="_1779258825" r:id="rId10"/>
        </w:object>
      </w:r>
      <w:r w:rsidRPr="00543A85">
        <w:rPr>
          <w:rFonts w:eastAsia="Calibri"/>
          <w:i/>
          <w:spacing w:val="-4"/>
          <w:szCs w:val="26"/>
        </w:rPr>
        <w:t>;</w:t>
      </w:r>
      <w:r w:rsidRPr="00543A85">
        <w:rPr>
          <w:rFonts w:eastAsia="Calibri"/>
          <w:i/>
          <w:spacing w:val="-4"/>
        </w:rPr>
        <w:t xml:space="preserve"> </w:t>
      </w:r>
      <w:r w:rsidR="00BF5C24" w:rsidRPr="00543A85">
        <w:rPr>
          <w:rFonts w:eastAsia="Calibri"/>
          <w:i/>
          <w:spacing w:val="-4"/>
          <w:szCs w:val="26"/>
        </w:rPr>
        <w:t>Số Avogađro N</w:t>
      </w:r>
      <w:r w:rsidR="00BF5C24" w:rsidRPr="00543A85">
        <w:rPr>
          <w:rFonts w:eastAsia="Calibri"/>
          <w:i/>
          <w:spacing w:val="-4"/>
          <w:szCs w:val="26"/>
          <w:vertAlign w:val="subscript"/>
        </w:rPr>
        <w:t>A</w:t>
      </w:r>
      <w:r w:rsidR="00BF5C24" w:rsidRPr="00543A85">
        <w:rPr>
          <w:rFonts w:eastAsia="Calibri"/>
          <w:i/>
          <w:spacing w:val="-4"/>
          <w:szCs w:val="26"/>
        </w:rPr>
        <w:t xml:space="preserve"> = 6,023.10</w:t>
      </w:r>
      <w:r w:rsidR="00BF5C24" w:rsidRPr="00543A85">
        <w:rPr>
          <w:rFonts w:eastAsia="Calibri"/>
          <w:i/>
          <w:spacing w:val="-4"/>
          <w:szCs w:val="26"/>
          <w:vertAlign w:val="superscript"/>
        </w:rPr>
        <w:t>23</w:t>
      </w:r>
      <w:r w:rsidR="00BF5C24" w:rsidRPr="00543A85">
        <w:rPr>
          <w:rFonts w:eastAsia="Calibri"/>
          <w:i/>
          <w:spacing w:val="-4"/>
          <w:szCs w:val="26"/>
        </w:rPr>
        <w:t xml:space="preserve"> </w:t>
      </w:r>
      <w:r w:rsidR="00656FC2" w:rsidRPr="00543A85">
        <w:rPr>
          <w:rFonts w:eastAsia="Calibri"/>
          <w:i/>
          <w:spacing w:val="-4"/>
          <w:position w:val="-6"/>
          <w:szCs w:val="26"/>
        </w:rPr>
        <w:object w:dxaOrig="600" w:dyaOrig="320">
          <v:shape id="_x0000_i1026" type="#_x0000_t75" style="width:29.85pt;height:16.1pt" o:ole="">
            <v:imagedata r:id="rId9" o:title=""/>
          </v:shape>
          <o:OLEObject Type="Embed" ProgID="Equation.DSMT4" ShapeID="_x0000_i1026" DrawAspect="Content" ObjectID="_1779258826" r:id="rId11"/>
        </w:object>
      </w:r>
      <w:r w:rsidR="00BF5C24" w:rsidRPr="00543A85">
        <w:rPr>
          <w:rFonts w:eastAsia="Calibri"/>
          <w:i/>
          <w:spacing w:val="-4"/>
          <w:szCs w:val="26"/>
        </w:rPr>
        <w:t xml:space="preserve">; </w:t>
      </w:r>
      <w:r w:rsidRPr="00543A85">
        <w:rPr>
          <w:rFonts w:eastAsia="Calibri"/>
          <w:i/>
          <w:spacing w:val="-4"/>
        </w:rPr>
        <w:t>T(K) = t</w:t>
      </w:r>
      <w:r w:rsidRPr="00543A85">
        <w:rPr>
          <w:rFonts w:eastAsia="Calibri"/>
          <w:i/>
          <w:spacing w:val="-4"/>
          <w:vertAlign w:val="superscript"/>
        </w:rPr>
        <w:t>o</w:t>
      </w:r>
      <w:r w:rsidRPr="00543A85">
        <w:rPr>
          <w:rFonts w:eastAsia="Calibri"/>
          <w:i/>
          <w:spacing w:val="-4"/>
        </w:rPr>
        <w:t xml:space="preserve">C + 273; </w:t>
      </w:r>
      <w:r w:rsidR="00712621" w:rsidRPr="00543A85">
        <w:rPr>
          <w:rFonts w:eastAsia="Calibri"/>
          <w:i/>
          <w:spacing w:val="-4"/>
          <w:position w:val="-6"/>
        </w:rPr>
        <w:object w:dxaOrig="1219" w:dyaOrig="320">
          <v:shape id="_x0000_i1027" type="#_x0000_t75" style="width:61.3pt;height:16.1pt" o:ole="">
            <v:imagedata r:id="rId12" o:title=""/>
          </v:shape>
          <o:OLEObject Type="Embed" ProgID="Equation.DSMT4" ShapeID="_x0000_i1027" DrawAspect="Content" ObjectID="_1779258827" r:id="rId13"/>
        </w:object>
      </w:r>
      <w:r w:rsidR="00BF5C24" w:rsidRPr="00543A85">
        <w:rPr>
          <w:i/>
          <w:spacing w:val="-4"/>
        </w:rPr>
        <w:t>; 1 bar = 1,0.10</w:t>
      </w:r>
      <w:r w:rsidR="00BF5C24" w:rsidRPr="00543A85">
        <w:rPr>
          <w:i/>
          <w:spacing w:val="-4"/>
          <w:vertAlign w:val="superscript"/>
        </w:rPr>
        <w:t>5</w:t>
      </w:r>
      <w:r w:rsidR="00BF5C24" w:rsidRPr="00543A85">
        <w:rPr>
          <w:i/>
          <w:spacing w:val="-4"/>
        </w:rPr>
        <w:t xml:space="preserve"> </w:t>
      </w:r>
      <w:r w:rsidR="00A55CF0" w:rsidRPr="00543A85">
        <w:rPr>
          <w:i/>
          <w:spacing w:val="-4"/>
        </w:rPr>
        <w:t>Pa</w:t>
      </w:r>
      <w:r w:rsidR="00BF5C24" w:rsidRPr="00543A85">
        <w:rPr>
          <w:i/>
          <w:spacing w:val="-4"/>
        </w:rPr>
        <w:t>;</w:t>
      </w:r>
      <w:r w:rsidR="00A55CF0" w:rsidRPr="00543A85">
        <w:rPr>
          <w:i/>
          <w:spacing w:val="-4"/>
        </w:rPr>
        <w:t xml:space="preserve"> 1atm = 1,01325.10</w:t>
      </w:r>
      <w:r w:rsidR="00A55CF0" w:rsidRPr="00543A85">
        <w:rPr>
          <w:i/>
          <w:spacing w:val="-4"/>
          <w:vertAlign w:val="superscript"/>
        </w:rPr>
        <w:t>5</w:t>
      </w:r>
      <w:r w:rsidR="00A55CF0" w:rsidRPr="00543A85">
        <w:rPr>
          <w:i/>
          <w:spacing w:val="-4"/>
        </w:rPr>
        <w:t>Pa</w:t>
      </w:r>
      <w:r w:rsidR="00593889" w:rsidRPr="00543A85">
        <w:rPr>
          <w:i/>
          <w:spacing w:val="-4"/>
        </w:rPr>
        <w:t xml:space="preserve"> </w:t>
      </w:r>
      <w:r w:rsidR="00454792" w:rsidRPr="00543A85">
        <w:rPr>
          <w:i/>
          <w:spacing w:val="-4"/>
        </w:rPr>
        <w:t>,</w:t>
      </w:r>
      <w:r w:rsidR="00271175" w:rsidRPr="00543A85">
        <w:rPr>
          <w:b/>
          <w:i/>
          <w:noProof/>
          <w:spacing w:val="-4"/>
          <w:sz w:val="26"/>
          <w:szCs w:val="26"/>
        </w:rPr>
        <w:t xml:space="preserve"> </w:t>
      </w:r>
      <w:r w:rsidR="008232E6" w:rsidRPr="00543A85">
        <w:rPr>
          <w:noProof/>
          <w:spacing w:val="-4"/>
          <w:position w:val="-24"/>
          <w:sz w:val="26"/>
          <w:szCs w:val="26"/>
        </w:rPr>
        <w:object w:dxaOrig="2020" w:dyaOrig="620">
          <v:shape id="_x0000_i1028" type="#_x0000_t75" style="width:101.1pt;height:30.65pt" o:ole="">
            <v:imagedata r:id="rId14" o:title=""/>
          </v:shape>
          <o:OLEObject Type="Embed" ProgID="Equation.DSMT4" ShapeID="_x0000_i1028" DrawAspect="Content" ObjectID="_1779258828" r:id="rId15"/>
        </w:object>
      </w:r>
      <w:r w:rsidR="00454792" w:rsidRPr="00543A85">
        <w:rPr>
          <w:b/>
          <w:i/>
          <w:noProof/>
          <w:spacing w:val="-4"/>
          <w:sz w:val="26"/>
          <w:szCs w:val="26"/>
        </w:rPr>
        <w:t>,</w:t>
      </w:r>
      <w:r w:rsidR="00454792" w:rsidRPr="00543A85">
        <w:rPr>
          <w:i/>
          <w:spacing w:val="-4"/>
        </w:rPr>
        <w:t xml:space="preserve"> ΔH và ΔS không phụ thuộc vào nhiệt độ</w:t>
      </w:r>
      <w:r w:rsidR="005B1FF9" w:rsidRPr="00543A85">
        <w:rPr>
          <w:i/>
          <w:spacing w:val="-4"/>
        </w:rPr>
        <w:t>.</w:t>
      </w:r>
    </w:p>
    <w:p w:rsidR="003D2F6E" w:rsidRPr="00F262D0" w:rsidRDefault="003D2F6E" w:rsidP="00042EA5">
      <w:pPr>
        <w:widowControl w:val="0"/>
        <w:autoSpaceDE w:val="0"/>
        <w:autoSpaceDN w:val="0"/>
        <w:ind w:rightChars="2" w:right="5"/>
        <w:jc w:val="both"/>
        <w:rPr>
          <w:rFonts w:eastAsia="Calibri"/>
          <w:i/>
          <w:spacing w:val="6"/>
          <w:sz w:val="10"/>
          <w:szCs w:val="26"/>
          <w:lang w:val="pt-BR"/>
        </w:rPr>
      </w:pPr>
    </w:p>
    <w:p w:rsidR="00042EA5" w:rsidRPr="00D349C9" w:rsidRDefault="003D2F6E" w:rsidP="003D2F6E">
      <w:pPr>
        <w:widowControl w:val="0"/>
        <w:tabs>
          <w:tab w:val="left" w:pos="284"/>
        </w:tabs>
        <w:autoSpaceDE w:val="0"/>
        <w:autoSpaceDN w:val="0"/>
        <w:ind w:rightChars="2" w:right="5"/>
        <w:jc w:val="both"/>
        <w:rPr>
          <w:rFonts w:eastAsia="Calibri"/>
          <w:i/>
          <w:spacing w:val="-8"/>
          <w:szCs w:val="26"/>
        </w:rPr>
      </w:pPr>
      <w:r w:rsidRPr="00D349C9">
        <w:rPr>
          <w:rFonts w:eastAsia="Calibri"/>
          <w:i/>
          <w:spacing w:val="-6"/>
          <w:szCs w:val="26"/>
          <w:lang w:val="pt-BR"/>
        </w:rPr>
        <w:tab/>
      </w:r>
      <w:r w:rsidR="00042EA5" w:rsidRPr="00D349C9">
        <w:rPr>
          <w:rFonts w:eastAsia="Calibri"/>
          <w:i/>
          <w:spacing w:val="-8"/>
          <w:szCs w:val="26"/>
          <w:lang w:val="pt-BR"/>
        </w:rPr>
        <w:t>Nguyên tử khối</w:t>
      </w:r>
      <w:r w:rsidR="00F44597" w:rsidRPr="00D349C9">
        <w:rPr>
          <w:rFonts w:eastAsia="Calibri"/>
          <w:i/>
          <w:spacing w:val="-8"/>
          <w:szCs w:val="26"/>
          <w:lang w:val="pt-BR"/>
        </w:rPr>
        <w:t>:</w:t>
      </w:r>
      <w:r w:rsidR="00A707AF" w:rsidRPr="00D349C9">
        <w:rPr>
          <w:rFonts w:eastAsia="Calibri"/>
          <w:i/>
          <w:spacing w:val="-8"/>
          <w:szCs w:val="26"/>
          <w:lang w:val="pt-BR"/>
        </w:rPr>
        <w:t xml:space="preserve"> H = 1</w:t>
      </w:r>
      <w:r w:rsidR="00042EA5" w:rsidRPr="00D349C9">
        <w:rPr>
          <w:rFonts w:eastAsia="Calibri"/>
          <w:i/>
          <w:spacing w:val="-8"/>
          <w:szCs w:val="26"/>
          <w:lang w:val="pt-BR"/>
        </w:rPr>
        <w:t xml:space="preserve">; C = 12; O = 16; F = 19; </w:t>
      </w:r>
      <w:r w:rsidR="001D3BFA" w:rsidRPr="00D349C9">
        <w:rPr>
          <w:rFonts w:eastAsia="Calibri"/>
          <w:i/>
          <w:spacing w:val="-8"/>
          <w:szCs w:val="26"/>
          <w:lang w:val="pt-BR"/>
        </w:rPr>
        <w:t>Mg = 24</w:t>
      </w:r>
      <w:r w:rsidR="00042EA5" w:rsidRPr="00D349C9">
        <w:rPr>
          <w:rFonts w:eastAsia="Calibri"/>
          <w:i/>
          <w:spacing w:val="-8"/>
          <w:szCs w:val="26"/>
          <w:lang w:val="pt-BR"/>
        </w:rPr>
        <w:t xml:space="preserve">; </w:t>
      </w:r>
      <w:r w:rsidR="00B527F3" w:rsidRPr="00D349C9">
        <w:rPr>
          <w:rFonts w:eastAsia="Calibri"/>
          <w:i/>
          <w:spacing w:val="-8"/>
          <w:szCs w:val="26"/>
          <w:lang w:val="pt-BR"/>
        </w:rPr>
        <w:t xml:space="preserve">S = 32; </w:t>
      </w:r>
      <w:r w:rsidR="00042EA5" w:rsidRPr="00D349C9">
        <w:rPr>
          <w:rFonts w:eastAsia="Calibri"/>
          <w:i/>
          <w:spacing w:val="-8"/>
          <w:szCs w:val="26"/>
          <w:lang w:val="pt-BR"/>
        </w:rPr>
        <w:t>Cl = 35,5;</w:t>
      </w:r>
      <w:r w:rsidR="001D3BFA" w:rsidRPr="00D349C9">
        <w:rPr>
          <w:rFonts w:eastAsia="Calibri"/>
          <w:i/>
          <w:spacing w:val="-8"/>
          <w:szCs w:val="26"/>
          <w:lang w:val="pt-BR"/>
        </w:rPr>
        <w:t xml:space="preserve"> Ca = 40;</w:t>
      </w:r>
      <w:r w:rsidR="00042EA5" w:rsidRPr="00D349C9">
        <w:rPr>
          <w:rFonts w:eastAsia="Calibri"/>
          <w:i/>
          <w:spacing w:val="-8"/>
          <w:szCs w:val="26"/>
          <w:lang w:val="pt-BR"/>
        </w:rPr>
        <w:t xml:space="preserve"> </w:t>
      </w:r>
      <w:r w:rsidR="00037474" w:rsidRPr="00D349C9">
        <w:rPr>
          <w:rFonts w:eastAsia="MS Mincho"/>
          <w:i/>
          <w:spacing w:val="-8"/>
          <w:kern w:val="2"/>
          <w:szCs w:val="26"/>
          <w:lang w:eastAsia="ja-JP"/>
        </w:rPr>
        <w:t>Br = 80</w:t>
      </w:r>
      <w:r w:rsidR="00407DDC" w:rsidRPr="00D349C9">
        <w:rPr>
          <w:rFonts w:eastAsia="MS Mincho"/>
          <w:i/>
          <w:spacing w:val="-8"/>
          <w:kern w:val="2"/>
          <w:szCs w:val="26"/>
          <w:lang w:eastAsia="ja-JP"/>
        </w:rPr>
        <w:t xml:space="preserve">; </w:t>
      </w:r>
      <w:r w:rsidR="00FD3C56" w:rsidRPr="00D349C9">
        <w:rPr>
          <w:rFonts w:eastAsia="MS Mincho"/>
          <w:i/>
          <w:spacing w:val="-8"/>
          <w:kern w:val="2"/>
          <w:szCs w:val="26"/>
          <w:lang w:eastAsia="ja-JP"/>
        </w:rPr>
        <w:t>Ag</w:t>
      </w:r>
      <w:r w:rsidR="00407DDC" w:rsidRPr="00D349C9">
        <w:rPr>
          <w:rFonts w:eastAsia="MS Mincho"/>
          <w:i/>
          <w:spacing w:val="-8"/>
          <w:kern w:val="2"/>
          <w:szCs w:val="26"/>
          <w:lang w:eastAsia="ja-JP"/>
        </w:rPr>
        <w:t xml:space="preserve"> = 1</w:t>
      </w:r>
      <w:r w:rsidR="00FD3C56" w:rsidRPr="00D349C9">
        <w:rPr>
          <w:rFonts w:eastAsia="MS Mincho"/>
          <w:i/>
          <w:spacing w:val="-8"/>
          <w:kern w:val="2"/>
          <w:szCs w:val="26"/>
          <w:lang w:eastAsia="ja-JP"/>
        </w:rPr>
        <w:t>08</w:t>
      </w:r>
      <w:r w:rsidR="00407DDC" w:rsidRPr="00D349C9">
        <w:rPr>
          <w:rFonts w:eastAsia="MS Mincho"/>
          <w:i/>
          <w:spacing w:val="-8"/>
          <w:kern w:val="2"/>
          <w:szCs w:val="26"/>
          <w:lang w:eastAsia="ja-JP"/>
        </w:rPr>
        <w:t>.</w:t>
      </w:r>
    </w:p>
    <w:p w:rsidR="00042EA5" w:rsidRPr="00271175" w:rsidRDefault="00042EA5" w:rsidP="004012F9">
      <w:pPr>
        <w:tabs>
          <w:tab w:val="left" w:pos="284"/>
          <w:tab w:val="left" w:pos="567"/>
          <w:tab w:val="left" w:pos="992"/>
        </w:tabs>
        <w:spacing w:line="276" w:lineRule="auto"/>
        <w:jc w:val="both"/>
        <w:rPr>
          <w:b/>
          <w:noProof/>
          <w:sz w:val="12"/>
          <w:szCs w:val="26"/>
        </w:rPr>
      </w:pPr>
    </w:p>
    <w:p w:rsidR="00A23DE1" w:rsidRPr="00D038AE" w:rsidRDefault="004F04B4" w:rsidP="00A77995">
      <w:pPr>
        <w:tabs>
          <w:tab w:val="left" w:pos="284"/>
          <w:tab w:val="left" w:pos="567"/>
          <w:tab w:val="left" w:pos="992"/>
        </w:tabs>
        <w:spacing w:line="276" w:lineRule="auto"/>
        <w:jc w:val="both"/>
        <w:rPr>
          <w:noProof/>
          <w:sz w:val="26"/>
          <w:szCs w:val="26"/>
        </w:rPr>
      </w:pPr>
      <w:r w:rsidRPr="00D038AE">
        <w:rPr>
          <w:b/>
          <w:noProof/>
          <w:sz w:val="26"/>
          <w:szCs w:val="26"/>
        </w:rPr>
        <w:t xml:space="preserve">Câu 1. </w:t>
      </w:r>
      <w:r w:rsidRPr="00F262D0">
        <w:rPr>
          <w:b/>
          <w:noProof/>
          <w:sz w:val="26"/>
          <w:szCs w:val="26"/>
        </w:rPr>
        <w:t>(</w:t>
      </w:r>
      <w:r w:rsidR="00A70CF2" w:rsidRPr="00F262D0">
        <w:rPr>
          <w:b/>
          <w:noProof/>
          <w:sz w:val="26"/>
          <w:szCs w:val="26"/>
        </w:rPr>
        <w:t>4</w:t>
      </w:r>
      <w:r w:rsidRPr="00F262D0">
        <w:rPr>
          <w:b/>
          <w:noProof/>
          <w:sz w:val="26"/>
          <w:szCs w:val="26"/>
        </w:rPr>
        <w:t>,0 điểm)</w:t>
      </w:r>
      <w:r w:rsidRPr="00D038AE">
        <w:rPr>
          <w:noProof/>
          <w:sz w:val="26"/>
          <w:szCs w:val="26"/>
        </w:rPr>
        <w:t xml:space="preserve"> </w:t>
      </w:r>
    </w:p>
    <w:p w:rsidR="000D2C04" w:rsidRPr="00D038AE" w:rsidRDefault="00FE422C" w:rsidP="00A77995">
      <w:pPr>
        <w:tabs>
          <w:tab w:val="left" w:pos="284"/>
          <w:tab w:val="left" w:pos="567"/>
          <w:tab w:val="left" w:pos="992"/>
        </w:tabs>
        <w:spacing w:line="276" w:lineRule="auto"/>
        <w:jc w:val="both"/>
        <w:rPr>
          <w:sz w:val="26"/>
          <w:szCs w:val="26"/>
        </w:rPr>
      </w:pPr>
      <w:r w:rsidRPr="00D038AE">
        <w:rPr>
          <w:rStyle w:val="fontstyle01"/>
          <w:b/>
        </w:rPr>
        <w:tab/>
      </w:r>
      <w:r w:rsidR="00584D25" w:rsidRPr="00D038AE">
        <w:rPr>
          <w:rStyle w:val="fontstyle01"/>
          <w:b/>
        </w:rPr>
        <w:t xml:space="preserve">1.1. </w:t>
      </w:r>
      <w:r w:rsidR="00D11BF5">
        <w:rPr>
          <w:rStyle w:val="fontstyle01"/>
        </w:rPr>
        <w:t>Iron</w:t>
      </w:r>
      <w:r w:rsidR="00D038AE">
        <w:rPr>
          <w:rStyle w:val="fontstyle01"/>
        </w:rPr>
        <w:t xml:space="preserve"> (</w:t>
      </w:r>
      <w:r w:rsidR="00067759" w:rsidRPr="00D038AE">
        <w:rPr>
          <w:rStyle w:val="fontstyle01"/>
        </w:rPr>
        <w:t>Fe</w:t>
      </w:r>
      <w:r w:rsidR="00D038AE">
        <w:rPr>
          <w:rStyle w:val="fontstyle01"/>
        </w:rPr>
        <w:t>)</w:t>
      </w:r>
      <w:r w:rsidR="00067759" w:rsidRPr="00D038AE">
        <w:rPr>
          <w:rStyle w:val="fontstyle01"/>
        </w:rPr>
        <w:t xml:space="preserve"> </w:t>
      </w:r>
      <w:r w:rsidR="00D038AE">
        <w:rPr>
          <w:rStyle w:val="fontstyle01"/>
        </w:rPr>
        <w:t xml:space="preserve">có </w:t>
      </w:r>
      <w:r w:rsidR="00120BA7" w:rsidRPr="00D038AE">
        <w:rPr>
          <w:rStyle w:val="fontstyle01"/>
        </w:rPr>
        <w:t>Z = 26</w:t>
      </w:r>
      <w:r w:rsidR="006174EB" w:rsidRPr="00D038AE">
        <w:rPr>
          <w:rStyle w:val="fontstyle01"/>
        </w:rPr>
        <w:t xml:space="preserve"> là ng</w:t>
      </w:r>
      <w:bookmarkStart w:id="0" w:name="_GoBack"/>
      <w:bookmarkEnd w:id="0"/>
      <w:r w:rsidR="006174EB" w:rsidRPr="00D038AE">
        <w:rPr>
          <w:rStyle w:val="fontstyle01"/>
        </w:rPr>
        <w:t>uyên tố hóa học rất phổ biến và quan trọng</w:t>
      </w:r>
      <w:r w:rsidR="00120BA7" w:rsidRPr="00D038AE">
        <w:rPr>
          <w:sz w:val="26"/>
          <w:szCs w:val="26"/>
        </w:rPr>
        <w:t>.</w:t>
      </w:r>
    </w:p>
    <w:p w:rsidR="000D2C04" w:rsidRPr="00D038AE" w:rsidRDefault="00FE422C" w:rsidP="00A77995">
      <w:pPr>
        <w:tabs>
          <w:tab w:val="left" w:pos="284"/>
          <w:tab w:val="left" w:pos="567"/>
          <w:tab w:val="left" w:pos="992"/>
        </w:tabs>
        <w:spacing w:line="276" w:lineRule="auto"/>
        <w:jc w:val="both"/>
        <w:rPr>
          <w:sz w:val="26"/>
          <w:szCs w:val="26"/>
        </w:rPr>
      </w:pPr>
      <w:r w:rsidRPr="00D038AE">
        <w:rPr>
          <w:sz w:val="26"/>
          <w:szCs w:val="26"/>
        </w:rPr>
        <w:tab/>
      </w:r>
      <w:r w:rsidR="006C7835" w:rsidRPr="00D038AE">
        <w:rPr>
          <w:b/>
          <w:sz w:val="26"/>
          <w:szCs w:val="26"/>
        </w:rPr>
        <w:t>a.</w:t>
      </w:r>
      <w:r w:rsidR="000D2C04" w:rsidRPr="00D038AE">
        <w:rPr>
          <w:sz w:val="26"/>
          <w:szCs w:val="26"/>
        </w:rPr>
        <w:t xml:space="preserve"> Xác định bộ </w:t>
      </w:r>
      <w:r w:rsidR="00E50D2B">
        <w:rPr>
          <w:sz w:val="26"/>
          <w:szCs w:val="26"/>
        </w:rPr>
        <w:t>bốn</w:t>
      </w:r>
      <w:r w:rsidR="000D2C04" w:rsidRPr="00D038AE">
        <w:rPr>
          <w:sz w:val="26"/>
          <w:szCs w:val="26"/>
        </w:rPr>
        <w:t xml:space="preserve"> số lượng tử cho electron có năng lượng cao nhất trong nguyên tử ở trạng thái cơ bản.</w:t>
      </w:r>
      <w:r w:rsidR="0013079C" w:rsidRPr="00D038AE">
        <w:rPr>
          <w:sz w:val="26"/>
          <w:szCs w:val="26"/>
        </w:rPr>
        <w:t xml:space="preserve"> (Quy ước giá trị m</w:t>
      </w:r>
      <w:r w:rsidR="0013079C" w:rsidRPr="00D038AE">
        <w:rPr>
          <w:sz w:val="26"/>
          <w:szCs w:val="26"/>
          <w:vertAlign w:val="subscript"/>
        </w:rPr>
        <w:t>ℓ</w:t>
      </w:r>
      <w:r w:rsidR="0013079C" w:rsidRPr="00D038AE">
        <w:rPr>
          <w:sz w:val="26"/>
          <w:szCs w:val="26"/>
        </w:rPr>
        <w:t xml:space="preserve"> xếp theo thứ tự từ âm đến dương).</w:t>
      </w:r>
    </w:p>
    <w:p w:rsidR="000D2C04" w:rsidRPr="00D038AE" w:rsidRDefault="00FE422C" w:rsidP="00A77995">
      <w:pPr>
        <w:tabs>
          <w:tab w:val="left" w:pos="284"/>
          <w:tab w:val="left" w:pos="567"/>
          <w:tab w:val="left" w:pos="992"/>
        </w:tabs>
        <w:spacing w:line="276" w:lineRule="auto"/>
        <w:jc w:val="both"/>
        <w:rPr>
          <w:sz w:val="26"/>
          <w:szCs w:val="26"/>
        </w:rPr>
      </w:pPr>
      <w:r w:rsidRPr="00D038AE">
        <w:rPr>
          <w:sz w:val="26"/>
          <w:szCs w:val="26"/>
        </w:rPr>
        <w:tab/>
      </w:r>
      <w:r w:rsidR="006C7835" w:rsidRPr="00D038AE">
        <w:rPr>
          <w:b/>
          <w:sz w:val="26"/>
          <w:szCs w:val="26"/>
        </w:rPr>
        <w:t>b.</w:t>
      </w:r>
      <w:r w:rsidR="000D2C04" w:rsidRPr="00D038AE">
        <w:rPr>
          <w:sz w:val="26"/>
          <w:szCs w:val="26"/>
        </w:rPr>
        <w:t xml:space="preserve"> Khi tham gia</w:t>
      </w:r>
      <w:r w:rsidR="00CC0A7F" w:rsidRPr="00D038AE">
        <w:rPr>
          <w:sz w:val="26"/>
          <w:szCs w:val="26"/>
        </w:rPr>
        <w:t xml:space="preserve"> phản ứng hóa học, nguyên tử </w:t>
      </w:r>
      <w:r w:rsidR="006C7835" w:rsidRPr="00D038AE">
        <w:rPr>
          <w:sz w:val="26"/>
          <w:szCs w:val="26"/>
        </w:rPr>
        <w:t>Fe</w:t>
      </w:r>
      <w:r w:rsidR="000D2C04" w:rsidRPr="00D038AE">
        <w:rPr>
          <w:sz w:val="26"/>
          <w:szCs w:val="26"/>
        </w:rPr>
        <w:t xml:space="preserve"> nhường 2 electron tạo thành ion Fe</w:t>
      </w:r>
      <w:r w:rsidR="000D2C04" w:rsidRPr="00D038AE">
        <w:rPr>
          <w:sz w:val="26"/>
          <w:szCs w:val="26"/>
          <w:vertAlign w:val="superscript"/>
        </w:rPr>
        <w:t>2+</w:t>
      </w:r>
      <w:r w:rsidR="000D2C04" w:rsidRPr="00D038AE">
        <w:rPr>
          <w:sz w:val="26"/>
          <w:szCs w:val="26"/>
        </w:rPr>
        <w:t xml:space="preserve">, có </w:t>
      </w:r>
      <w:r w:rsidR="00386C27" w:rsidRPr="00D038AE">
        <w:rPr>
          <w:sz w:val="26"/>
          <w:szCs w:val="26"/>
        </w:rPr>
        <w:t xml:space="preserve">thể có </w:t>
      </w:r>
      <w:r w:rsidR="000D2C04" w:rsidRPr="00D038AE">
        <w:rPr>
          <w:sz w:val="26"/>
          <w:szCs w:val="26"/>
        </w:rPr>
        <w:t>các cấu hình electron như sau:</w:t>
      </w:r>
    </w:p>
    <w:p w:rsidR="000D2C04" w:rsidRPr="00D038AE" w:rsidRDefault="00FE422C" w:rsidP="00A77995">
      <w:pPr>
        <w:tabs>
          <w:tab w:val="left" w:pos="284"/>
          <w:tab w:val="left" w:pos="567"/>
          <w:tab w:val="left" w:pos="992"/>
        </w:tabs>
        <w:spacing w:line="276" w:lineRule="auto"/>
        <w:jc w:val="both"/>
        <w:rPr>
          <w:sz w:val="26"/>
          <w:szCs w:val="26"/>
        </w:rPr>
      </w:pPr>
      <w:r w:rsidRPr="00D038AE">
        <w:rPr>
          <w:sz w:val="26"/>
          <w:szCs w:val="26"/>
        </w:rPr>
        <w:tab/>
      </w:r>
      <w:r w:rsidRPr="00D038AE">
        <w:rPr>
          <w:sz w:val="26"/>
          <w:szCs w:val="26"/>
        </w:rPr>
        <w:tab/>
      </w:r>
      <w:r w:rsidRPr="00D038AE">
        <w:rPr>
          <w:sz w:val="26"/>
          <w:szCs w:val="26"/>
        </w:rPr>
        <w:tab/>
      </w:r>
      <w:r w:rsidRPr="00D038AE">
        <w:rPr>
          <w:sz w:val="26"/>
          <w:szCs w:val="26"/>
        </w:rPr>
        <w:tab/>
      </w:r>
      <w:r w:rsidR="000D2C04" w:rsidRPr="00D038AE">
        <w:rPr>
          <w:sz w:val="26"/>
          <w:szCs w:val="26"/>
        </w:rPr>
        <w:t>1s</w:t>
      </w:r>
      <w:r w:rsidR="000D2C04" w:rsidRPr="00D038AE">
        <w:rPr>
          <w:sz w:val="26"/>
          <w:szCs w:val="26"/>
          <w:vertAlign w:val="superscript"/>
        </w:rPr>
        <w:t>2</w:t>
      </w:r>
      <w:r w:rsidR="000D2C04" w:rsidRPr="00D038AE">
        <w:rPr>
          <w:sz w:val="26"/>
          <w:szCs w:val="26"/>
        </w:rPr>
        <w:t>2s</w:t>
      </w:r>
      <w:r w:rsidR="000D2C04" w:rsidRPr="00D038AE">
        <w:rPr>
          <w:sz w:val="26"/>
          <w:szCs w:val="26"/>
          <w:vertAlign w:val="superscript"/>
        </w:rPr>
        <w:t>2</w:t>
      </w:r>
      <w:r w:rsidR="000D2C04" w:rsidRPr="00D038AE">
        <w:rPr>
          <w:sz w:val="26"/>
          <w:szCs w:val="26"/>
        </w:rPr>
        <w:t>2p</w:t>
      </w:r>
      <w:r w:rsidR="000D2C04" w:rsidRPr="00D038AE">
        <w:rPr>
          <w:sz w:val="26"/>
          <w:szCs w:val="26"/>
          <w:vertAlign w:val="superscript"/>
        </w:rPr>
        <w:t>6</w:t>
      </w:r>
      <w:r w:rsidR="000D2C04" w:rsidRPr="00D038AE">
        <w:rPr>
          <w:sz w:val="26"/>
          <w:szCs w:val="26"/>
        </w:rPr>
        <w:t>3s</w:t>
      </w:r>
      <w:r w:rsidR="000D2C04" w:rsidRPr="00D038AE">
        <w:rPr>
          <w:sz w:val="26"/>
          <w:szCs w:val="26"/>
          <w:vertAlign w:val="superscript"/>
        </w:rPr>
        <w:t>2</w:t>
      </w:r>
      <w:r w:rsidR="000D2C04" w:rsidRPr="00D038AE">
        <w:rPr>
          <w:sz w:val="26"/>
          <w:szCs w:val="26"/>
        </w:rPr>
        <w:t>3p</w:t>
      </w:r>
      <w:r w:rsidR="000D2C04" w:rsidRPr="00D038AE">
        <w:rPr>
          <w:sz w:val="26"/>
          <w:szCs w:val="26"/>
          <w:vertAlign w:val="superscript"/>
        </w:rPr>
        <w:t>6</w:t>
      </w:r>
      <w:r w:rsidR="000D2C04" w:rsidRPr="00D038AE">
        <w:rPr>
          <w:sz w:val="26"/>
          <w:szCs w:val="26"/>
        </w:rPr>
        <w:t>3d</w:t>
      </w:r>
      <w:r w:rsidR="000D2C04" w:rsidRPr="00D038AE">
        <w:rPr>
          <w:sz w:val="26"/>
          <w:szCs w:val="26"/>
          <w:vertAlign w:val="superscript"/>
        </w:rPr>
        <w:t>4</w:t>
      </w:r>
      <w:r w:rsidR="000D2C04" w:rsidRPr="00D038AE">
        <w:rPr>
          <w:sz w:val="26"/>
          <w:szCs w:val="26"/>
        </w:rPr>
        <w:t>4s</w:t>
      </w:r>
      <w:r w:rsidR="000D2C04" w:rsidRPr="00D038AE">
        <w:rPr>
          <w:sz w:val="26"/>
          <w:szCs w:val="26"/>
          <w:vertAlign w:val="superscript"/>
        </w:rPr>
        <w:t>2</w:t>
      </w:r>
      <w:r w:rsidR="000D2C04" w:rsidRPr="00D038AE">
        <w:rPr>
          <w:sz w:val="26"/>
          <w:szCs w:val="26"/>
        </w:rPr>
        <w:t xml:space="preserve"> </w:t>
      </w:r>
      <w:r w:rsidR="000D2C04" w:rsidRPr="00D038AE">
        <w:rPr>
          <w:sz w:val="26"/>
          <w:szCs w:val="26"/>
        </w:rPr>
        <w:tab/>
        <w:t>(1)</w:t>
      </w:r>
    </w:p>
    <w:p w:rsidR="000D2C04" w:rsidRPr="00D038AE" w:rsidRDefault="00FE422C" w:rsidP="00A77995">
      <w:pPr>
        <w:tabs>
          <w:tab w:val="left" w:pos="284"/>
          <w:tab w:val="left" w:pos="567"/>
          <w:tab w:val="left" w:pos="992"/>
        </w:tabs>
        <w:spacing w:line="276" w:lineRule="auto"/>
        <w:jc w:val="both"/>
        <w:rPr>
          <w:sz w:val="26"/>
          <w:szCs w:val="26"/>
        </w:rPr>
      </w:pPr>
      <w:r w:rsidRPr="00D038AE">
        <w:rPr>
          <w:sz w:val="26"/>
          <w:szCs w:val="26"/>
        </w:rPr>
        <w:tab/>
      </w:r>
      <w:r w:rsidRPr="00D038AE">
        <w:rPr>
          <w:sz w:val="26"/>
          <w:szCs w:val="26"/>
        </w:rPr>
        <w:tab/>
      </w:r>
      <w:r w:rsidRPr="00D038AE">
        <w:rPr>
          <w:sz w:val="26"/>
          <w:szCs w:val="26"/>
        </w:rPr>
        <w:tab/>
      </w:r>
      <w:r w:rsidRPr="00D038AE">
        <w:rPr>
          <w:sz w:val="26"/>
          <w:szCs w:val="26"/>
        </w:rPr>
        <w:tab/>
      </w:r>
      <w:r w:rsidR="000D2C04" w:rsidRPr="00D038AE">
        <w:rPr>
          <w:sz w:val="26"/>
          <w:szCs w:val="26"/>
        </w:rPr>
        <w:t>1s</w:t>
      </w:r>
      <w:r w:rsidR="000D2C04" w:rsidRPr="00D038AE">
        <w:rPr>
          <w:sz w:val="26"/>
          <w:szCs w:val="26"/>
          <w:vertAlign w:val="superscript"/>
        </w:rPr>
        <w:t>2</w:t>
      </w:r>
      <w:r w:rsidR="000D2C04" w:rsidRPr="00D038AE">
        <w:rPr>
          <w:sz w:val="26"/>
          <w:szCs w:val="26"/>
        </w:rPr>
        <w:t>2s</w:t>
      </w:r>
      <w:r w:rsidR="000D2C04" w:rsidRPr="00D038AE">
        <w:rPr>
          <w:sz w:val="26"/>
          <w:szCs w:val="26"/>
          <w:vertAlign w:val="superscript"/>
        </w:rPr>
        <w:t>2</w:t>
      </w:r>
      <w:r w:rsidR="000D2C04" w:rsidRPr="00D038AE">
        <w:rPr>
          <w:sz w:val="26"/>
          <w:szCs w:val="26"/>
        </w:rPr>
        <w:t>2p</w:t>
      </w:r>
      <w:r w:rsidR="000D2C04" w:rsidRPr="00D038AE">
        <w:rPr>
          <w:sz w:val="26"/>
          <w:szCs w:val="26"/>
          <w:vertAlign w:val="superscript"/>
        </w:rPr>
        <w:t>6</w:t>
      </w:r>
      <w:r w:rsidR="000D2C04" w:rsidRPr="00D038AE">
        <w:rPr>
          <w:sz w:val="26"/>
          <w:szCs w:val="26"/>
        </w:rPr>
        <w:t>3s</w:t>
      </w:r>
      <w:r w:rsidR="000D2C04" w:rsidRPr="00D038AE">
        <w:rPr>
          <w:sz w:val="26"/>
          <w:szCs w:val="26"/>
          <w:vertAlign w:val="superscript"/>
        </w:rPr>
        <w:t>2</w:t>
      </w:r>
      <w:r w:rsidR="000D2C04" w:rsidRPr="00D038AE">
        <w:rPr>
          <w:sz w:val="26"/>
          <w:szCs w:val="26"/>
        </w:rPr>
        <w:t>3p</w:t>
      </w:r>
      <w:r w:rsidR="000D2C04" w:rsidRPr="00D038AE">
        <w:rPr>
          <w:sz w:val="26"/>
          <w:szCs w:val="26"/>
          <w:vertAlign w:val="superscript"/>
        </w:rPr>
        <w:t>6</w:t>
      </w:r>
      <w:r w:rsidR="000D2C04" w:rsidRPr="00D038AE">
        <w:rPr>
          <w:sz w:val="26"/>
          <w:szCs w:val="26"/>
        </w:rPr>
        <w:t>3d</w:t>
      </w:r>
      <w:r w:rsidR="000D2C04" w:rsidRPr="00D038AE">
        <w:rPr>
          <w:sz w:val="26"/>
          <w:szCs w:val="26"/>
          <w:vertAlign w:val="superscript"/>
        </w:rPr>
        <w:t>6</w:t>
      </w:r>
      <w:r w:rsidR="000D2C04" w:rsidRPr="00D038AE">
        <w:rPr>
          <w:sz w:val="26"/>
          <w:szCs w:val="26"/>
        </w:rPr>
        <w:t xml:space="preserve">    </w:t>
      </w:r>
      <w:r w:rsidR="000D2C04" w:rsidRPr="00D038AE">
        <w:rPr>
          <w:sz w:val="26"/>
          <w:szCs w:val="26"/>
        </w:rPr>
        <w:tab/>
        <w:t>(2)</w:t>
      </w:r>
    </w:p>
    <w:p w:rsidR="000D2C04" w:rsidRPr="00D038AE" w:rsidRDefault="00FE422C" w:rsidP="00A77995">
      <w:pPr>
        <w:tabs>
          <w:tab w:val="left" w:pos="284"/>
          <w:tab w:val="left" w:pos="567"/>
          <w:tab w:val="left" w:pos="992"/>
        </w:tabs>
        <w:spacing w:line="276" w:lineRule="auto"/>
        <w:jc w:val="both"/>
        <w:rPr>
          <w:spacing w:val="-8"/>
          <w:sz w:val="26"/>
          <w:szCs w:val="26"/>
        </w:rPr>
      </w:pPr>
      <w:r w:rsidRPr="00D038AE">
        <w:rPr>
          <w:sz w:val="26"/>
          <w:szCs w:val="26"/>
        </w:rPr>
        <w:tab/>
      </w:r>
      <w:r w:rsidR="000D2C04" w:rsidRPr="00D038AE">
        <w:rPr>
          <w:spacing w:val="-8"/>
          <w:sz w:val="26"/>
          <w:szCs w:val="26"/>
        </w:rPr>
        <w:t>Sử dụng công thức tính năng lượng AO của Slater, hãy cho biết cấu hình electron bền của ion Fe</w:t>
      </w:r>
      <w:r w:rsidR="000D2C04" w:rsidRPr="00D038AE">
        <w:rPr>
          <w:spacing w:val="-8"/>
          <w:sz w:val="26"/>
          <w:szCs w:val="26"/>
          <w:vertAlign w:val="superscript"/>
        </w:rPr>
        <w:t>2+</w:t>
      </w:r>
      <w:r w:rsidR="009C5C48" w:rsidRPr="00D038AE">
        <w:rPr>
          <w:spacing w:val="-8"/>
          <w:sz w:val="26"/>
          <w:szCs w:val="26"/>
        </w:rPr>
        <w:t>.</w:t>
      </w:r>
    </w:p>
    <w:p w:rsidR="00A77995" w:rsidRPr="00D038AE" w:rsidRDefault="00A77995" w:rsidP="00A77995">
      <w:pPr>
        <w:tabs>
          <w:tab w:val="left" w:pos="284"/>
          <w:tab w:val="left" w:pos="567"/>
          <w:tab w:val="left" w:pos="992"/>
        </w:tabs>
        <w:spacing w:line="276" w:lineRule="auto"/>
        <w:jc w:val="both"/>
        <w:rPr>
          <w:sz w:val="12"/>
          <w:szCs w:val="26"/>
        </w:rPr>
      </w:pPr>
    </w:p>
    <w:p w:rsidR="007F5A44" w:rsidRPr="00D038AE" w:rsidRDefault="008D2795" w:rsidP="00A77995">
      <w:pPr>
        <w:tabs>
          <w:tab w:val="left" w:pos="284"/>
          <w:tab w:val="left" w:pos="567"/>
        </w:tabs>
        <w:spacing w:line="276" w:lineRule="auto"/>
        <w:jc w:val="both"/>
        <w:rPr>
          <w:sz w:val="26"/>
          <w:szCs w:val="26"/>
        </w:rPr>
      </w:pPr>
      <w:r w:rsidRPr="00D038AE">
        <w:rPr>
          <w:rStyle w:val="fontstyle01"/>
          <w:b/>
        </w:rPr>
        <w:tab/>
      </w:r>
      <w:r w:rsidR="00584D25" w:rsidRPr="00D038AE">
        <w:rPr>
          <w:rStyle w:val="fontstyle01"/>
          <w:b/>
        </w:rPr>
        <w:t>1.2.</w:t>
      </w:r>
      <w:r w:rsidR="00584D25" w:rsidRPr="00D038AE">
        <w:rPr>
          <w:rStyle w:val="fontstyle01"/>
        </w:rPr>
        <w:t xml:space="preserve"> </w:t>
      </w:r>
      <w:r w:rsidR="007F5A44" w:rsidRPr="00D038AE">
        <w:rPr>
          <w:sz w:val="26"/>
          <w:szCs w:val="26"/>
        </w:rPr>
        <w:t>Hai công thức Lewis của phân tử H</w:t>
      </w:r>
      <w:r w:rsidR="007F5A44" w:rsidRPr="00D038AE">
        <w:rPr>
          <w:sz w:val="26"/>
          <w:szCs w:val="26"/>
          <w:vertAlign w:val="subscript"/>
        </w:rPr>
        <w:t>2</w:t>
      </w:r>
      <w:r w:rsidR="007F5A44" w:rsidRPr="00D038AE">
        <w:rPr>
          <w:sz w:val="26"/>
          <w:szCs w:val="26"/>
        </w:rPr>
        <w:t>SO</w:t>
      </w:r>
      <w:r w:rsidR="007F5A44" w:rsidRPr="00D038AE">
        <w:rPr>
          <w:sz w:val="26"/>
          <w:szCs w:val="26"/>
          <w:vertAlign w:val="subscript"/>
        </w:rPr>
        <w:t>4</w:t>
      </w:r>
      <w:r w:rsidR="007F5A44" w:rsidRPr="00D038AE">
        <w:rPr>
          <w:sz w:val="26"/>
          <w:szCs w:val="26"/>
        </w:rPr>
        <w:t xml:space="preserve"> đã được đề xuất</w:t>
      </w:r>
      <w:r w:rsidR="00B23738" w:rsidRPr="00D038AE">
        <w:rPr>
          <w:sz w:val="26"/>
          <w:szCs w:val="26"/>
        </w:rPr>
        <w:t>. Công thức (I) thỏa mãn qui tắc</w:t>
      </w:r>
      <w:r w:rsidR="007F5A44" w:rsidRPr="00D038AE">
        <w:rPr>
          <w:sz w:val="26"/>
          <w:szCs w:val="26"/>
        </w:rPr>
        <w:t xml:space="preserve"> bát tử, công thức (II) </w:t>
      </w:r>
      <w:r w:rsidR="00B23738" w:rsidRPr="00D038AE">
        <w:rPr>
          <w:sz w:val="26"/>
          <w:szCs w:val="26"/>
        </w:rPr>
        <w:t>k</w:t>
      </w:r>
      <w:r w:rsidR="007F5A44" w:rsidRPr="00D038AE">
        <w:rPr>
          <w:sz w:val="26"/>
          <w:szCs w:val="26"/>
        </w:rPr>
        <w:t xml:space="preserve">hông thỏa mãn </w:t>
      </w:r>
      <w:r w:rsidR="00462030" w:rsidRPr="00D038AE">
        <w:rPr>
          <w:sz w:val="26"/>
          <w:szCs w:val="26"/>
        </w:rPr>
        <w:t xml:space="preserve">qui tắc </w:t>
      </w:r>
      <w:r w:rsidR="007F5A44" w:rsidRPr="00D038AE">
        <w:rPr>
          <w:sz w:val="26"/>
          <w:szCs w:val="26"/>
        </w:rPr>
        <w:t>bát tử. Các nghiên cứu gần đây chỉ ra rằng, công thức (II) là phù hợp hơn.</w:t>
      </w:r>
    </w:p>
    <w:p w:rsidR="007F5A44" w:rsidRPr="00D038AE" w:rsidRDefault="00A77995" w:rsidP="00A77995">
      <w:pPr>
        <w:tabs>
          <w:tab w:val="left" w:pos="284"/>
          <w:tab w:val="left" w:pos="567"/>
        </w:tabs>
        <w:spacing w:line="276" w:lineRule="auto"/>
        <w:jc w:val="both"/>
        <w:rPr>
          <w:sz w:val="26"/>
          <w:szCs w:val="26"/>
        </w:rPr>
      </w:pPr>
      <w:r w:rsidRPr="00D038AE">
        <w:rPr>
          <w:noProof/>
          <w:sz w:val="26"/>
          <w:szCs w:val="26"/>
        </w:rPr>
        <w:tab/>
      </w:r>
      <w:r w:rsidRPr="00D038AE">
        <w:rPr>
          <w:noProof/>
          <w:sz w:val="26"/>
          <w:szCs w:val="26"/>
        </w:rPr>
        <w:tab/>
      </w:r>
      <w:r w:rsidRPr="00D038AE">
        <w:rPr>
          <w:noProof/>
          <w:sz w:val="26"/>
          <w:szCs w:val="26"/>
        </w:rPr>
        <w:tab/>
      </w:r>
      <w:r w:rsidRPr="00D038AE">
        <w:rPr>
          <w:noProof/>
          <w:sz w:val="26"/>
          <w:szCs w:val="26"/>
        </w:rPr>
        <w:tab/>
      </w:r>
      <w:r w:rsidRPr="00D038AE">
        <w:rPr>
          <w:noProof/>
          <w:sz w:val="26"/>
          <w:szCs w:val="26"/>
        </w:rPr>
        <w:tab/>
      </w:r>
      <w:r w:rsidR="002B6198">
        <w:rPr>
          <w:noProof/>
          <w:sz w:val="26"/>
          <w:szCs w:val="26"/>
        </w:rPr>
        <w:drawing>
          <wp:inline distT="0" distB="0" distL="0" distR="0">
            <wp:extent cx="3044825" cy="885190"/>
            <wp:effectExtent l="0" t="0" r="0" b="0"/>
            <wp:docPr id="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044825" cy="885190"/>
                    </a:xfrm>
                    <a:prstGeom prst="rect">
                      <a:avLst/>
                    </a:prstGeom>
                    <a:noFill/>
                    <a:ln>
                      <a:noFill/>
                    </a:ln>
                  </pic:spPr>
                </pic:pic>
              </a:graphicData>
            </a:graphic>
          </wp:inline>
        </w:drawing>
      </w:r>
    </w:p>
    <w:p w:rsidR="007F5A44" w:rsidRPr="00D038AE" w:rsidRDefault="00A77995" w:rsidP="00A77995">
      <w:pPr>
        <w:tabs>
          <w:tab w:val="left" w:pos="284"/>
          <w:tab w:val="left" w:pos="567"/>
        </w:tabs>
        <w:spacing w:line="276" w:lineRule="auto"/>
        <w:jc w:val="both"/>
        <w:rPr>
          <w:sz w:val="26"/>
          <w:szCs w:val="26"/>
        </w:rPr>
      </w:pPr>
      <w:r w:rsidRPr="00D038AE">
        <w:rPr>
          <w:sz w:val="26"/>
          <w:szCs w:val="26"/>
        </w:rPr>
        <w:tab/>
      </w:r>
      <w:r w:rsidR="007F5A44" w:rsidRPr="00D038AE">
        <w:rPr>
          <w:b/>
          <w:sz w:val="26"/>
          <w:szCs w:val="26"/>
        </w:rPr>
        <w:t>a.</w:t>
      </w:r>
      <w:r w:rsidR="007F5A44" w:rsidRPr="00D038AE">
        <w:rPr>
          <w:sz w:val="26"/>
          <w:szCs w:val="26"/>
        </w:rPr>
        <w:t xml:space="preserve"> Dựa vào đ</w:t>
      </w:r>
      <w:r w:rsidR="00FF0B1E" w:rsidRPr="00D038AE">
        <w:rPr>
          <w:sz w:val="26"/>
          <w:szCs w:val="26"/>
        </w:rPr>
        <w:t xml:space="preserve">iện tích hình thức để giải thích công thức </w:t>
      </w:r>
      <w:r w:rsidR="007F5A44" w:rsidRPr="00D038AE">
        <w:rPr>
          <w:sz w:val="26"/>
          <w:szCs w:val="26"/>
        </w:rPr>
        <w:t xml:space="preserve">(II) </w:t>
      </w:r>
      <w:r w:rsidR="00FF0B1E" w:rsidRPr="00D038AE">
        <w:rPr>
          <w:sz w:val="26"/>
          <w:szCs w:val="26"/>
        </w:rPr>
        <w:t>phù hợp hơn.</w:t>
      </w:r>
    </w:p>
    <w:p w:rsidR="007F5A44" w:rsidRPr="00D038AE" w:rsidRDefault="00A77995" w:rsidP="00A77995">
      <w:pPr>
        <w:tabs>
          <w:tab w:val="left" w:pos="284"/>
          <w:tab w:val="left" w:pos="567"/>
        </w:tabs>
        <w:spacing w:line="276" w:lineRule="auto"/>
        <w:jc w:val="both"/>
        <w:rPr>
          <w:sz w:val="26"/>
          <w:szCs w:val="26"/>
        </w:rPr>
      </w:pPr>
      <w:r w:rsidRPr="00D038AE">
        <w:rPr>
          <w:sz w:val="26"/>
          <w:szCs w:val="26"/>
        </w:rPr>
        <w:tab/>
      </w:r>
      <w:r w:rsidR="007F5A44" w:rsidRPr="00D038AE">
        <w:rPr>
          <w:b/>
          <w:sz w:val="26"/>
          <w:szCs w:val="26"/>
        </w:rPr>
        <w:t>b.</w:t>
      </w:r>
      <w:r w:rsidR="007F5A44" w:rsidRPr="00D038AE">
        <w:rPr>
          <w:sz w:val="26"/>
          <w:szCs w:val="26"/>
        </w:rPr>
        <w:t xml:space="preserve"> Vì sao </w:t>
      </w:r>
      <w:r w:rsidR="00447C1F">
        <w:rPr>
          <w:sz w:val="26"/>
          <w:szCs w:val="26"/>
        </w:rPr>
        <w:t>oxygen</w:t>
      </w:r>
      <w:r w:rsidR="007F5A44" w:rsidRPr="00D038AE">
        <w:rPr>
          <w:sz w:val="26"/>
          <w:szCs w:val="26"/>
        </w:rPr>
        <w:t xml:space="preserve"> và </w:t>
      </w:r>
      <w:r w:rsidR="00447C1F">
        <w:rPr>
          <w:sz w:val="26"/>
          <w:szCs w:val="26"/>
        </w:rPr>
        <w:t>sulfur</w:t>
      </w:r>
      <w:r w:rsidR="007F5A44" w:rsidRPr="00D038AE">
        <w:rPr>
          <w:sz w:val="26"/>
          <w:szCs w:val="26"/>
        </w:rPr>
        <w:t xml:space="preserve"> thuộc cùng nhóm VIA nhưng </w:t>
      </w:r>
      <w:r w:rsidR="00447C1F">
        <w:rPr>
          <w:sz w:val="26"/>
          <w:szCs w:val="26"/>
        </w:rPr>
        <w:t>sulfur</w:t>
      </w:r>
      <w:r w:rsidR="006674D6">
        <w:rPr>
          <w:sz w:val="26"/>
          <w:szCs w:val="26"/>
        </w:rPr>
        <w:t xml:space="preserve"> có thể có hóa trị VI mà</w:t>
      </w:r>
      <w:r w:rsidR="007F5A44" w:rsidRPr="00D038AE">
        <w:rPr>
          <w:sz w:val="26"/>
          <w:szCs w:val="26"/>
        </w:rPr>
        <w:t xml:space="preserve"> </w:t>
      </w:r>
      <w:r w:rsidR="00447C1F">
        <w:rPr>
          <w:sz w:val="26"/>
          <w:szCs w:val="26"/>
        </w:rPr>
        <w:t>oxygen</w:t>
      </w:r>
      <w:r w:rsidR="007F5A44" w:rsidRPr="00D038AE">
        <w:rPr>
          <w:sz w:val="26"/>
          <w:szCs w:val="26"/>
        </w:rPr>
        <w:t xml:space="preserve"> thì không?</w:t>
      </w:r>
    </w:p>
    <w:p w:rsidR="007F5A44" w:rsidRPr="00D038AE" w:rsidRDefault="00A77995" w:rsidP="00A77995">
      <w:pPr>
        <w:tabs>
          <w:tab w:val="left" w:pos="284"/>
          <w:tab w:val="left" w:pos="567"/>
        </w:tabs>
        <w:spacing w:line="276" w:lineRule="auto"/>
        <w:jc w:val="both"/>
        <w:rPr>
          <w:sz w:val="26"/>
          <w:szCs w:val="26"/>
        </w:rPr>
      </w:pPr>
      <w:r w:rsidRPr="00D038AE">
        <w:rPr>
          <w:sz w:val="26"/>
          <w:szCs w:val="26"/>
        </w:rPr>
        <w:tab/>
      </w:r>
      <w:r w:rsidR="007F5A44" w:rsidRPr="00D038AE">
        <w:rPr>
          <w:b/>
          <w:sz w:val="26"/>
          <w:szCs w:val="26"/>
        </w:rPr>
        <w:t>c.</w:t>
      </w:r>
      <w:r w:rsidR="007F5A44" w:rsidRPr="00D038AE">
        <w:rPr>
          <w:sz w:val="26"/>
          <w:szCs w:val="26"/>
        </w:rPr>
        <w:t xml:space="preserve"> </w:t>
      </w:r>
      <w:r w:rsidR="00360CB6">
        <w:rPr>
          <w:sz w:val="26"/>
          <w:szCs w:val="26"/>
        </w:rPr>
        <w:t>Xác định</w:t>
      </w:r>
      <w:r w:rsidR="00542F7E" w:rsidRPr="00D038AE">
        <w:rPr>
          <w:sz w:val="26"/>
          <w:szCs w:val="26"/>
        </w:rPr>
        <w:t xml:space="preserve"> trạng thái lai hóa của </w:t>
      </w:r>
      <w:r w:rsidR="007F5A44" w:rsidRPr="00D038AE">
        <w:rPr>
          <w:sz w:val="26"/>
          <w:szCs w:val="26"/>
        </w:rPr>
        <w:t xml:space="preserve">nguyên tử </w:t>
      </w:r>
      <w:r w:rsidR="00EA4BD8">
        <w:rPr>
          <w:sz w:val="26"/>
          <w:szCs w:val="26"/>
        </w:rPr>
        <w:t>sulfur</w:t>
      </w:r>
      <w:r w:rsidR="007F5A44" w:rsidRPr="00D038AE">
        <w:rPr>
          <w:sz w:val="26"/>
          <w:szCs w:val="26"/>
        </w:rPr>
        <w:t xml:space="preserve"> trong phân tử H</w:t>
      </w:r>
      <w:r w:rsidR="007F5A44" w:rsidRPr="00D038AE">
        <w:rPr>
          <w:sz w:val="26"/>
          <w:szCs w:val="26"/>
          <w:vertAlign w:val="subscript"/>
        </w:rPr>
        <w:t>2</w:t>
      </w:r>
      <w:r w:rsidR="007F5A44" w:rsidRPr="00D038AE">
        <w:rPr>
          <w:sz w:val="26"/>
          <w:szCs w:val="26"/>
        </w:rPr>
        <w:t>SO</w:t>
      </w:r>
      <w:r w:rsidR="007F5A44" w:rsidRPr="00D038AE">
        <w:rPr>
          <w:sz w:val="26"/>
          <w:szCs w:val="26"/>
          <w:vertAlign w:val="subscript"/>
        </w:rPr>
        <w:t>4</w:t>
      </w:r>
      <w:r w:rsidR="007F5A44" w:rsidRPr="00D038AE">
        <w:rPr>
          <w:sz w:val="26"/>
          <w:szCs w:val="26"/>
        </w:rPr>
        <w:t>.</w:t>
      </w:r>
    </w:p>
    <w:p w:rsidR="00145D9E" w:rsidRPr="00D038AE" w:rsidRDefault="00FE422C" w:rsidP="00A77995">
      <w:pPr>
        <w:tabs>
          <w:tab w:val="left" w:pos="284"/>
          <w:tab w:val="left" w:pos="567"/>
        </w:tabs>
        <w:spacing w:line="276" w:lineRule="auto"/>
        <w:jc w:val="both"/>
        <w:rPr>
          <w:sz w:val="26"/>
          <w:szCs w:val="26"/>
        </w:rPr>
      </w:pPr>
      <w:r w:rsidRPr="00D038AE">
        <w:rPr>
          <w:rStyle w:val="fontstyle01"/>
          <w:b/>
        </w:rPr>
        <w:tab/>
      </w:r>
      <w:r w:rsidR="00584D25" w:rsidRPr="00D038AE">
        <w:rPr>
          <w:rStyle w:val="fontstyle01"/>
          <w:b/>
        </w:rPr>
        <w:t>1.3.</w:t>
      </w:r>
      <w:r w:rsidR="00584D25" w:rsidRPr="00D038AE">
        <w:rPr>
          <w:rStyle w:val="fontstyle01"/>
        </w:rPr>
        <w:t xml:space="preserve"> </w:t>
      </w:r>
      <w:r w:rsidR="00980B35" w:rsidRPr="00D038AE">
        <w:rPr>
          <w:position w:val="-4"/>
          <w:sz w:val="26"/>
          <w:szCs w:val="26"/>
        </w:rPr>
        <w:object w:dxaOrig="360" w:dyaOrig="300">
          <v:shape id="_x0000_i1029" type="#_x0000_t75" style="width:18.4pt;height:15.3pt" o:ole="">
            <v:imagedata r:id="rId17" o:title=""/>
          </v:shape>
          <o:OLEObject Type="Embed" ProgID="Equation.DSMT4" ShapeID="_x0000_i1029" DrawAspect="Content" ObjectID="_1779258829" r:id="rId18"/>
        </w:object>
      </w:r>
      <w:r w:rsidR="00145D9E" w:rsidRPr="00D038AE">
        <w:rPr>
          <w:sz w:val="26"/>
          <w:szCs w:val="26"/>
          <w:lang w:val="vi-VN"/>
        </w:rPr>
        <w:t xml:space="preserve"> phóng xạ được dùng dưới dạng </w:t>
      </w:r>
      <w:r w:rsidR="006F435D" w:rsidRPr="00D038AE">
        <w:rPr>
          <w:sz w:val="26"/>
          <w:szCs w:val="26"/>
        </w:rPr>
        <w:t>NaI</w:t>
      </w:r>
      <w:r w:rsidR="00145D9E" w:rsidRPr="00D038AE">
        <w:rPr>
          <w:sz w:val="26"/>
          <w:szCs w:val="26"/>
          <w:lang w:val="vi-VN"/>
        </w:rPr>
        <w:t xml:space="preserve"> để điều trị ung thư tuyến giáp. </w:t>
      </w:r>
      <w:r w:rsidR="00145D9E" w:rsidRPr="00D038AE">
        <w:rPr>
          <w:sz w:val="26"/>
          <w:szCs w:val="26"/>
        </w:rPr>
        <w:t xml:space="preserve">Chất này phóng xạ </w:t>
      </w:r>
      <w:r w:rsidR="00097EC3" w:rsidRPr="00097EC3">
        <w:rPr>
          <w:position w:val="-10"/>
          <w:sz w:val="26"/>
          <w:szCs w:val="26"/>
        </w:rPr>
        <w:object w:dxaOrig="279" w:dyaOrig="360">
          <v:shape id="_x0000_i1030" type="#_x0000_t75" style="width:13.8pt;height:18.4pt" o:ole="">
            <v:imagedata r:id="rId19" o:title=""/>
          </v:shape>
          <o:OLEObject Type="Embed" ProgID="Equation.DSMT4" ShapeID="_x0000_i1030" DrawAspect="Content" ObjectID="_1779258830" r:id="rId20"/>
        </w:object>
      </w:r>
      <w:r w:rsidR="00542F7E" w:rsidRPr="00D038AE">
        <w:rPr>
          <w:sz w:val="26"/>
          <w:szCs w:val="26"/>
        </w:rPr>
        <w:t xml:space="preserve"> với chu kỳ</w:t>
      </w:r>
      <w:r w:rsidR="00145D9E" w:rsidRPr="00D038AE">
        <w:rPr>
          <w:sz w:val="26"/>
          <w:szCs w:val="26"/>
        </w:rPr>
        <w:t xml:space="preserve"> bán hủy là 8,05 ngày.</w:t>
      </w:r>
    </w:p>
    <w:p w:rsidR="00145D9E" w:rsidRPr="00D038AE" w:rsidRDefault="00A77995" w:rsidP="00A77995">
      <w:pPr>
        <w:tabs>
          <w:tab w:val="left" w:pos="284"/>
          <w:tab w:val="left" w:pos="567"/>
        </w:tabs>
        <w:spacing w:line="276" w:lineRule="auto"/>
        <w:jc w:val="both"/>
        <w:rPr>
          <w:sz w:val="26"/>
          <w:szCs w:val="26"/>
        </w:rPr>
      </w:pPr>
      <w:r w:rsidRPr="00D038AE">
        <w:rPr>
          <w:b/>
          <w:sz w:val="26"/>
          <w:szCs w:val="26"/>
        </w:rPr>
        <w:tab/>
      </w:r>
      <w:r w:rsidR="00145D9E" w:rsidRPr="00D038AE">
        <w:rPr>
          <w:b/>
          <w:sz w:val="26"/>
          <w:szCs w:val="26"/>
        </w:rPr>
        <w:t>a.</w:t>
      </w:r>
      <w:r w:rsidR="00145D9E" w:rsidRPr="00D038AE">
        <w:rPr>
          <w:sz w:val="26"/>
          <w:szCs w:val="26"/>
          <w:lang w:val="vi-VN"/>
        </w:rPr>
        <w:t xml:space="preserve"> </w:t>
      </w:r>
      <w:r w:rsidR="00145D9E" w:rsidRPr="00D038AE">
        <w:rPr>
          <w:sz w:val="26"/>
          <w:szCs w:val="26"/>
        </w:rPr>
        <w:t xml:space="preserve">Viết phương trình của phản ứng phân rã hạt nhân </w:t>
      </w:r>
      <w:r w:rsidR="00980B35" w:rsidRPr="00D038AE">
        <w:rPr>
          <w:position w:val="-4"/>
          <w:sz w:val="26"/>
          <w:szCs w:val="26"/>
        </w:rPr>
        <w:object w:dxaOrig="360" w:dyaOrig="300">
          <v:shape id="_x0000_i1031" type="#_x0000_t75" style="width:18.4pt;height:15.3pt" o:ole="">
            <v:imagedata r:id="rId17" o:title=""/>
          </v:shape>
          <o:OLEObject Type="Embed" ProgID="Equation.DSMT4" ShapeID="_x0000_i1031" DrawAspect="Content" ObjectID="_1779258831" r:id="rId21"/>
        </w:object>
      </w:r>
      <w:r w:rsidR="00145D9E" w:rsidRPr="00D038AE">
        <w:rPr>
          <w:sz w:val="26"/>
          <w:szCs w:val="26"/>
        </w:rPr>
        <w:t>.</w:t>
      </w:r>
    </w:p>
    <w:p w:rsidR="00145D9E" w:rsidRPr="00D038AE" w:rsidRDefault="00A77995" w:rsidP="00A77995">
      <w:pPr>
        <w:tabs>
          <w:tab w:val="left" w:pos="284"/>
          <w:tab w:val="left" w:pos="567"/>
        </w:tabs>
        <w:spacing w:line="276" w:lineRule="auto"/>
        <w:jc w:val="both"/>
        <w:rPr>
          <w:spacing w:val="-2"/>
          <w:sz w:val="26"/>
          <w:szCs w:val="26"/>
        </w:rPr>
      </w:pPr>
      <w:r w:rsidRPr="00D038AE">
        <w:rPr>
          <w:b/>
          <w:sz w:val="26"/>
          <w:szCs w:val="26"/>
        </w:rPr>
        <w:tab/>
      </w:r>
      <w:r w:rsidR="00145D9E" w:rsidRPr="00D038AE">
        <w:rPr>
          <w:b/>
          <w:spacing w:val="-2"/>
          <w:sz w:val="26"/>
          <w:szCs w:val="26"/>
        </w:rPr>
        <w:t>b.</w:t>
      </w:r>
      <w:r w:rsidR="00145D9E" w:rsidRPr="00D038AE">
        <w:rPr>
          <w:spacing w:val="-2"/>
          <w:sz w:val="26"/>
          <w:szCs w:val="26"/>
          <w:lang w:val="vi-VN"/>
        </w:rPr>
        <w:t xml:space="preserve"> </w:t>
      </w:r>
      <w:r w:rsidR="00145D9E" w:rsidRPr="00D038AE">
        <w:rPr>
          <w:spacing w:val="-2"/>
          <w:sz w:val="26"/>
          <w:szCs w:val="26"/>
        </w:rPr>
        <w:t xml:space="preserve">Nếu mẫu ban đầu chứa 1,0 microgam </w:t>
      </w:r>
      <w:r w:rsidR="00980B35" w:rsidRPr="00D038AE">
        <w:rPr>
          <w:position w:val="-4"/>
          <w:sz w:val="26"/>
          <w:szCs w:val="26"/>
        </w:rPr>
        <w:object w:dxaOrig="360" w:dyaOrig="300">
          <v:shape id="_x0000_i1032" type="#_x0000_t75" style="width:18.4pt;height:15.3pt" o:ole="">
            <v:imagedata r:id="rId17" o:title=""/>
          </v:shape>
          <o:OLEObject Type="Embed" ProgID="Equation.DSMT4" ShapeID="_x0000_i1032" DrawAspect="Content" ObjectID="_1779258832" r:id="rId22"/>
        </w:object>
      </w:r>
      <w:r w:rsidR="00980B35" w:rsidRPr="00D038AE">
        <w:rPr>
          <w:sz w:val="26"/>
          <w:szCs w:val="26"/>
        </w:rPr>
        <w:t xml:space="preserve"> </w:t>
      </w:r>
      <w:r w:rsidR="00145D9E" w:rsidRPr="00D038AE">
        <w:rPr>
          <w:spacing w:val="-2"/>
          <w:sz w:val="26"/>
          <w:szCs w:val="26"/>
        </w:rPr>
        <w:t xml:space="preserve">thì trong mỗi phút bao nhiêu hạt </w:t>
      </w:r>
      <w:r w:rsidR="00097EC3" w:rsidRPr="00097EC3">
        <w:rPr>
          <w:position w:val="-10"/>
          <w:sz w:val="26"/>
          <w:szCs w:val="26"/>
        </w:rPr>
        <w:object w:dxaOrig="279" w:dyaOrig="360">
          <v:shape id="_x0000_i1033" type="#_x0000_t75" style="width:13.8pt;height:18.4pt" o:ole="">
            <v:imagedata r:id="rId19" o:title=""/>
          </v:shape>
          <o:OLEObject Type="Embed" ProgID="Equation.DSMT4" ShapeID="_x0000_i1033" DrawAspect="Content" ObjectID="_1779258833" r:id="rId23"/>
        </w:object>
      </w:r>
      <w:r w:rsidR="00145D9E" w:rsidRPr="00D038AE">
        <w:rPr>
          <w:spacing w:val="-2"/>
          <w:sz w:val="26"/>
          <w:szCs w:val="26"/>
        </w:rPr>
        <w:t>được phát ra?</w:t>
      </w:r>
    </w:p>
    <w:p w:rsidR="00A77995" w:rsidRPr="00D038AE" w:rsidRDefault="00A77995" w:rsidP="00A77995">
      <w:pPr>
        <w:tabs>
          <w:tab w:val="left" w:pos="284"/>
          <w:tab w:val="left" w:pos="567"/>
          <w:tab w:val="left" w:pos="992"/>
        </w:tabs>
        <w:spacing w:line="276" w:lineRule="auto"/>
        <w:jc w:val="both"/>
        <w:rPr>
          <w:sz w:val="26"/>
          <w:szCs w:val="26"/>
        </w:rPr>
      </w:pPr>
      <w:r w:rsidRPr="00D038AE">
        <w:rPr>
          <w:rStyle w:val="fontstyle01"/>
          <w:b/>
        </w:rPr>
        <w:tab/>
      </w:r>
      <w:r w:rsidR="00FE422C" w:rsidRPr="00D038AE">
        <w:rPr>
          <w:rStyle w:val="fontstyle01"/>
          <w:b/>
        </w:rPr>
        <w:t xml:space="preserve">1.4. </w:t>
      </w:r>
      <w:r w:rsidR="00FE422C" w:rsidRPr="00D038AE">
        <w:rPr>
          <w:sz w:val="26"/>
          <w:szCs w:val="26"/>
        </w:rPr>
        <w:t>Tại nhiệt độ phòng, tinh thể hợp chất carbide (cacbua) MC</w:t>
      </w:r>
      <w:r w:rsidR="00FE422C" w:rsidRPr="00D038AE">
        <w:rPr>
          <w:sz w:val="26"/>
          <w:szCs w:val="26"/>
          <w:vertAlign w:val="subscript"/>
        </w:rPr>
        <w:t>2</w:t>
      </w:r>
      <w:r w:rsidR="00FE422C" w:rsidRPr="00D038AE">
        <w:rPr>
          <w:sz w:val="26"/>
          <w:szCs w:val="26"/>
        </w:rPr>
        <w:t xml:space="preserve"> (M là Mg, Ca</w:t>
      </w:r>
      <w:r w:rsidR="00542F7E" w:rsidRPr="00D038AE">
        <w:rPr>
          <w:sz w:val="26"/>
          <w:szCs w:val="26"/>
        </w:rPr>
        <w:t>, Sr</w:t>
      </w:r>
      <w:r w:rsidR="006F5317">
        <w:rPr>
          <w:sz w:val="26"/>
          <w:szCs w:val="26"/>
        </w:rPr>
        <w:t xml:space="preserve">, </w:t>
      </w:r>
      <w:r w:rsidR="00FE422C" w:rsidRPr="00D038AE">
        <w:rPr>
          <w:sz w:val="26"/>
          <w:szCs w:val="26"/>
        </w:rPr>
        <w:t>Ba) đều có cấu trúc tinh thể kiểu NaCl biến dạng theo trục z (hệ tứ phương</w:t>
      </w:r>
      <w:r w:rsidR="009729A4" w:rsidRPr="00D038AE">
        <w:rPr>
          <w:sz w:val="26"/>
          <w:szCs w:val="26"/>
        </w:rPr>
        <w:t xml:space="preserve"> </w:t>
      </w:r>
      <w:r w:rsidR="00FE422C" w:rsidRPr="00D038AE">
        <w:rPr>
          <w:sz w:val="26"/>
          <w:szCs w:val="26"/>
        </w:rPr>
        <w:t>a = b ≠ c). Cụ thể là các cation M</w:t>
      </w:r>
      <w:r w:rsidR="00FE422C" w:rsidRPr="00D038AE">
        <w:rPr>
          <w:sz w:val="26"/>
          <w:szCs w:val="26"/>
          <w:vertAlign w:val="superscript"/>
        </w:rPr>
        <w:t>2+</w:t>
      </w:r>
      <w:r w:rsidR="00FE422C" w:rsidRPr="00D038AE">
        <w:rPr>
          <w:sz w:val="26"/>
          <w:szCs w:val="26"/>
        </w:rPr>
        <w:t xml:space="preserve"> tạo thành mạng lập phương tâm diện biến dạng theo trục z, các anion</w:t>
      </w:r>
      <w:r w:rsidR="00D22595" w:rsidRPr="00D038AE">
        <w:rPr>
          <w:sz w:val="26"/>
          <w:szCs w:val="26"/>
        </w:rPr>
        <w:t xml:space="preserve"> </w:t>
      </w:r>
      <w:r w:rsidR="00712621" w:rsidRPr="00D038AE">
        <w:rPr>
          <w:position w:val="-12"/>
          <w:sz w:val="26"/>
          <w:szCs w:val="26"/>
        </w:rPr>
        <w:object w:dxaOrig="400" w:dyaOrig="380">
          <v:shape id="_x0000_i1034" type="#_x0000_t75" style="width:19.9pt;height:19.15pt" o:ole="">
            <v:imagedata r:id="rId24" o:title=""/>
          </v:shape>
          <o:OLEObject Type="Embed" ProgID="Equation.DSMT4" ShapeID="_x0000_i1034" DrawAspect="Content" ObjectID="_1779258834" r:id="rId25"/>
        </w:object>
      </w:r>
      <w:r w:rsidR="00FE422C" w:rsidRPr="00D038AE">
        <w:rPr>
          <w:sz w:val="26"/>
          <w:szCs w:val="26"/>
        </w:rPr>
        <w:t>sẽ chiếm các lỗ trống bát diện của mạng này. Trong mạng tinh thể của MC</w:t>
      </w:r>
      <w:r w:rsidR="00FE422C" w:rsidRPr="00D038AE">
        <w:rPr>
          <w:sz w:val="26"/>
          <w:szCs w:val="26"/>
          <w:vertAlign w:val="subscript"/>
        </w:rPr>
        <w:t>2</w:t>
      </w:r>
      <w:r w:rsidR="006F5317">
        <w:rPr>
          <w:sz w:val="26"/>
          <w:szCs w:val="26"/>
        </w:rPr>
        <w:t xml:space="preserve"> (M là Ca, Sr, </w:t>
      </w:r>
      <w:r w:rsidR="00FE422C" w:rsidRPr="00D038AE">
        <w:rPr>
          <w:sz w:val="26"/>
          <w:szCs w:val="26"/>
        </w:rPr>
        <w:t>Ba) các anion định hướng song song với trục z. Trong mạng tinh thể MgC</w:t>
      </w:r>
      <w:r w:rsidR="00FE422C" w:rsidRPr="00D038AE">
        <w:rPr>
          <w:sz w:val="26"/>
          <w:szCs w:val="26"/>
          <w:vertAlign w:val="subscript"/>
        </w:rPr>
        <w:t>2</w:t>
      </w:r>
      <w:r w:rsidR="00FE422C" w:rsidRPr="00D038AE">
        <w:rPr>
          <w:sz w:val="26"/>
          <w:szCs w:val="26"/>
        </w:rPr>
        <w:t>, các anion</w:t>
      </w:r>
      <w:r w:rsidR="00636404" w:rsidRPr="00D038AE">
        <w:rPr>
          <w:sz w:val="26"/>
          <w:szCs w:val="26"/>
        </w:rPr>
        <w:t xml:space="preserve"> </w:t>
      </w:r>
      <w:r w:rsidR="00712621" w:rsidRPr="00D038AE">
        <w:rPr>
          <w:position w:val="-12"/>
          <w:sz w:val="26"/>
          <w:szCs w:val="26"/>
        </w:rPr>
        <w:object w:dxaOrig="400" w:dyaOrig="380">
          <v:shape id="_x0000_i1035" type="#_x0000_t75" style="width:19.9pt;height:19.15pt" o:ole="">
            <v:imagedata r:id="rId26" o:title=""/>
          </v:shape>
          <o:OLEObject Type="Embed" ProgID="Equation.DSMT4" ShapeID="_x0000_i1035" DrawAspect="Content" ObjectID="_1779258835" r:id="rId27"/>
        </w:object>
      </w:r>
      <w:r w:rsidR="00B16F04">
        <w:rPr>
          <w:sz w:val="26"/>
          <w:szCs w:val="26"/>
        </w:rPr>
        <w:t xml:space="preserve"> </w:t>
      </w:r>
      <w:r w:rsidR="00FE422C" w:rsidRPr="00D038AE">
        <w:rPr>
          <w:sz w:val="26"/>
          <w:szCs w:val="26"/>
        </w:rPr>
        <w:t>trong cùng 1 lớp (theo trục z) có định hướng như nhau và song song với 1 trong 2 trục x hoặc y và các lớp anion kế tiếp định hướng vuông góc với nhau. (Như hình dưới)</w:t>
      </w:r>
    </w:p>
    <w:p w:rsidR="00A77995" w:rsidRPr="00D038AE" w:rsidRDefault="002B6198" w:rsidP="00A77995">
      <w:pPr>
        <w:tabs>
          <w:tab w:val="left" w:pos="284"/>
          <w:tab w:val="left" w:pos="567"/>
          <w:tab w:val="left" w:pos="992"/>
        </w:tabs>
        <w:spacing w:line="276" w:lineRule="auto"/>
        <w:jc w:val="both"/>
        <w:rPr>
          <w:rStyle w:val="fontstyle01"/>
          <w:b/>
        </w:rPr>
      </w:pPr>
      <w:r>
        <w:rPr>
          <w:b/>
          <w:noProof/>
          <w:color w:val="000000"/>
          <w:sz w:val="26"/>
          <w:szCs w:val="26"/>
        </w:rPr>
        <w:lastRenderedPageBreak/>
        <mc:AlternateContent>
          <mc:Choice Requires="wpg">
            <w:drawing>
              <wp:inline distT="0" distB="0" distL="0" distR="0">
                <wp:extent cx="2768600" cy="2543175"/>
                <wp:effectExtent l="5715" t="6985" r="6985" b="12065"/>
                <wp:docPr id="778" name="Group 2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8600" cy="2543175"/>
                          <a:chOff x="0" y="0"/>
                          <a:chExt cx="3063774" cy="2948940"/>
                        </a:xfrm>
                      </wpg:grpSpPr>
                      <wps:wsp>
                        <wps:cNvPr id="779" name="Text Box 263"/>
                        <wps:cNvSpPr txBox="1">
                          <a:spLocks noChangeArrowheads="1"/>
                        </wps:cNvSpPr>
                        <wps:spPr bwMode="auto">
                          <a:xfrm>
                            <a:off x="1005840" y="0"/>
                            <a:ext cx="299085" cy="304800"/>
                          </a:xfrm>
                          <a:prstGeom prst="rect">
                            <a:avLst/>
                          </a:prstGeom>
                          <a:solidFill>
                            <a:srgbClr val="FFFFFF"/>
                          </a:solidFill>
                          <a:ln w="6350">
                            <a:solidFill>
                              <a:srgbClr val="FFFFFF"/>
                            </a:solidFill>
                            <a:miter lim="800000"/>
                            <a:headEnd/>
                            <a:tailEnd/>
                          </a:ln>
                        </wps:spPr>
                        <wps:txbx>
                          <w:txbxContent>
                            <w:p w:rsidR="00C07DE1" w:rsidRPr="00F036CD" w:rsidRDefault="00C07DE1" w:rsidP="00C07DE1">
                              <w:pPr>
                                <w:rPr>
                                  <w:b/>
                                </w:rPr>
                              </w:pPr>
                              <w:r w:rsidRPr="00F036CD">
                                <w:rPr>
                                  <w:b/>
                                </w:rPr>
                                <w:t>z</w:t>
                              </w:r>
                            </w:p>
                          </w:txbxContent>
                        </wps:txbx>
                        <wps:bodyPr rot="0" vert="horz" wrap="square" lIns="91440" tIns="45720" rIns="91440" bIns="45720" anchor="t" anchorCtr="0" upright="1">
                          <a:noAutofit/>
                        </wps:bodyPr>
                      </wps:wsp>
                      <wpg:grpSp>
                        <wpg:cNvPr id="780" name="Group 267"/>
                        <wpg:cNvGrpSpPr>
                          <a:grpSpLocks/>
                        </wpg:cNvGrpSpPr>
                        <wpg:grpSpPr bwMode="auto">
                          <a:xfrm>
                            <a:off x="0" y="182880"/>
                            <a:ext cx="3063774" cy="2766060"/>
                            <a:chOff x="0" y="0"/>
                            <a:chExt cx="3063774" cy="2766060"/>
                          </a:xfrm>
                        </wpg:grpSpPr>
                        <wps:wsp>
                          <wps:cNvPr id="781" name="Text Box 264"/>
                          <wps:cNvSpPr txBox="1">
                            <a:spLocks noChangeArrowheads="1"/>
                          </wps:cNvSpPr>
                          <wps:spPr bwMode="auto">
                            <a:xfrm>
                              <a:off x="2628900" y="1165860"/>
                              <a:ext cx="299085" cy="304800"/>
                            </a:xfrm>
                            <a:prstGeom prst="rect">
                              <a:avLst/>
                            </a:prstGeom>
                            <a:solidFill>
                              <a:srgbClr val="FFFFFF"/>
                            </a:solidFill>
                            <a:ln w="6350">
                              <a:solidFill>
                                <a:srgbClr val="FFFFFF"/>
                              </a:solidFill>
                              <a:miter lim="800000"/>
                              <a:headEnd/>
                              <a:tailEnd/>
                            </a:ln>
                          </wps:spPr>
                          <wps:txbx>
                            <w:txbxContent>
                              <w:p w:rsidR="00C07DE1" w:rsidRDefault="00C07DE1" w:rsidP="00C07DE1">
                                <w:r>
                                  <w:t>y</w:t>
                                </w:r>
                              </w:p>
                            </w:txbxContent>
                          </wps:txbx>
                          <wps:bodyPr rot="0" vert="horz" wrap="square" lIns="91440" tIns="45720" rIns="91440" bIns="45720" anchor="t" anchorCtr="0" upright="1">
                            <a:noAutofit/>
                          </wps:bodyPr>
                        </wps:wsp>
                        <wpg:grpSp>
                          <wpg:cNvPr id="782" name="Group 266"/>
                          <wpg:cNvGrpSpPr>
                            <a:grpSpLocks/>
                          </wpg:cNvGrpSpPr>
                          <wpg:grpSpPr bwMode="auto">
                            <a:xfrm>
                              <a:off x="0" y="0"/>
                              <a:ext cx="3063774" cy="2766060"/>
                              <a:chOff x="0" y="0"/>
                              <a:chExt cx="3063774" cy="2766060"/>
                            </a:xfrm>
                          </wpg:grpSpPr>
                          <wps:wsp>
                            <wps:cNvPr id="783" name="Text Box 265"/>
                            <wps:cNvSpPr txBox="1">
                              <a:spLocks noChangeArrowheads="1"/>
                            </wps:cNvSpPr>
                            <wps:spPr bwMode="auto">
                              <a:xfrm>
                                <a:off x="0" y="2057400"/>
                                <a:ext cx="299085" cy="304800"/>
                              </a:xfrm>
                              <a:prstGeom prst="rect">
                                <a:avLst/>
                              </a:prstGeom>
                              <a:solidFill>
                                <a:srgbClr val="FFFFFF"/>
                              </a:solidFill>
                              <a:ln w="6350">
                                <a:solidFill>
                                  <a:srgbClr val="FFFFFF"/>
                                </a:solidFill>
                                <a:miter lim="800000"/>
                                <a:headEnd/>
                                <a:tailEnd/>
                              </a:ln>
                            </wps:spPr>
                            <wps:txbx>
                              <w:txbxContent>
                                <w:p w:rsidR="00C07DE1" w:rsidRDefault="00C07DE1" w:rsidP="00C07DE1">
                                  <w:r>
                                    <w:t>x</w:t>
                                  </w:r>
                                </w:p>
                              </w:txbxContent>
                            </wps:txbx>
                            <wps:bodyPr rot="0" vert="horz" wrap="square" lIns="91440" tIns="45720" rIns="91440" bIns="45720" anchor="t" anchorCtr="0" upright="1">
                              <a:noAutofit/>
                            </wps:bodyPr>
                          </wps:wsp>
                          <wpg:grpSp>
                            <wpg:cNvPr id="784" name="Group 258"/>
                            <wpg:cNvGrpSpPr>
                              <a:grpSpLocks/>
                            </wpg:cNvGrpSpPr>
                            <wpg:grpSpPr bwMode="auto">
                              <a:xfrm>
                                <a:off x="129540" y="0"/>
                                <a:ext cx="2934234" cy="2766060"/>
                                <a:chOff x="0" y="0"/>
                                <a:chExt cx="2934234" cy="2766060"/>
                              </a:xfrm>
                            </wpg:grpSpPr>
                            <wpg:grpSp>
                              <wpg:cNvPr id="785" name="Group 254"/>
                              <wpg:cNvGrpSpPr>
                                <a:grpSpLocks/>
                              </wpg:cNvGrpSpPr>
                              <wpg:grpSpPr bwMode="auto">
                                <a:xfrm>
                                  <a:off x="0" y="0"/>
                                  <a:ext cx="2621280" cy="2316480"/>
                                  <a:chOff x="0" y="0"/>
                                  <a:chExt cx="2621280" cy="2316480"/>
                                </a:xfrm>
                              </wpg:grpSpPr>
                              <wps:wsp>
                                <wps:cNvPr id="786" name="Rectangle 252"/>
                                <wps:cNvSpPr>
                                  <a:spLocks noChangeArrowheads="1"/>
                                </wps:cNvSpPr>
                                <wps:spPr bwMode="auto">
                                  <a:xfrm>
                                    <a:off x="1318260" y="220980"/>
                                    <a:ext cx="609600" cy="381000"/>
                                  </a:xfrm>
                                  <a:prstGeom prst="rect">
                                    <a:avLst/>
                                  </a:prstGeom>
                                  <a:solidFill>
                                    <a:srgbClr val="FFFFFF"/>
                                  </a:solidFill>
                                  <a:ln w="25400" algn="ctr">
                                    <a:solidFill>
                                      <a:srgbClr val="FFFFFF"/>
                                    </a:solidFill>
                                    <a:miter lim="800000"/>
                                    <a:headEnd/>
                                    <a:tailEnd/>
                                  </a:ln>
                                </wps:spPr>
                                <wps:txbx>
                                  <w:txbxContent>
                                    <w:p w:rsidR="00C07DE1" w:rsidRPr="00C07DE1" w:rsidRDefault="00C07DE1" w:rsidP="00C07DE1">
                                      <w:pPr>
                                        <w:jc w:val="center"/>
                                      </w:pPr>
                                      <w:r w:rsidRPr="00C07DE1">
                                        <w:t>C</w:t>
                                      </w:r>
                                      <w:r w:rsidRPr="00C07DE1">
                                        <w:rPr>
                                          <w:vertAlign w:val="subscript"/>
                                        </w:rPr>
                                        <w:t>2</w:t>
                                      </w:r>
                                      <w:r w:rsidRPr="00C07DE1">
                                        <w:rPr>
                                          <w:vertAlign w:val="superscript"/>
                                        </w:rPr>
                                        <w:t>2-</w:t>
                                      </w:r>
                                    </w:p>
                                  </w:txbxContent>
                                </wps:txbx>
                                <wps:bodyPr rot="0" vert="horz" wrap="square" lIns="91440" tIns="45720" rIns="91440" bIns="45720" anchor="ctr" anchorCtr="0" upright="1">
                                  <a:noAutofit/>
                                </wps:bodyPr>
                              </wps:wsp>
                              <wps:wsp>
                                <wps:cNvPr id="787" name="Rectangle 253"/>
                                <wps:cNvSpPr>
                                  <a:spLocks noChangeArrowheads="1"/>
                                </wps:cNvSpPr>
                                <wps:spPr bwMode="auto">
                                  <a:xfrm>
                                    <a:off x="0" y="746760"/>
                                    <a:ext cx="609600" cy="381000"/>
                                  </a:xfrm>
                                  <a:prstGeom prst="rect">
                                    <a:avLst/>
                                  </a:prstGeom>
                                  <a:solidFill>
                                    <a:srgbClr val="FFFFFF"/>
                                  </a:solidFill>
                                  <a:ln w="25400" algn="ctr">
                                    <a:solidFill>
                                      <a:srgbClr val="FFFFFF"/>
                                    </a:solidFill>
                                    <a:miter lim="800000"/>
                                    <a:headEnd/>
                                    <a:tailEnd/>
                                  </a:ln>
                                </wps:spPr>
                                <wps:txbx>
                                  <w:txbxContent>
                                    <w:p w:rsidR="00C07DE1" w:rsidRPr="00C07DE1" w:rsidRDefault="00C07DE1" w:rsidP="00C07DE1">
                                      <w:pPr>
                                        <w:jc w:val="center"/>
                                      </w:pPr>
                                      <w:r w:rsidRPr="00C07DE1">
                                        <w:t>Ca</w:t>
                                      </w:r>
                                      <w:r w:rsidRPr="00C07DE1">
                                        <w:rPr>
                                          <w:vertAlign w:val="superscript"/>
                                        </w:rPr>
                                        <w:t>2+</w:t>
                                      </w:r>
                                      <w:r w:rsidRPr="00C07DE1">
                                        <w:t>+</w:t>
                                      </w:r>
                                    </w:p>
                                  </w:txbxContent>
                                </wps:txbx>
                                <wps:bodyPr rot="0" vert="horz" wrap="square" lIns="91440" tIns="45720" rIns="91440" bIns="45720" anchor="ctr" anchorCtr="0" upright="1">
                                  <a:noAutofit/>
                                </wps:bodyPr>
                              </wps:wsp>
                              <wpg:grpSp>
                                <wpg:cNvPr id="788" name="Group 249"/>
                                <wpg:cNvGrpSpPr>
                                  <a:grpSpLocks/>
                                </wpg:cNvGrpSpPr>
                                <wpg:grpSpPr bwMode="auto">
                                  <a:xfrm>
                                    <a:off x="45720" y="0"/>
                                    <a:ext cx="2575560" cy="2316480"/>
                                    <a:chOff x="0" y="0"/>
                                    <a:chExt cx="2575560" cy="2316480"/>
                                  </a:xfrm>
                                </wpg:grpSpPr>
                                <wpg:grpSp>
                                  <wpg:cNvPr id="789" name="Group 158"/>
                                  <wpg:cNvGrpSpPr>
                                    <a:grpSpLocks/>
                                  </wpg:cNvGrpSpPr>
                                  <wpg:grpSpPr bwMode="auto">
                                    <a:xfrm>
                                      <a:off x="1158240" y="1051560"/>
                                      <a:ext cx="55245" cy="236220"/>
                                      <a:chOff x="0" y="0"/>
                                      <a:chExt cx="55245" cy="236220"/>
                                    </a:xfrm>
                                  </wpg:grpSpPr>
                                  <wps:wsp>
                                    <wps:cNvPr id="790" name="Flowchart: Connector 114"/>
                                    <wps:cNvSpPr>
                                      <a:spLocks noChangeArrowheads="1"/>
                                    </wps:cNvSpPr>
                                    <wps:spPr bwMode="auto">
                                      <a:xfrm>
                                        <a:off x="0" y="17526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791" name="Group 157"/>
                                    <wpg:cNvGrpSpPr>
                                      <a:grpSpLocks/>
                                    </wpg:cNvGrpSpPr>
                                    <wpg:grpSpPr bwMode="auto">
                                      <a:xfrm>
                                        <a:off x="0" y="0"/>
                                        <a:ext cx="55245" cy="167640"/>
                                        <a:chOff x="0" y="0"/>
                                        <a:chExt cx="55245" cy="167640"/>
                                      </a:xfrm>
                                    </wpg:grpSpPr>
                                    <wps:wsp>
                                      <wps:cNvPr id="792" name="Flowchart: Connector 113"/>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793" name="Straight Connector 156"/>
                                      <wps:cNvCnPr>
                                        <a:cxnSpLocks noChangeShapeType="1"/>
                                      </wps:cNvCnPr>
                                      <wps:spPr bwMode="auto">
                                        <a:xfrm>
                                          <a:off x="30480" y="30480"/>
                                          <a:ext cx="0" cy="13716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794" name="Group 248"/>
                                  <wpg:cNvGrpSpPr>
                                    <a:grpSpLocks/>
                                  </wpg:cNvGrpSpPr>
                                  <wpg:grpSpPr bwMode="auto">
                                    <a:xfrm>
                                      <a:off x="0" y="0"/>
                                      <a:ext cx="2575560" cy="2316480"/>
                                      <a:chOff x="0" y="0"/>
                                      <a:chExt cx="2575560" cy="2316480"/>
                                    </a:xfrm>
                                  </wpg:grpSpPr>
                                  <wpg:grpSp>
                                    <wpg:cNvPr id="795" name="Group 179"/>
                                    <wpg:cNvGrpSpPr>
                                      <a:grpSpLocks/>
                                    </wpg:cNvGrpSpPr>
                                    <wpg:grpSpPr bwMode="auto">
                                      <a:xfrm>
                                        <a:off x="1356360" y="1310640"/>
                                        <a:ext cx="55245" cy="236220"/>
                                        <a:chOff x="0" y="0"/>
                                        <a:chExt cx="55245" cy="236220"/>
                                      </a:xfrm>
                                    </wpg:grpSpPr>
                                    <wps:wsp>
                                      <wps:cNvPr id="796" name="Flowchart: Connector 180"/>
                                      <wps:cNvSpPr>
                                        <a:spLocks noChangeArrowheads="1"/>
                                      </wps:cNvSpPr>
                                      <wps:spPr bwMode="auto">
                                        <a:xfrm>
                                          <a:off x="0" y="17526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797" name="Group 181"/>
                                      <wpg:cNvGrpSpPr>
                                        <a:grpSpLocks/>
                                      </wpg:cNvGrpSpPr>
                                      <wpg:grpSpPr bwMode="auto">
                                        <a:xfrm>
                                          <a:off x="0" y="0"/>
                                          <a:ext cx="55245" cy="167640"/>
                                          <a:chOff x="0" y="0"/>
                                          <a:chExt cx="55245" cy="167640"/>
                                        </a:xfrm>
                                      </wpg:grpSpPr>
                                      <wps:wsp>
                                        <wps:cNvPr id="798" name="Flowchart: Connector 182"/>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799" name="Straight Connector 183"/>
                                        <wps:cNvCnPr>
                                          <a:cxnSpLocks noChangeShapeType="1"/>
                                        </wps:cNvCnPr>
                                        <wps:spPr bwMode="auto">
                                          <a:xfrm>
                                            <a:off x="30480" y="30480"/>
                                            <a:ext cx="0" cy="13716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800" name="Group 247"/>
                                    <wpg:cNvGrpSpPr>
                                      <a:grpSpLocks/>
                                    </wpg:cNvGrpSpPr>
                                    <wpg:grpSpPr bwMode="auto">
                                      <a:xfrm>
                                        <a:off x="0" y="0"/>
                                        <a:ext cx="2575560" cy="2316480"/>
                                        <a:chOff x="0" y="0"/>
                                        <a:chExt cx="2575560" cy="2316480"/>
                                      </a:xfrm>
                                    </wpg:grpSpPr>
                                    <wpg:grpSp>
                                      <wpg:cNvPr id="801" name="Group 77"/>
                                      <wpg:cNvGrpSpPr>
                                        <a:grpSpLocks/>
                                      </wpg:cNvGrpSpPr>
                                      <wpg:grpSpPr bwMode="auto">
                                        <a:xfrm>
                                          <a:off x="0" y="0"/>
                                          <a:ext cx="2575560" cy="2316480"/>
                                          <a:chOff x="0" y="0"/>
                                          <a:chExt cx="2575560" cy="2316480"/>
                                        </a:xfrm>
                                      </wpg:grpSpPr>
                                      <wpg:grpSp>
                                        <wpg:cNvPr id="802" name="Group 20"/>
                                        <wpg:cNvGrpSpPr>
                                          <a:grpSpLocks/>
                                        </wpg:cNvGrpSpPr>
                                        <wpg:grpSpPr bwMode="auto">
                                          <a:xfrm>
                                            <a:off x="0" y="0"/>
                                            <a:ext cx="2575560" cy="2316480"/>
                                            <a:chOff x="0" y="0"/>
                                            <a:chExt cx="2575560" cy="2316480"/>
                                          </a:xfrm>
                                        </wpg:grpSpPr>
                                        <wps:wsp>
                                          <wps:cNvPr id="803" name="Straight Arrow Connector 1"/>
                                          <wps:cNvCnPr>
                                            <a:cxnSpLocks noChangeShapeType="1"/>
                                          </wps:cNvCnPr>
                                          <wps:spPr bwMode="auto">
                                            <a:xfrm>
                                              <a:off x="868680" y="1455420"/>
                                              <a:ext cx="1706880" cy="0"/>
                                            </a:xfrm>
                                            <a:prstGeom prst="straightConnector1">
                                              <a:avLst/>
                                            </a:prstGeom>
                                            <a:noFill/>
                                            <a:ln w="9525" algn="ctr">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804" name="Straight Arrow Connector 7"/>
                                          <wps:cNvCnPr>
                                            <a:cxnSpLocks noChangeShapeType="1"/>
                                          </wps:cNvCnPr>
                                          <wps:spPr bwMode="auto">
                                            <a:xfrm flipV="1">
                                              <a:off x="868680" y="0"/>
                                              <a:ext cx="0" cy="1455420"/>
                                            </a:xfrm>
                                            <a:prstGeom prst="straightConnector1">
                                              <a:avLst/>
                                            </a:prstGeom>
                                            <a:noFill/>
                                            <a:ln w="9525" algn="ctr">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805" name="Straight Arrow Connector 8"/>
                                          <wps:cNvCnPr>
                                            <a:cxnSpLocks noChangeShapeType="1"/>
                                          </wps:cNvCnPr>
                                          <wps:spPr bwMode="auto">
                                            <a:xfrm flipH="1">
                                              <a:off x="0" y="1447800"/>
                                              <a:ext cx="868680" cy="868680"/>
                                            </a:xfrm>
                                            <a:prstGeom prst="straightConnector1">
                                              <a:avLst/>
                                            </a:prstGeom>
                                            <a:noFill/>
                                            <a:ln w="9525" algn="ctr">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806" name="Straight Connector 9"/>
                                          <wps:cNvCnPr>
                                            <a:cxnSpLocks noChangeShapeType="1"/>
                                          </wps:cNvCnPr>
                                          <wps:spPr bwMode="auto">
                                            <a:xfrm>
                                              <a:off x="868680" y="510540"/>
                                              <a:ext cx="967740"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807" name="Straight Connector 10"/>
                                          <wps:cNvCnPr>
                                            <a:cxnSpLocks noChangeShapeType="1"/>
                                          </wps:cNvCnPr>
                                          <wps:spPr bwMode="auto">
                                            <a:xfrm>
                                              <a:off x="411480" y="967740"/>
                                              <a:ext cx="967740"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808" name="Straight Connector 11"/>
                                          <wps:cNvCnPr>
                                            <a:cxnSpLocks noChangeShapeType="1"/>
                                          </wps:cNvCnPr>
                                          <wps:spPr bwMode="auto">
                                            <a:xfrm>
                                              <a:off x="419100" y="1912620"/>
                                              <a:ext cx="967740"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809" name="Straight Connector 12"/>
                                          <wps:cNvCnPr>
                                            <a:cxnSpLocks noChangeShapeType="1"/>
                                          </wps:cNvCnPr>
                                          <wps:spPr bwMode="auto">
                                            <a:xfrm>
                                              <a:off x="1851660" y="510540"/>
                                              <a:ext cx="0" cy="94488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810" name="Straight Connector 13"/>
                                          <wps:cNvCnPr>
                                            <a:cxnSpLocks noChangeShapeType="1"/>
                                          </wps:cNvCnPr>
                                          <wps:spPr bwMode="auto">
                                            <a:xfrm>
                                              <a:off x="411480" y="967740"/>
                                              <a:ext cx="0" cy="94488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811" name="Straight Connector 15"/>
                                          <wps:cNvCnPr>
                                            <a:cxnSpLocks noChangeShapeType="1"/>
                                          </wps:cNvCnPr>
                                          <wps:spPr bwMode="auto">
                                            <a:xfrm flipV="1">
                                              <a:off x="1394460" y="1455420"/>
                                              <a:ext cx="457200" cy="45720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812" name="Straight Connector 17"/>
                                          <wps:cNvCnPr>
                                            <a:cxnSpLocks noChangeShapeType="1"/>
                                          </wps:cNvCnPr>
                                          <wps:spPr bwMode="auto">
                                            <a:xfrm flipV="1">
                                              <a:off x="1379220" y="510540"/>
                                              <a:ext cx="457200" cy="45720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813" name="Straight Connector 18"/>
                                          <wps:cNvCnPr>
                                            <a:cxnSpLocks noChangeShapeType="1"/>
                                          </wps:cNvCnPr>
                                          <wps:spPr bwMode="auto">
                                            <a:xfrm flipV="1">
                                              <a:off x="411480" y="510540"/>
                                              <a:ext cx="457200" cy="45720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814" name="Straight Connector 19"/>
                                          <wps:cNvCnPr>
                                            <a:cxnSpLocks noChangeShapeType="1"/>
                                          </wps:cNvCnPr>
                                          <wps:spPr bwMode="auto">
                                            <a:xfrm>
                                              <a:off x="1386840" y="967740"/>
                                              <a:ext cx="0" cy="94488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cNvPr id="815" name="Group 76"/>
                                        <wpg:cNvGrpSpPr>
                                          <a:grpSpLocks/>
                                        </wpg:cNvGrpSpPr>
                                        <wpg:grpSpPr bwMode="auto">
                                          <a:xfrm>
                                            <a:off x="365760" y="464820"/>
                                            <a:ext cx="1529715" cy="1483995"/>
                                            <a:chOff x="0" y="0"/>
                                            <a:chExt cx="1529715" cy="1483995"/>
                                          </a:xfrm>
                                        </wpg:grpSpPr>
                                        <wpg:grpSp>
                                          <wpg:cNvPr id="816" name="Group 54"/>
                                          <wpg:cNvGrpSpPr>
                                            <a:grpSpLocks/>
                                          </wpg:cNvGrpSpPr>
                                          <wpg:grpSpPr bwMode="auto">
                                            <a:xfrm>
                                              <a:off x="0" y="1371600"/>
                                              <a:ext cx="1057275" cy="112395"/>
                                              <a:chOff x="0" y="0"/>
                                              <a:chExt cx="1057275" cy="112395"/>
                                            </a:xfrm>
                                          </wpg:grpSpPr>
                                          <wps:wsp>
                                            <wps:cNvPr id="817" name="Flowchart: Connector 35"/>
                                            <wps:cNvSpPr>
                                              <a:spLocks noChangeArrowheads="1"/>
                                            </wps:cNvSpPr>
                                            <wps:spPr bwMode="auto">
                                              <a:xfrm>
                                                <a:off x="0" y="0"/>
                                                <a:ext cx="89535" cy="8953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818" name="Flowchart: Connector 36"/>
                                            <wps:cNvSpPr>
                                              <a:spLocks noChangeArrowheads="1"/>
                                            </wps:cNvSpPr>
                                            <wps:spPr bwMode="auto">
                                              <a:xfrm>
                                                <a:off x="967740" y="22860"/>
                                                <a:ext cx="89535" cy="8953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grpSp>
                                          <wpg:cNvPr id="819" name="Group 38"/>
                                          <wpg:cNvGrpSpPr>
                                            <a:grpSpLocks/>
                                          </wpg:cNvGrpSpPr>
                                          <wpg:grpSpPr bwMode="auto">
                                            <a:xfrm>
                                              <a:off x="0" y="0"/>
                                              <a:ext cx="547255" cy="562495"/>
                                              <a:chOff x="0" y="0"/>
                                              <a:chExt cx="547255" cy="562495"/>
                                            </a:xfrm>
                                          </wpg:grpSpPr>
                                          <wps:wsp>
                                            <wps:cNvPr id="820" name="Flowchart: Connector 34"/>
                                            <wps:cNvSpPr>
                                              <a:spLocks noChangeArrowheads="1"/>
                                            </wps:cNvSpPr>
                                            <wps:spPr bwMode="auto">
                                              <a:xfrm>
                                                <a:off x="0" y="472440"/>
                                                <a:ext cx="90055" cy="9005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821" name="Flowchart: Connector 37"/>
                                            <wps:cNvSpPr>
                                              <a:spLocks noChangeArrowheads="1"/>
                                            </wps:cNvSpPr>
                                            <wps:spPr bwMode="auto">
                                              <a:xfrm>
                                                <a:off x="457200" y="0"/>
                                                <a:ext cx="90055" cy="9005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grpSp>
                                          <wpg:cNvPr id="822" name="Group 39"/>
                                          <wpg:cNvGrpSpPr>
                                            <a:grpSpLocks/>
                                          </wpg:cNvGrpSpPr>
                                          <wpg:grpSpPr bwMode="auto">
                                            <a:xfrm>
                                              <a:off x="952500" y="0"/>
                                              <a:ext cx="547255" cy="562495"/>
                                              <a:chOff x="0" y="0"/>
                                              <a:chExt cx="547255" cy="562495"/>
                                            </a:xfrm>
                                          </wpg:grpSpPr>
                                          <wps:wsp>
                                            <wps:cNvPr id="823" name="Flowchart: Connector 40"/>
                                            <wps:cNvSpPr>
                                              <a:spLocks noChangeArrowheads="1"/>
                                            </wps:cNvSpPr>
                                            <wps:spPr bwMode="auto">
                                              <a:xfrm>
                                                <a:off x="0" y="472440"/>
                                                <a:ext cx="90055" cy="9005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824" name="Flowchart: Connector 41"/>
                                            <wps:cNvSpPr>
                                              <a:spLocks noChangeArrowheads="1"/>
                                            </wps:cNvSpPr>
                                            <wps:spPr bwMode="auto">
                                              <a:xfrm>
                                                <a:off x="457200" y="0"/>
                                                <a:ext cx="90055" cy="9005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s:wsp>
                                          <wps:cNvPr id="825" name="Flowchart: Connector 66"/>
                                          <wps:cNvSpPr>
                                            <a:spLocks noChangeArrowheads="1"/>
                                          </wps:cNvSpPr>
                                          <wps:spPr bwMode="auto">
                                            <a:xfrm>
                                              <a:off x="1440180" y="937260"/>
                                              <a:ext cx="89535" cy="8953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826" name="Group 75"/>
                                          <wpg:cNvGrpSpPr>
                                            <a:grpSpLocks/>
                                          </wpg:cNvGrpSpPr>
                                          <wpg:grpSpPr bwMode="auto">
                                            <a:xfrm>
                                              <a:off x="243840" y="259080"/>
                                              <a:ext cx="1072515" cy="996315"/>
                                              <a:chOff x="0" y="0"/>
                                              <a:chExt cx="1072515" cy="996315"/>
                                            </a:xfrm>
                                          </wpg:grpSpPr>
                                          <wps:wsp>
                                            <wps:cNvPr id="827" name="Flowchart: Connector 63"/>
                                            <wps:cNvSpPr>
                                              <a:spLocks noChangeArrowheads="1"/>
                                            </wps:cNvSpPr>
                                            <wps:spPr bwMode="auto">
                                              <a:xfrm>
                                                <a:off x="457200" y="0"/>
                                                <a:ext cx="89535" cy="8953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828" name="Group 74"/>
                                            <wpg:cNvGrpSpPr>
                                              <a:grpSpLocks/>
                                            </wpg:cNvGrpSpPr>
                                            <wpg:grpSpPr bwMode="auto">
                                              <a:xfrm>
                                                <a:off x="0" y="114300"/>
                                                <a:ext cx="1072515" cy="882015"/>
                                                <a:chOff x="0" y="0"/>
                                                <a:chExt cx="1072515" cy="882015"/>
                                              </a:xfrm>
                                            </wpg:grpSpPr>
                                            <wps:wsp>
                                              <wps:cNvPr id="829" name="Flowchart: Connector 59"/>
                                              <wps:cNvSpPr>
                                                <a:spLocks noChangeArrowheads="1"/>
                                              </wps:cNvSpPr>
                                              <wps:spPr bwMode="auto">
                                                <a:xfrm>
                                                  <a:off x="274320" y="472440"/>
                                                  <a:ext cx="89535" cy="8953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830" name="Flowchart: Connector 62"/>
                                              <wps:cNvSpPr>
                                                <a:spLocks noChangeArrowheads="1"/>
                                              </wps:cNvSpPr>
                                              <wps:spPr bwMode="auto">
                                                <a:xfrm>
                                                  <a:off x="213360" y="571500"/>
                                                  <a:ext cx="89535" cy="89535"/>
                                                </a:xfrm>
                                                <a:prstGeom prst="flowChartConnector">
                                                  <a:avLst/>
                                                </a:prstGeom>
                                                <a:solidFill>
                                                  <a:srgbClr val="B9CDE5"/>
                                                </a:solidFill>
                                                <a:ln w="25400" algn="ctr">
                                                  <a:solidFill>
                                                    <a:srgbClr val="B9CDE5"/>
                                                  </a:solidFill>
                                                  <a:round/>
                                                  <a:headEnd/>
                                                  <a:tailEnd/>
                                                </a:ln>
                                              </wps:spPr>
                                              <wps:bodyPr rot="0" vert="horz" wrap="square" lIns="91440" tIns="45720" rIns="91440" bIns="45720" anchor="ctr" anchorCtr="0" upright="1">
                                                <a:noAutofit/>
                                              </wps:bodyPr>
                                            </wps:wsp>
                                            <wps:wsp>
                                              <wps:cNvPr id="831" name="Flowchart: Connector 70"/>
                                              <wps:cNvSpPr>
                                                <a:spLocks noChangeArrowheads="1"/>
                                              </wps:cNvSpPr>
                                              <wps:spPr bwMode="auto">
                                                <a:xfrm>
                                                  <a:off x="685800" y="0"/>
                                                  <a:ext cx="89535" cy="89535"/>
                                                </a:xfrm>
                                                <a:prstGeom prst="flowChartConnector">
                                                  <a:avLst/>
                                                </a:prstGeom>
                                                <a:solidFill>
                                                  <a:srgbClr val="B9CDE5"/>
                                                </a:solidFill>
                                                <a:ln w="25400" algn="ctr">
                                                  <a:solidFill>
                                                    <a:srgbClr val="B9CDE5"/>
                                                  </a:solidFill>
                                                  <a:round/>
                                                  <a:headEnd/>
                                                  <a:tailEnd/>
                                                </a:ln>
                                              </wps:spPr>
                                              <wps:bodyPr rot="0" vert="horz" wrap="square" lIns="91440" tIns="45720" rIns="91440" bIns="45720" anchor="ctr" anchorCtr="0" upright="1">
                                                <a:noAutofit/>
                                              </wps:bodyPr>
                                            </wps:wsp>
                                            <wps:wsp>
                                              <wps:cNvPr id="832" name="Flowchart: Connector 71"/>
                                              <wps:cNvSpPr>
                                                <a:spLocks noChangeArrowheads="1"/>
                                              </wps:cNvSpPr>
                                              <wps:spPr bwMode="auto">
                                                <a:xfrm>
                                                  <a:off x="0" y="350520"/>
                                                  <a:ext cx="89535" cy="89535"/>
                                                </a:xfrm>
                                                <a:prstGeom prst="flowChartConnector">
                                                  <a:avLst/>
                                                </a:prstGeom>
                                                <a:solidFill>
                                                  <a:srgbClr val="B9CDE5"/>
                                                </a:solidFill>
                                                <a:ln w="25400" algn="ctr">
                                                  <a:solidFill>
                                                    <a:srgbClr val="B9CDE5"/>
                                                  </a:solidFill>
                                                  <a:round/>
                                                  <a:headEnd/>
                                                  <a:tailEnd/>
                                                </a:ln>
                                              </wps:spPr>
                                              <wps:bodyPr rot="0" vert="horz" wrap="square" lIns="91440" tIns="45720" rIns="91440" bIns="45720" anchor="ctr" anchorCtr="0" upright="1">
                                                <a:noAutofit/>
                                              </wps:bodyPr>
                                            </wps:wsp>
                                            <wps:wsp>
                                              <wps:cNvPr id="833" name="Flowchart: Connector 72"/>
                                              <wps:cNvSpPr>
                                                <a:spLocks noChangeArrowheads="1"/>
                                              </wps:cNvSpPr>
                                              <wps:spPr bwMode="auto">
                                                <a:xfrm>
                                                  <a:off x="502920" y="792480"/>
                                                  <a:ext cx="89535" cy="89535"/>
                                                </a:xfrm>
                                                <a:prstGeom prst="flowChartConnector">
                                                  <a:avLst/>
                                                </a:prstGeom>
                                                <a:solidFill>
                                                  <a:srgbClr val="B9CDE5"/>
                                                </a:solidFill>
                                                <a:ln w="25400" algn="ctr">
                                                  <a:solidFill>
                                                    <a:srgbClr val="B9CDE5"/>
                                                  </a:solidFill>
                                                  <a:round/>
                                                  <a:headEnd/>
                                                  <a:tailEnd/>
                                                </a:ln>
                                              </wps:spPr>
                                              <wps:bodyPr rot="0" vert="horz" wrap="square" lIns="91440" tIns="45720" rIns="91440" bIns="45720" anchor="ctr" anchorCtr="0" upright="1">
                                                <a:noAutofit/>
                                              </wps:bodyPr>
                                            </wps:wsp>
                                            <wps:wsp>
                                              <wps:cNvPr id="834" name="Flowchart: Connector 73"/>
                                              <wps:cNvSpPr>
                                                <a:spLocks noChangeArrowheads="1"/>
                                              </wps:cNvSpPr>
                                              <wps:spPr bwMode="auto">
                                                <a:xfrm>
                                                  <a:off x="982980" y="327660"/>
                                                  <a:ext cx="89535" cy="8953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grpSp>
                                      </wpg:grpSp>
                                    </wpg:grpSp>
                                    <wpg:grpSp>
                                      <wpg:cNvPr id="835" name="Group 204"/>
                                      <wpg:cNvGrpSpPr>
                                        <a:grpSpLocks/>
                                      </wpg:cNvGrpSpPr>
                                      <wpg:grpSpPr bwMode="auto">
                                        <a:xfrm>
                                          <a:off x="1584960" y="1577340"/>
                                          <a:ext cx="55245" cy="236220"/>
                                          <a:chOff x="0" y="0"/>
                                          <a:chExt cx="55245" cy="236220"/>
                                        </a:xfrm>
                                      </wpg:grpSpPr>
                                      <wps:wsp>
                                        <wps:cNvPr id="836" name="Flowchart: Connector 205"/>
                                        <wps:cNvSpPr>
                                          <a:spLocks noChangeArrowheads="1"/>
                                        </wps:cNvSpPr>
                                        <wps:spPr bwMode="auto">
                                          <a:xfrm>
                                            <a:off x="0" y="17526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837" name="Group 206"/>
                                        <wpg:cNvGrpSpPr>
                                          <a:grpSpLocks/>
                                        </wpg:cNvGrpSpPr>
                                        <wpg:grpSpPr bwMode="auto">
                                          <a:xfrm>
                                            <a:off x="0" y="0"/>
                                            <a:ext cx="55245" cy="167640"/>
                                            <a:chOff x="0" y="0"/>
                                            <a:chExt cx="55245" cy="167640"/>
                                          </a:xfrm>
                                        </wpg:grpSpPr>
                                        <wps:wsp>
                                          <wps:cNvPr id="838" name="Flowchart: Connector 207"/>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839" name="Straight Connector 208"/>
                                          <wps:cNvCnPr>
                                            <a:cxnSpLocks noChangeShapeType="1"/>
                                          </wps:cNvCnPr>
                                          <wps:spPr bwMode="auto">
                                            <a:xfrm>
                                              <a:off x="30480" y="30480"/>
                                              <a:ext cx="0" cy="13716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840" name="Group 241"/>
                                      <wpg:cNvGrpSpPr>
                                        <a:grpSpLocks/>
                                      </wpg:cNvGrpSpPr>
                                      <wpg:grpSpPr bwMode="auto">
                                        <a:xfrm>
                                          <a:off x="381000" y="381000"/>
                                          <a:ext cx="1495425" cy="1653540"/>
                                          <a:chOff x="0" y="0"/>
                                          <a:chExt cx="1495425" cy="1653540"/>
                                        </a:xfrm>
                                      </wpg:grpSpPr>
                                      <wpg:grpSp>
                                        <wpg:cNvPr id="841" name="Group 159"/>
                                        <wpg:cNvGrpSpPr>
                                          <a:grpSpLocks/>
                                        </wpg:cNvGrpSpPr>
                                        <wpg:grpSpPr bwMode="auto">
                                          <a:xfrm>
                                            <a:off x="1165860" y="274320"/>
                                            <a:ext cx="55245" cy="236220"/>
                                            <a:chOff x="0" y="0"/>
                                            <a:chExt cx="55245" cy="236220"/>
                                          </a:xfrm>
                                        </wpg:grpSpPr>
                                        <wps:wsp>
                                          <wps:cNvPr id="842" name="Flowchart: Connector 160"/>
                                          <wps:cNvSpPr>
                                            <a:spLocks noChangeArrowheads="1"/>
                                          </wps:cNvSpPr>
                                          <wps:spPr bwMode="auto">
                                            <a:xfrm>
                                              <a:off x="0" y="17526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843" name="Group 161"/>
                                          <wpg:cNvGrpSpPr>
                                            <a:grpSpLocks/>
                                          </wpg:cNvGrpSpPr>
                                          <wpg:grpSpPr bwMode="auto">
                                            <a:xfrm>
                                              <a:off x="0" y="0"/>
                                              <a:ext cx="55245" cy="167640"/>
                                              <a:chOff x="0" y="0"/>
                                              <a:chExt cx="55245" cy="167640"/>
                                            </a:xfrm>
                                          </wpg:grpSpPr>
                                          <wps:wsp>
                                            <wps:cNvPr id="844" name="Flowchart: Connector 162"/>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845" name="Straight Connector 163"/>
                                            <wps:cNvCnPr>
                                              <a:cxnSpLocks noChangeShapeType="1"/>
                                            </wps:cNvCnPr>
                                            <wps:spPr bwMode="auto">
                                              <a:xfrm>
                                                <a:off x="30480" y="30480"/>
                                                <a:ext cx="0" cy="13716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846" name="Group 164"/>
                                        <wpg:cNvGrpSpPr>
                                          <a:grpSpLocks/>
                                        </wpg:cNvGrpSpPr>
                                        <wpg:grpSpPr bwMode="auto">
                                          <a:xfrm>
                                            <a:off x="228600" y="243840"/>
                                            <a:ext cx="55245" cy="236220"/>
                                            <a:chOff x="0" y="0"/>
                                            <a:chExt cx="55245" cy="236220"/>
                                          </a:xfrm>
                                        </wpg:grpSpPr>
                                        <wps:wsp>
                                          <wps:cNvPr id="847" name="Flowchart: Connector 165"/>
                                          <wps:cNvSpPr>
                                            <a:spLocks noChangeArrowheads="1"/>
                                          </wps:cNvSpPr>
                                          <wps:spPr bwMode="auto">
                                            <a:xfrm>
                                              <a:off x="0" y="17526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848" name="Group 166"/>
                                          <wpg:cNvGrpSpPr>
                                            <a:grpSpLocks/>
                                          </wpg:cNvGrpSpPr>
                                          <wpg:grpSpPr bwMode="auto">
                                            <a:xfrm>
                                              <a:off x="0" y="0"/>
                                              <a:ext cx="55245" cy="167640"/>
                                              <a:chOff x="0" y="0"/>
                                              <a:chExt cx="55245" cy="167640"/>
                                            </a:xfrm>
                                          </wpg:grpSpPr>
                                          <wps:wsp>
                                            <wps:cNvPr id="849" name="Flowchart: Connector 167"/>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850" name="Straight Connector 168"/>
                                            <wps:cNvCnPr>
                                              <a:cxnSpLocks noChangeShapeType="1"/>
                                            </wps:cNvCnPr>
                                            <wps:spPr bwMode="auto">
                                              <a:xfrm>
                                                <a:off x="30480" y="30480"/>
                                                <a:ext cx="0" cy="13716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851" name="Group 169"/>
                                        <wpg:cNvGrpSpPr>
                                          <a:grpSpLocks/>
                                        </wpg:cNvGrpSpPr>
                                        <wpg:grpSpPr bwMode="auto">
                                          <a:xfrm>
                                            <a:off x="906780" y="0"/>
                                            <a:ext cx="55245" cy="236220"/>
                                            <a:chOff x="0" y="0"/>
                                            <a:chExt cx="55245" cy="236220"/>
                                          </a:xfrm>
                                        </wpg:grpSpPr>
                                        <wps:wsp>
                                          <wps:cNvPr id="852" name="Flowchart: Connector 170"/>
                                          <wps:cNvSpPr>
                                            <a:spLocks noChangeArrowheads="1"/>
                                          </wps:cNvSpPr>
                                          <wps:spPr bwMode="auto">
                                            <a:xfrm>
                                              <a:off x="0" y="17526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853" name="Group 171"/>
                                          <wpg:cNvGrpSpPr>
                                            <a:grpSpLocks/>
                                          </wpg:cNvGrpSpPr>
                                          <wpg:grpSpPr bwMode="auto">
                                            <a:xfrm>
                                              <a:off x="0" y="0"/>
                                              <a:ext cx="55245" cy="167640"/>
                                              <a:chOff x="0" y="0"/>
                                              <a:chExt cx="55245" cy="167640"/>
                                            </a:xfrm>
                                          </wpg:grpSpPr>
                                          <wps:wsp>
                                            <wps:cNvPr id="854" name="Flowchart: Connector 172"/>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855" name="Straight Connector 173"/>
                                            <wps:cNvCnPr>
                                              <a:cxnSpLocks noChangeShapeType="1"/>
                                            </wps:cNvCnPr>
                                            <wps:spPr bwMode="auto">
                                              <a:xfrm>
                                                <a:off x="30480" y="30480"/>
                                                <a:ext cx="0" cy="13716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856" name="Group 174"/>
                                        <wpg:cNvGrpSpPr>
                                          <a:grpSpLocks/>
                                        </wpg:cNvGrpSpPr>
                                        <wpg:grpSpPr bwMode="auto">
                                          <a:xfrm>
                                            <a:off x="1440180" y="487680"/>
                                            <a:ext cx="55245" cy="236220"/>
                                            <a:chOff x="0" y="0"/>
                                            <a:chExt cx="55245" cy="236220"/>
                                          </a:xfrm>
                                        </wpg:grpSpPr>
                                        <wps:wsp>
                                          <wps:cNvPr id="857" name="Flowchart: Connector 175"/>
                                          <wps:cNvSpPr>
                                            <a:spLocks noChangeArrowheads="1"/>
                                          </wps:cNvSpPr>
                                          <wps:spPr bwMode="auto">
                                            <a:xfrm>
                                              <a:off x="0" y="17526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858" name="Group 176"/>
                                          <wpg:cNvGrpSpPr>
                                            <a:grpSpLocks/>
                                          </wpg:cNvGrpSpPr>
                                          <wpg:grpSpPr bwMode="auto">
                                            <a:xfrm>
                                              <a:off x="0" y="0"/>
                                              <a:ext cx="55245" cy="167640"/>
                                              <a:chOff x="0" y="0"/>
                                              <a:chExt cx="55245" cy="167640"/>
                                            </a:xfrm>
                                          </wpg:grpSpPr>
                                          <wps:wsp>
                                            <wps:cNvPr id="859" name="Flowchart: Connector 177"/>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860" name="Straight Connector 178"/>
                                            <wps:cNvCnPr>
                                              <a:cxnSpLocks noChangeShapeType="1"/>
                                            </wps:cNvCnPr>
                                            <wps:spPr bwMode="auto">
                                              <a:xfrm>
                                                <a:off x="30480" y="30480"/>
                                                <a:ext cx="0" cy="13716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861" name="Group 184"/>
                                        <wpg:cNvGrpSpPr>
                                          <a:grpSpLocks/>
                                        </wpg:cNvGrpSpPr>
                                        <wpg:grpSpPr bwMode="auto">
                                          <a:xfrm>
                                            <a:off x="0" y="899160"/>
                                            <a:ext cx="55245" cy="236220"/>
                                            <a:chOff x="0" y="0"/>
                                            <a:chExt cx="55245" cy="236220"/>
                                          </a:xfrm>
                                        </wpg:grpSpPr>
                                        <wps:wsp>
                                          <wps:cNvPr id="862" name="Flowchart: Connector 185"/>
                                          <wps:cNvSpPr>
                                            <a:spLocks noChangeArrowheads="1"/>
                                          </wps:cNvSpPr>
                                          <wps:spPr bwMode="auto">
                                            <a:xfrm>
                                              <a:off x="0" y="17526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863" name="Group 186"/>
                                          <wpg:cNvGrpSpPr>
                                            <a:grpSpLocks/>
                                          </wpg:cNvGrpSpPr>
                                          <wpg:grpSpPr bwMode="auto">
                                            <a:xfrm>
                                              <a:off x="0" y="0"/>
                                              <a:ext cx="55245" cy="167640"/>
                                              <a:chOff x="0" y="0"/>
                                              <a:chExt cx="55245" cy="167640"/>
                                            </a:xfrm>
                                          </wpg:grpSpPr>
                                          <wps:wsp>
                                            <wps:cNvPr id="864" name="Flowchart: Connector 187"/>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865" name="Straight Connector 188"/>
                                            <wps:cNvCnPr>
                                              <a:cxnSpLocks noChangeShapeType="1"/>
                                            </wps:cNvCnPr>
                                            <wps:spPr bwMode="auto">
                                              <a:xfrm>
                                                <a:off x="30480" y="30480"/>
                                                <a:ext cx="0" cy="13716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866" name="Group 189"/>
                                        <wpg:cNvGrpSpPr>
                                          <a:grpSpLocks/>
                                        </wpg:cNvGrpSpPr>
                                        <wpg:grpSpPr bwMode="auto">
                                          <a:xfrm>
                                            <a:off x="266700" y="1143000"/>
                                            <a:ext cx="55245" cy="236220"/>
                                            <a:chOff x="0" y="0"/>
                                            <a:chExt cx="55245" cy="236220"/>
                                          </a:xfrm>
                                        </wpg:grpSpPr>
                                        <wps:wsp>
                                          <wps:cNvPr id="867" name="Flowchart: Connector 190"/>
                                          <wps:cNvSpPr>
                                            <a:spLocks noChangeArrowheads="1"/>
                                          </wps:cNvSpPr>
                                          <wps:spPr bwMode="auto">
                                            <a:xfrm>
                                              <a:off x="0" y="17526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868" name="Group 191"/>
                                          <wpg:cNvGrpSpPr>
                                            <a:grpSpLocks/>
                                          </wpg:cNvGrpSpPr>
                                          <wpg:grpSpPr bwMode="auto">
                                            <a:xfrm>
                                              <a:off x="0" y="0"/>
                                              <a:ext cx="55245" cy="167640"/>
                                              <a:chOff x="0" y="0"/>
                                              <a:chExt cx="55245" cy="167640"/>
                                            </a:xfrm>
                                          </wpg:grpSpPr>
                                          <wps:wsp>
                                            <wps:cNvPr id="869" name="Flowchart: Connector 192"/>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870" name="Straight Connector 193"/>
                                            <wps:cNvCnPr>
                                              <a:cxnSpLocks noChangeShapeType="1"/>
                                            </wps:cNvCnPr>
                                            <wps:spPr bwMode="auto">
                                              <a:xfrm>
                                                <a:off x="30480" y="30480"/>
                                                <a:ext cx="0" cy="13716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871" name="Group 194"/>
                                        <wpg:cNvGrpSpPr>
                                          <a:grpSpLocks/>
                                        </wpg:cNvGrpSpPr>
                                        <wpg:grpSpPr bwMode="auto">
                                          <a:xfrm>
                                            <a:off x="929640" y="952500"/>
                                            <a:ext cx="55245" cy="236220"/>
                                            <a:chOff x="0" y="0"/>
                                            <a:chExt cx="55245" cy="236220"/>
                                          </a:xfrm>
                                        </wpg:grpSpPr>
                                        <wps:wsp>
                                          <wps:cNvPr id="872" name="Flowchart: Connector 195"/>
                                          <wps:cNvSpPr>
                                            <a:spLocks noChangeArrowheads="1"/>
                                          </wps:cNvSpPr>
                                          <wps:spPr bwMode="auto">
                                            <a:xfrm>
                                              <a:off x="0" y="17526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873" name="Group 196"/>
                                          <wpg:cNvGrpSpPr>
                                            <a:grpSpLocks/>
                                          </wpg:cNvGrpSpPr>
                                          <wpg:grpSpPr bwMode="auto">
                                            <a:xfrm>
                                              <a:off x="0" y="0"/>
                                              <a:ext cx="55245" cy="167640"/>
                                              <a:chOff x="0" y="0"/>
                                              <a:chExt cx="55245" cy="167640"/>
                                            </a:xfrm>
                                          </wpg:grpSpPr>
                                          <wps:wsp>
                                            <wps:cNvPr id="874" name="Flowchart: Connector 197"/>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875" name="Straight Connector 198"/>
                                            <wps:cNvCnPr>
                                              <a:cxnSpLocks noChangeShapeType="1"/>
                                            </wps:cNvCnPr>
                                            <wps:spPr bwMode="auto">
                                              <a:xfrm>
                                                <a:off x="30480" y="30480"/>
                                                <a:ext cx="0" cy="13716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876" name="Group 199"/>
                                        <wpg:cNvGrpSpPr>
                                          <a:grpSpLocks/>
                                        </wpg:cNvGrpSpPr>
                                        <wpg:grpSpPr bwMode="auto">
                                          <a:xfrm>
                                            <a:off x="525780" y="1417320"/>
                                            <a:ext cx="55245" cy="236220"/>
                                            <a:chOff x="0" y="0"/>
                                            <a:chExt cx="55245" cy="236220"/>
                                          </a:xfrm>
                                        </wpg:grpSpPr>
                                        <wps:wsp>
                                          <wps:cNvPr id="877" name="Flowchart: Connector 200"/>
                                          <wps:cNvSpPr>
                                            <a:spLocks noChangeArrowheads="1"/>
                                          </wps:cNvSpPr>
                                          <wps:spPr bwMode="auto">
                                            <a:xfrm>
                                              <a:off x="0" y="17526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878" name="Group 201"/>
                                          <wpg:cNvGrpSpPr>
                                            <a:grpSpLocks/>
                                          </wpg:cNvGrpSpPr>
                                          <wpg:grpSpPr bwMode="auto">
                                            <a:xfrm>
                                              <a:off x="0" y="0"/>
                                              <a:ext cx="55245" cy="167640"/>
                                              <a:chOff x="0" y="0"/>
                                              <a:chExt cx="55245" cy="167640"/>
                                            </a:xfrm>
                                          </wpg:grpSpPr>
                                          <wps:wsp>
                                            <wps:cNvPr id="879" name="Flowchart: Connector 202"/>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880" name="Straight Connector 203"/>
                                            <wps:cNvCnPr>
                                              <a:cxnSpLocks noChangeShapeType="1"/>
                                            </wps:cNvCnPr>
                                            <wps:spPr bwMode="auto">
                                              <a:xfrm>
                                                <a:off x="30480" y="30480"/>
                                                <a:ext cx="0" cy="13716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881" name="Group 209"/>
                                        <wpg:cNvGrpSpPr>
                                          <a:grpSpLocks/>
                                        </wpg:cNvGrpSpPr>
                                        <wpg:grpSpPr bwMode="auto">
                                          <a:xfrm>
                                            <a:off x="457200" y="457200"/>
                                            <a:ext cx="55245" cy="236220"/>
                                            <a:chOff x="0" y="0"/>
                                            <a:chExt cx="55245" cy="236220"/>
                                          </a:xfrm>
                                        </wpg:grpSpPr>
                                        <wps:wsp>
                                          <wps:cNvPr id="882" name="Flowchart: Connector 210"/>
                                          <wps:cNvSpPr>
                                            <a:spLocks noChangeArrowheads="1"/>
                                          </wps:cNvSpPr>
                                          <wps:spPr bwMode="auto">
                                            <a:xfrm>
                                              <a:off x="0" y="17526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883" name="Group 211"/>
                                          <wpg:cNvGrpSpPr>
                                            <a:grpSpLocks/>
                                          </wpg:cNvGrpSpPr>
                                          <wpg:grpSpPr bwMode="auto">
                                            <a:xfrm>
                                              <a:off x="0" y="0"/>
                                              <a:ext cx="55245" cy="167640"/>
                                              <a:chOff x="0" y="0"/>
                                              <a:chExt cx="55245" cy="167640"/>
                                            </a:xfrm>
                                          </wpg:grpSpPr>
                                          <wps:wsp>
                                            <wps:cNvPr id="884" name="Flowchart: Connector 212"/>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885" name="Straight Connector 213"/>
                                            <wps:cNvCnPr>
                                              <a:cxnSpLocks noChangeShapeType="1"/>
                                            </wps:cNvCnPr>
                                            <wps:spPr bwMode="auto">
                                              <a:xfrm>
                                                <a:off x="30480" y="30480"/>
                                                <a:ext cx="0" cy="13716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grpSp>
                                      <wpg:cNvPr id="886" name="Group 242"/>
                                      <wpg:cNvGrpSpPr>
                                        <a:grpSpLocks/>
                                      </wpg:cNvGrpSpPr>
                                      <wpg:grpSpPr bwMode="auto">
                                        <a:xfrm>
                                          <a:off x="937260" y="853440"/>
                                          <a:ext cx="55245" cy="236220"/>
                                          <a:chOff x="0" y="0"/>
                                          <a:chExt cx="55245" cy="236220"/>
                                        </a:xfrm>
                                      </wpg:grpSpPr>
                                      <wps:wsp>
                                        <wps:cNvPr id="887" name="Flowchart: Connector 243"/>
                                        <wps:cNvSpPr>
                                          <a:spLocks noChangeArrowheads="1"/>
                                        </wps:cNvSpPr>
                                        <wps:spPr bwMode="auto">
                                          <a:xfrm>
                                            <a:off x="0" y="17526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888" name="Group 244"/>
                                        <wpg:cNvGrpSpPr>
                                          <a:grpSpLocks/>
                                        </wpg:cNvGrpSpPr>
                                        <wpg:grpSpPr bwMode="auto">
                                          <a:xfrm>
                                            <a:off x="0" y="0"/>
                                            <a:ext cx="55245" cy="167640"/>
                                            <a:chOff x="0" y="0"/>
                                            <a:chExt cx="55245" cy="167640"/>
                                          </a:xfrm>
                                        </wpg:grpSpPr>
                                        <wps:wsp>
                                          <wps:cNvPr id="889" name="Flowchart: Connector 245"/>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890" name="Straight Connector 246"/>
                                          <wps:cNvCnPr>
                                            <a:cxnSpLocks noChangeShapeType="1"/>
                                          </wps:cNvCnPr>
                                          <wps:spPr bwMode="auto">
                                            <a:xfrm>
                                              <a:off x="30480" y="30480"/>
                                              <a:ext cx="0" cy="13716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grpSp>
                              </wpg:grpSp>
                            </wpg:grpSp>
                            <wps:wsp>
                              <wps:cNvPr id="891" name="Text Box 257"/>
                              <wps:cNvSpPr txBox="1">
                                <a:spLocks noChangeArrowheads="1"/>
                              </wps:cNvSpPr>
                              <wps:spPr bwMode="auto">
                                <a:xfrm>
                                  <a:off x="60959" y="2362200"/>
                                  <a:ext cx="2873275" cy="403860"/>
                                </a:xfrm>
                                <a:prstGeom prst="rect">
                                  <a:avLst/>
                                </a:prstGeom>
                                <a:solidFill>
                                  <a:srgbClr val="FFFFFF"/>
                                </a:solidFill>
                                <a:ln w="6350">
                                  <a:solidFill>
                                    <a:srgbClr val="FFFFFF"/>
                                  </a:solidFill>
                                  <a:miter lim="800000"/>
                                  <a:headEnd/>
                                  <a:tailEnd/>
                                </a:ln>
                              </wps:spPr>
                              <wps:txbx>
                                <w:txbxContent>
                                  <w:p w:rsidR="00C07DE1" w:rsidRDefault="00C07DE1" w:rsidP="00C07DE1">
                                    <w:r>
                                      <w:t>Cấu trúc mạng tinh thể của CaC</w:t>
                                    </w:r>
                                    <w:r w:rsidRPr="00F036CD">
                                      <w:rPr>
                                        <w:vertAlign w:val="subscript"/>
                                      </w:rPr>
                                      <w:t>2</w:t>
                                    </w:r>
                                  </w:p>
                                </w:txbxContent>
                              </wps:txbx>
                              <wps:bodyPr rot="0" vert="horz" wrap="square" lIns="91440" tIns="45720" rIns="91440" bIns="45720" anchor="t" anchorCtr="0" upright="1">
                                <a:noAutofit/>
                              </wps:bodyPr>
                            </wps:wsp>
                          </wpg:grpSp>
                        </wpg:grpSp>
                      </wpg:grpSp>
                    </wpg:wgp>
                  </a:graphicData>
                </a:graphic>
              </wp:inline>
            </w:drawing>
          </mc:Choice>
          <mc:Fallback>
            <w:pict>
              <v:group id="Group 268" o:spid="_x0000_s1026" style="width:218pt;height:200.25pt;mso-position-horizontal-relative:char;mso-position-vertical-relative:line" coordsize="30637,2948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0O+3bRAAAKL2AAAOAAAAZHJzL2Uyb0RvYy54bWzsXVuT2tgRfk9V/oOKdxudozu1eMuei5Mq b7KVdfKuAXGpBYlIssFJ5b+nzxVJIwlsrDML7nkYawwSUtN9+jtf3376+bDdWJ+TvFhn6XREXtsj K0ln2XydLqejf358fBWOrKKM03m8ydJkOvqSFKOf3/z5Tz/td5OEZqtsM09yCy6SFpP9bjpaleVu Mh4Xs1WyjYvX2S5J4cVFlm/jEv7Ml+N5Hu/h6tvNmNq2P95n+XyXZ7OkKOB/78WLozf8+otFMiv/ vlgUSWltpiO4t5L/zvnvJ/Z7/OaneLLM491qPZO3EX/DXWzjdQofqi91H5ex9SlfP7vUdj3LsyJb lK9n2XacLRbrWcKfAZ6G2I2neZ9nn3b8WZaT/XKnxQSibcjpmy87+9vnX3NrPZ+OggC+qjTewpfE P9eifsjEs98tJ/Cu9/nut92vuXhGOPyQzX4v4OVx83X291K82Xra/5LN4YLxpzLj4jks8i27BDy4 deDfwhf9LSSH0prBf9LAD30bvqwZvEY91yGBJ76n2Qq+zGfnzVYP8kzH9p0gcOWZkRtGLv+Gx/FE fDC/WXlz7MlA54qjWIvLxPrbKt4l/NsqmMC0WCMl1o/sCd9lB5CsIyTL38jEapUHeAEMiEupENK1 0uxuFafL5G2eZ/tVEs/hDgk7E55Dnyqeo2AXOSVuYtteCCKxWoQeRXboCck5thuC/NnnKMHFk11e lO+TbGuxg+koB8vi9xp//lCU4q3qLewLLrLNev643mz4H/ny6W6TW59jsMJH/iOvXnvbJrX205Hv eLaQwjdcYrsuYTnZrLfTETwC/LDPiSdMdg/pnB+X8XojjuHpNqkUJpOfkGR5eDrAG5mEn7L5FxBr nollA5Y5OFhl+X9G1h6WjOmo+PenOE9G1uavKXw1EXGZcEv+h+sFFP7Iq688VV+J0xlcajoqR5Y4 vCvFuvRpl6+XK/gkoQxp9hasZ7HmQj7elbxv0F92r9LkxGFF+UK4hbpNB0wiTZtl69b3tWkS0hA+ nEtcGXbdPAPft335jq8z7OOZWj9fwrBDomRbMWxXiFdbpxnDpj4NI7ZkgmET4nuwftZFT9G8K+bN /R1fSI/2dNVWTpUmKs/tm7HyhpbdmoE7SqwVA+dQpOJ+zRi4MG1qe4GrfJpaVdG0q56bmzZVi/AN OHBAszUH7g0OygmNvC6Q6LjUUfj66IbjySkHTqP2MzsdeCegAYxal4f0uKY3KT4llKErvklxiA+Q Wbjck6LoOLNTFCY2KaGvxPoPAPaw59gkFvW0HQGiVJu/wfYmDkBGgC0MwlBqR0qcapnz7UhvCp0Q djJc3FpoBjcosCVlUCveLIHxmJX5S29W+JKnN5RGljz21N9h12JEs4M2zdbiMqDZQqcD1w+aqBx1 umsDznVa76WuSac7HVeTXXOjoTG6pCBayB4v8Dy21n698+o4U6/DzY14pzg0Kya2LMQAroHPoBLY ENsjTAI1fsLzqCspMOr44ITOc+itp3UKxMSaF8FXK0DS4ybbz1ZxXk6suyxNwbdnuUWItixjyx9w uMy7d8mbr4TsVS23Zw59AY8CdGhe6gfhjver+Uf3MSTv7uVntfCPX+nendC7D9+2XQ7Ie0k5fg39 eAtrXaSZMWXchljHbgUj4H3B9rn+nULoFYM+nqYVs7nCGTFoTfB0GLR5PNMtarRlRUhcky0bUWNN qP1W5jELclS9kidJS86d36Ui1jg7pDLWqKNhPM728csO4oq1YJg4hVFzZwXDeJSLbzfFUc01SWxE nIAIr6XN/5lf2qxTFvWLJx2eKM1YGIxfXQS4Io8Cyjh3++i+DR7evbvAv8QT2EJDjI7dIttM86j0 fyM7eggfQveVS/2HV659f//q7eOd+8p/BE9979zf3d2T/7HHIu5ktZ7Pk5Q9hYqQE/e8UKmM1YvY to6Ra4mM61fn3h9uUf3Lb5qHOo/ROWFSDCiwL5pHv44LMv/fGuLkYS0d71Ih2ahJqrmDk2piE9hY NGkHmj6DT+s4U6vpUShiMapJpRIgjBp8GgkG35YQx/MdtvtgwSqH2NovK6qn4n+vHIdrVq3dbQuO qxJMYDY6FMEmBY44/Lw0gGvy3Z3GrbkvicMhZA1L5/DR/8Y6VzHoI6A+vci1nta5whkBMJrE6TBo k4x5q0upyAxxOOLw9pS0SJNvbTg8rG4mEYfLtDXE4XJjxfyHSo27DIezJMN6MNd9GZ7o5XF4aDco s+DHlYTmumQyEwcTxjGLQZ0wgFxC+zn1wrOKqwSMwIaG6JcQkrxZ/gTbBLqe56poi9oEksD2WQYp j1FxFdDI7xkFU0g2SUcGRObsH4qQsUrOWMUslRvSh6ejbTKHxOEEcgjYEVtJRTryzfM1krjR1QyD pN2HtuZ4NMZpKrxcYodUeGuxWe/+xYhKtrWXVQ8V1W9slKS6VwwClf42SEpDSq/ZvE6ll0zn4Er/ l4bSq6XeDWRtiWCjWcGPsgeWjSCPxXKoqoVUYYmsPcHl/proeUOar6lWrfkaDViS0h5S59uXdw/y TFTUWQGbyIcStfNwDYaWeBFoa3GjkdCSId3VNG2L7hK5/TGkvC4kB0lYLhUVluLjUo3Kez1xUUPK qynxNuXVRVYQchyeSnRJBInhYk8ZESiKa8Br1F7UXuAuj+Hv0O5lwqvRnOG1l4QegZpYrr5twEFi hsh1ZWVt994QgcMPARwAG0j+vG3tNRvGOQEcUHlx6a0vvURHPNqUt1pmO9DS28rNEQfWV5Wc1MZL 86IKqc3yuJeswKX4x1iKddSqTZtfimmG/NWI1bGwKEsbpEBlvrJcVzN7OvI8WHgk04gpBrkZNqkg DNTlG8jbNqTLz+OAFV02ywwTB8IbsgKxjV1DkHw9IPmYYC8SalsrDUKiA3IimSUYvDGP43uszpx5 fBeaUjQpMOLRKGB3xYJtQPU6EVQAcIr3VFVc15mahThKpLfkICQ6VCNk4slq1KE7eIhingYlCAGa gEJ/QSEPQp2zxdF+Yqc0TCT5EB1IaE1PdqqbqqH7eQgVbEg7jDy4CS5rcdi7dVpgxe936zI4u5qO HSEAzL7qdadaJji0FquIASyWlD7rqofq3NI/83oKZ44Oq9eF6xCBcFfOy9QKem5APbl2ej51z/VT 7ee9qJtihERPewpoMAZuge0OjHWnANmy1q0cB+k8DWiWK+UNrTXhEH2VSvsfuFfmFfkqqknsdsRV Jf6G9lWKzANfhaocT071eb41P0U1Ay391OCF3KyRgUy3aChcu9M5o+Kz1cm9rLPSXGirhQuvgc6q 0fFddLrAVkosd+6sBu4m6AGqqdB2Va4ma6GzUsMLUJW/ahZBfVNlRK0BpfdsJ3yTfAGbAEFU/qwT PGt5h4zBVTMGnYM2oHWxUkJJ9EuudThSm7qOiiVRD4a3NCAYsYEvUER/FPkOHPP97Umev/3ElwVh /cT2s3E6zO0O1Uene5uFxn2rxq0ZaWncpiJWxHVgg1WjpWp2HUJ875vs+njiy9q15lZbEalXDc8P jUhp4DoyVaqNDkTjvnLjNgFFnX5m268WFAyuz8RRXfY8iPg315GX0ed30d39g6LSL2++3H2522++ bESf++ntgPsmQ+SXH3q8YdBzehtVGZfm4whY3h4Y2m1ItZQ9X0NH0+OtUCMwSX6J3BiYc+k107NQ lVGVT6tyf0giMIkyPJtGEjVDqYEegqWC6KjPqM+n9bk/LhFUCxmHRs1RSNnoMZY+68Agasikre2+ X0afcWSJGLR28cixanDinONuvpelsdbmEEK/MdCUIdsUwvgiF2bgcd0kXhA4zYylSu/fq+6bHkKK Z19EB8agClkbzBDD+UVnjk+/nrSaHuPW4QbB91J78LINYdYNb1Mx6Kvumx5Czmy/QZvMkzslauyb jn3TW/umQ7GUUuOWIm9qGyiMrbSZw/lFP+r8Ih72r4FPd/C5HnLkMt8X6enLx75wBOoRXDbWipcV +lDlpcDpyXSDjjM745Idw05CkEENkRMVPRwuBYMQ32NFQUwqMnxY2y1W/Pd1A3K3nzyVM9IMBQLk DggHGf0wg4xCVzOeApATf/AF7xRKvG5A7vZTbsRopPqUqBGQIyBvB+RsXLcAQi2AnNTSAgdqIoaA HAeKjkJXE5bKPw3OBvNydAk9RSbwjUJPzcW1xu0BgSMXDN88bJcuT6fCWfY7HcJReSMwGri+rVT1 JMNtK0/hoSuHnppE6zBo5ILRlrP8rsxZHbv1aZezQfFqmswfppjSg3vrgZ7IBW82vAonXz7dbXCG 5lCz7KFnvNJDBT2Hr/u3fRjixFnP7oDldROe3gnC02jmsxA1ZiD8QBkIXpPwVPnJiDphiOJ6loz3 WT4fQ/WbzY9O5hhCk0nprttRp9Gk2VNrJxKeSHi2E56sI1k36qxlyiLhiahzONTZJDyDwQnPamsN NwzY8OjbZDy9E4wndCuGB8dgO7Ikl7EkXYk0XpPxHL5p+SlAdN2MJyQi9WNPZDzRli+zZRPF4CzR rQd7IuOJjOcE6j55LBL+HQx7Qu6X1EPJeIaDY0/hn8IokpmOx8TXm0nxhIyvXicVIupksBvj7KvL PFUX6oRkrYZVY83Vonw9y7bjb2M8/ROMZ4ioE1HnZbZsBHX2Mp4hok5EnWZQZ5PxDAePs1PfD2R/ fcI7Qd4q4+mfYDwj/uDIeKK/usxfdWLPJuMZYXnRZdjzBOMZmWxRdYpcxmg7Rtvbo+2Q5dXDeEbV vlQYbcdo+2CMJyR/1bmRaHDGM6KRDyX8rLJdjnm6zWA75H310p5izCJCT4Sew0BPSNlqmDbSnhdB T0hE6jdopD3Rli+zZRO0JxtJ3x1sj5D2RNrTCO0JuV8N/zQ47QlTRVV5EXFJwIay3Cj27Kc9qRjZ gdgT/dVl/qqL9gwatCdU04jMYiwy+raQe9BPe1IbaU+05cts2QT2ZLW9ndiT2kh7IvY0gj3DBu1J 7cGxZ2W4pzy8TegZ9tOelGDEHbM9Lx630d1hP2zQnpQg9LyI9oQc+D7akxKEngg9rwB69tGelCD0 ROj5HaFndQRUj69qUKAUuqEDKhxy1FPkBFT2lQ89x1W99NVUvZspOoIahF6vBX2/uaRx0BM297yk IWAXAwrlA7XoBoW+6AOb9qlsxOsudYek+H6DNl9F2B09wsRPTPxsT/yEggOpxi195Sl0+z56JUz8 xMTPCxM/qzD0nGMWEd4XO+uw3aRwtCumo1VZ7ibjcTFbJdu4eL1dz/KsyC5iFKAGQtrAR4Y732UH CwLzFc1no3it8gAvqOa8xe5DNvu9sNLsbhWny+Rtnmf7VRLP4Q45vwNPV4Fy7I+CXeRp/0s2T6aj +FOZweT2eHJY5NvKZAVYqFkPFTZlyfGpjIsfa/BpCEkCLGGGDZ9ybYeNZAID1ROk4skuL8r3Sba1 2MF0lCezkn9O/Bm+OvFW9RbetDbbrOeP65a91iP/kVdvwWQ+DHXnV669VlSb4HZfYrsuk9zarLfT UWizH/Y58YQJ8OHM3pfl4elgrefTkfazRuZxlqOLucJzFJ+/Z7+EJu3w3S7zeLdaz+7jMq7+Dcf7 3SSh2SrbzJP8zf8FAAAA//8DAFBLAwQUAAYACAAAACEAt2pvudsAAAAFAQAADwAAAGRycy9kb3du cmV2LnhtbEyPQUvDQBCF74L/YRnBm93E2iIxm1KKeiqCrSDeptlpEpqdDdltkv57Ry96Gebxhjff y1eTa9VAfWg8G0hnCSji0tuGKwMf+5e7R1AhIltsPZOBCwVYFddXOWbWj/xOwy5WSkI4ZGigjrHL tA5lTQ7DzHfE4h197zCK7Cttexwl3LX6PkmW2mHD8qHGjjY1lafd2Rl4HXFcz9PnYXs6bi5f+8Xb 5zYlY25vpvUTqEhT/DuGH3xBh0KYDv7MNqjWgBSJv1O8h/lS5EGWJFmALnL9n774BgAA//8DAFBL AQItABQABgAIAAAAIQC2gziS/gAAAOEBAAATAAAAAAAAAAAAAAAAAAAAAABbQ29udGVudF9UeXBl c10ueG1sUEsBAi0AFAAGAAgAAAAhADj9If/WAAAAlAEAAAsAAAAAAAAAAAAAAAAALwEAAF9yZWxz Ly5yZWxzUEsBAi0AFAAGAAgAAAAhAOzQ77dtEAAAovYAAA4AAAAAAAAAAAAAAAAALgIAAGRycy9l Mm9Eb2MueG1sUEsBAi0AFAAGAAgAAAAhALdqb7nbAAAABQEAAA8AAAAAAAAAAAAAAAAAxxIAAGRy cy9kb3ducmV2LnhtbFBLBQYAAAAABAAEAPMAAADPEwAAAAA= ">
                <v:shapetype id="_x0000_t202" coordsize="21600,21600" o:spt="202" path="m,l,21600r21600,l21600,xe">
                  <v:stroke joinstyle="miter"/>
                  <v:path gradientshapeok="t" o:connecttype="rect"/>
                </v:shapetype>
                <v:shape id="Text Box 263" o:spid="_x0000_s1027" type="#_x0000_t202" style="position:absolute;left:10058;width:2991;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R4ZZMYA AADcAAAADwAAAGRycy9kb3ducmV2LnhtbESPT2vCQBTE74V+h+UVequbCtU0upEiFHoQIdpWj4/s yx/Mvo3ZNYnf3hUKPQ4z8xtmuRpNI3rqXG1ZweskAkGcW11zqeB7//kSg3AeWWNjmRRcycEqfXxY YqLtwBn1O1+KAGGXoILK+zaR0uUVGXQT2xIHr7CdQR9kV0rd4RDgppHTKJpJgzWHhQpbWleUn3YX o2DbX+xP+fuWH/g4ZC4uztkmPiv1/DR+LEB4Gv1/+K/9pRXM5+9wPxOOgExvAAAA//8DAFBLAQIt ABQABgAIAAAAIQDw94q7/QAAAOIBAAATAAAAAAAAAAAAAAAAAAAAAABbQ29udGVudF9UeXBlc10u eG1sUEsBAi0AFAAGAAgAAAAhADHdX2HSAAAAjwEAAAsAAAAAAAAAAAAAAAAALgEAAF9yZWxzLy5y ZWxzUEsBAi0AFAAGAAgAAAAhADMvBZ5BAAAAOQAAABAAAAAAAAAAAAAAAAAAKQIAAGRycy9zaGFw ZXhtbC54bWxQSwECLQAUAAYACAAAACEASR4ZZMYAAADcAAAADwAAAAAAAAAAAAAAAACYAgAAZHJz L2Rvd25yZXYueG1sUEsFBgAAAAAEAAQA9QAAAIsDAAAAAA== " strokecolor="white" strokeweight=".5pt">
                  <v:textbox>
                    <w:txbxContent>
                      <w:p w:rsidR="00C07DE1" w:rsidRPr="00F036CD" w:rsidRDefault="00C07DE1" w:rsidP="00C07DE1">
                        <w:pPr>
                          <w:rPr>
                            <w:b/>
                          </w:rPr>
                        </w:pPr>
                        <w:r w:rsidRPr="00F036CD">
                          <w:rPr>
                            <w:b/>
                          </w:rPr>
                          <w:t>z</w:t>
                        </w:r>
                      </w:p>
                    </w:txbxContent>
                  </v:textbox>
                </v:shape>
                <v:group id="Group 267" o:spid="_x0000_s1028" style="position:absolute;top:1828;width:30637;height:27661" coordsize="30637,276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Fxb/sIAAADcAAAADwAAAGRycy9kb3ducmV2LnhtbERPy4rCMBTdC/MP4Q64 07QjPqhGEZkRFyJYBwZ3l+baFpub0mTa+vdmIbg8nPdq05tKtNS40rKCeByBIM6sLjlX8Hv5GS1A OI+ssbJMCh7kYLP+GKww0bbjM7Wpz0UIYZeggsL7OpHSZQUZdGNbEwfuZhuDPsAml7rBLoSbSn5F 0UwaLDk0FFjTrqDsnv4bBfsOu+0k/m6P99vucb1MT3/HmJQafvbbJQhPvX+LX+6DVjBfhPnhTDgC cv0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JBcW/7CAAAA3AAAAA8A AAAAAAAAAAAAAAAAqgIAAGRycy9kb3ducmV2LnhtbFBLBQYAAAAABAAEAPoAAACZAwAAAAA= ">
                  <v:shape id="Text Box 264" o:spid="_x0000_s1029" type="#_x0000_t202" style="position:absolute;left:26289;top:11658;width:2990;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r1lRcUA AADcAAAADwAAAGRycy9kb3ducmV2LnhtbESPQWvCQBSE70L/w/IK3szGQmuIbkIpFHooQqy2Hh/Z ZxKafRuza5L+e1coeBxm5htmk0+mFQP1rrGsYBnFIIhLqxuuFOy/3hcJCOeRNbaWScEfOcizh9kG U21HLmjY+UoECLsUFdTed6mUrqzJoItsRxy8k+0N+iD7SuoexwA3rXyK4xdpsOGwUGNHbzWVv7uL UbAdLvZQfT+XP3wcC5eczsVnclZq/ji9rkF4mvw9/N/+0ApWyRJuZ8IRkNkVAAD//wMAUEsBAi0A FAAGAAgAAAAhAPD3irv9AAAA4gEAABMAAAAAAAAAAAAAAAAAAAAAAFtDb250ZW50X1R5cGVzXS54 bWxQSwECLQAUAAYACAAAACEAMd1fYdIAAACPAQAACwAAAAAAAAAAAAAAAAAuAQAAX3JlbHMvLnJl bHNQSwECLQAUAAYACAAAACEAMy8FnkEAAAA5AAAAEAAAAAAAAAAAAAAAAAApAgAAZHJzL3NoYXBl eG1sLnhtbFBLAQItABQABgAIAAAAIQCCvWVFxQAAANwAAAAPAAAAAAAAAAAAAAAAAJgCAABkcnMv ZG93bnJldi54bWxQSwUGAAAAAAQABAD1AAAAigMAAAAA " strokecolor="white" strokeweight=".5pt">
                    <v:textbox>
                      <w:txbxContent>
                        <w:p w:rsidR="00C07DE1" w:rsidRDefault="00C07DE1" w:rsidP="00C07DE1">
                          <w:r>
                            <w:t>y</w:t>
                          </w:r>
                        </w:p>
                      </w:txbxContent>
                    </v:textbox>
                  </v:shape>
                  <v:group id="Group 266" o:spid="_x0000_s1030" style="position:absolute;width:30637;height:27660" coordsize="30637,276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8JgEsUAAADcAAAADwAAAGRycy9kb3ducmV2LnhtbESPS4vCQBCE78L+h6EX 9qaTuPggOorI7uJBBB8g3ppMmwQzPSEzm8R/7wiCx6KqvqLmy86UoqHaFZYVxIMIBHFqdcGZgtPx tz8F4TyyxtIyKbiTg+XiozfHRNuW99QcfCYChF2CCnLvq0RKl+Zk0A1sRRy8q60N+iDrTOoa2wA3 pRxG0VgaLDgs5FjROqf0dvg3Cv5abFff8U+zvV3X98txtDtvY1Lq67NbzUB46vw7/GpvtILJdAjP M+EIyM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CYBLFAAAA3AAA AA8AAAAAAAAAAAAAAAAAqgIAAGRycy9kb3ducmV2LnhtbFBLBQYAAAAABAAEAPoAAACcAwAAAAA= ">
                    <v:shape id="Text Box 265" o:spid="_x0000_s1031" type="#_x0000_t202" style="position:absolute;top:20574;width:2990;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SNeqcUA AADcAAAADwAAAGRycy9kb3ducmV2LnhtbESPT2vCQBTE70K/w/IKvemmlmqIrlIKQg+lEP8fH9ln Epp9G7NrEr+9Kwgeh5n5DTNf9qYSLTWutKzgfRSBIM6sLjlXsN2shjEI55E1VpZJwZUcLBcvgzkm 2nacUrv2uQgQdgkqKLyvEyldVpBBN7I1cfBOtjHog2xyqRvsAtxUchxFE2mw5LBQYE3fBWX/64tR 8Nde7C7ff2YHPnapi0/n9Dc+K/X22n/NQHjq/TP8aP9oBdP4A+5nwhGQixsAAAD//wMAUEsBAi0A FAAGAAgAAAAhAPD3irv9AAAA4gEAABMAAAAAAAAAAAAAAAAAAAAAAFtDb250ZW50X1R5cGVzXS54 bWxQSwECLQAUAAYACAAAACEAMd1fYdIAAACPAQAACwAAAAAAAAAAAAAAAAAuAQAAX3JlbHMvLnJl bHNQSwECLQAUAAYACAAAACEAMy8FnkEAAAA5AAAAEAAAAAAAAAAAAAAAAAApAgAAZHJzL3NoYXBl eG1sLnhtbFBLAQItABQABgAIAAAAIQAdI16pxQAAANwAAAAPAAAAAAAAAAAAAAAAAJgCAABkcnMv ZG93bnJldi54bWxQSwUGAAAAAAQABAD1AAAAigMAAAAA " strokecolor="white" strokeweight=".5pt">
                      <v:textbox>
                        <w:txbxContent>
                          <w:p w:rsidR="00C07DE1" w:rsidRDefault="00C07DE1" w:rsidP="00C07DE1">
                            <w:r>
                              <w:t>x</w:t>
                            </w:r>
                          </w:p>
                        </w:txbxContent>
                      </v:textbox>
                    </v:shape>
                    <v:group id="Group 258" o:spid="_x0000_s1032" style="position:absolute;left:1295;width:29342;height:27660" coordsize="29342,276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2dd/cYAAADcAAAADwAAAGRycy9kb3ducmV2LnhtbESPT2vCQBTE74LfYXlC b3UTazWkriKi0oMUqoXS2yP78gezb0N2TeK37xYKHoeZ+Q2z2gymFh21rrKsIJ5GIIgzqysuFHxd Ds8JCOeRNdaWScGdHGzW49EKU217/qTu7AsRIOxSVFB636RSuqwkg25qG+Lg5bY16INsC6lb7APc 1HIWRQtpsOKwUGJDu5Ky6/lmFBx77Lcv8b47XfPd/efy+vF9ikmpp8mwfQPhafCP8H/7XStYJnP4 OxOOgF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vZ139xgAAANwA AAAPAAAAAAAAAAAAAAAAAKoCAABkcnMvZG93bnJldi54bWxQSwUGAAAAAAQABAD6AAAAnQMAAAAA ">
                      <v:group id="Group 254" o:spid="_x0000_s1033" style="position:absolute;width:26212;height:23164" coordsize="26212,231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Cv4ZsUAAADcAAAADwAAAGRycy9kb3ducmV2LnhtbESPS4vCQBCE78L+h6EX vOkkKz6IjiKyu+xBBB8g3ppMmwQzPSEzm8R/7wiCx6KqvqIWq86UoqHaFZYVxMMIBHFqdcGZgtPx ZzAD4TyyxtIyKbiTg9Xyo7fARNuW99QcfCYChF2CCnLvq0RKl+Zk0A1tRRy8q60N+iDrTOoa2wA3 pfyKook0WHBYyLGiTU7p7fBvFPy22K5H8XezvV0398txvDtvY1Kq/9mt5yA8df4dfrX/tILpbAzP M+EIyO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Ar+GbFAAAA3AAA AA8AAAAAAAAAAAAAAAAAqgIAAGRycy9kb3ducmV2LnhtbFBLBQYAAAAABAAEAPoAAACcAwAAAAA= ">
                        <v:rect id="Rectangle 252" o:spid="_x0000_s1034" style="position:absolute;left:13182;top:2209;width:6096;height:381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CArBcUA AADcAAAADwAAAGRycy9kb3ducmV2LnhtbESPQWvCQBSE74L/YXlCb7ppKSrRVUqhkJ5qo6jHR/a5 CWbfhuzWRH+9WxA8DjPzDbNc97YWF2p95VjB6yQBQVw4XbFRsNt+jecgfEDWWDsmBVfysF4NB0tM tev4ly55MCJC2KeooAyhSaX0RUkW/cQ1xNE7udZiiLI1UrfYRbit5VuSTKXFiuNCiQ19llSc8z+r YHM1u1vfHL5N8YPdPtsc8+z4rtTLqP9YgAjUh2f40c60gtl8Cv9n4hGQqzsAAAD//wMAUEsBAi0A FAAGAAgAAAAhAPD3irv9AAAA4gEAABMAAAAAAAAAAAAAAAAAAAAAAFtDb250ZW50X1R5cGVzXS54 bWxQSwECLQAUAAYACAAAACEAMd1fYdIAAACPAQAACwAAAAAAAAAAAAAAAAAuAQAAX3JlbHMvLnJl bHNQSwECLQAUAAYACAAAACEAMy8FnkEAAAA5AAAAEAAAAAAAAAAAAAAAAAApAgAAZHJzL3NoYXBl eG1sLnhtbFBLAQItABQABgAIAAAAIQBYICsFxQAAANwAAAAPAAAAAAAAAAAAAAAAAJgCAABkcnMv ZG93bnJldi54bWxQSwUGAAAAAAQABAD1AAAAigMAAAAA " strokecolor="white" strokeweight="2pt">
                          <v:textbox>
                            <w:txbxContent>
                              <w:p w:rsidR="00C07DE1" w:rsidRPr="00C07DE1" w:rsidRDefault="00C07DE1" w:rsidP="00C07DE1">
                                <w:pPr>
                                  <w:jc w:val="center"/>
                                </w:pPr>
                                <w:r w:rsidRPr="00C07DE1">
                                  <w:t>C</w:t>
                                </w:r>
                                <w:r w:rsidRPr="00C07DE1">
                                  <w:rPr>
                                    <w:vertAlign w:val="subscript"/>
                                  </w:rPr>
                                  <w:t>2</w:t>
                                </w:r>
                                <w:r w:rsidRPr="00C07DE1">
                                  <w:rPr>
                                    <w:vertAlign w:val="superscript"/>
                                  </w:rPr>
                                  <w:t>2-</w:t>
                                </w:r>
                              </w:p>
                            </w:txbxContent>
                          </v:textbox>
                        </v:rect>
                        <v:rect id="Rectangle 253" o:spid="_x0000_s1035" style="position:absolute;top:7467;width:6096;height:381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2yOnsUA AADcAAAADwAAAGRycy9kb3ducmV2LnhtbESPQWvCQBSE74L/YXlCb7qpFJXoKqVQSE+1UdTjI/vc BLNvQ3Y10V/fLRQ8DjPzDbPa9LYWN2p95VjB6yQBQVw4XbFRsN99jhcgfEDWWDsmBXfysFkPBytM tev4h255MCJC2KeooAyhSaX0RUkW/cQ1xNE7u9ZiiLI1UrfYRbit5TRJZtJixXGhxIY+Siou+dUq 2N7N/tE3xy9TfGN3yLanPDu9KfUy6t+XIAL14Rn+b2dawXwxh78z8QjI9S8AAAD//wMAUEsBAi0A FAAGAAgAAAAhAPD3irv9AAAA4gEAABMAAAAAAAAAAAAAAAAAAAAAAFtDb250ZW50X1R5cGVzXS54 bWxQSwECLQAUAAYACAAAACEAMd1fYdIAAACPAQAACwAAAAAAAAAAAAAAAAAuAQAAX3JlbHMvLnJl bHNQSwECLQAUAAYACAAAACEAMy8FnkEAAAA5AAAAEAAAAAAAAAAAAAAAAAApAgAAZHJzL3NoYXBl eG1sLnhtbFBLAQItABQABgAIAAAAIQA3bI6exQAAANwAAAAPAAAAAAAAAAAAAAAAAJgCAABkcnMv ZG93bnJldi54bWxQSwUGAAAAAAQABAD1AAAAigMAAAAA " strokecolor="white" strokeweight="2pt">
                          <v:textbox>
                            <w:txbxContent>
                              <w:p w:rsidR="00C07DE1" w:rsidRPr="00C07DE1" w:rsidRDefault="00C07DE1" w:rsidP="00C07DE1">
                                <w:pPr>
                                  <w:jc w:val="center"/>
                                </w:pPr>
                                <w:r w:rsidRPr="00C07DE1">
                                  <w:t>Ca</w:t>
                                </w:r>
                                <w:r w:rsidRPr="00C07DE1">
                                  <w:rPr>
                                    <w:vertAlign w:val="superscript"/>
                                  </w:rPr>
                                  <w:t>2+</w:t>
                                </w:r>
                                <w:r w:rsidRPr="00C07DE1">
                                  <w:t>+</w:t>
                                </w:r>
                              </w:p>
                            </w:txbxContent>
                          </v:textbox>
                        </v:rect>
                        <v:group id="Group 249" o:spid="_x0000_s1036" style="position:absolute;left:457;width:25755;height:23164" coordsize="25755,231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ipX+MIAAADcAAAADwAAAGRycy9kb3ducmV2LnhtbERPy4rCMBTdC/MP4Q64 07QjPqhGEZkRFyJYBwZ3l+baFpub0mTa+vdmIbg8nPdq05tKtNS40rKCeByBIM6sLjlX8Hv5GS1A OI+ssbJMCh7kYLP+GKww0bbjM7Wpz0UIYZeggsL7OpHSZQUZdGNbEwfuZhuDPsAml7rBLoSbSn5F 0UwaLDk0FFjTrqDsnv4bBfsOu+0k/m6P99vucb1MT3/HmJQafvbbJQhPvX+LX+6DVjBfhLXhTDgC cv0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G4qV/jCAAAA3AAAAA8A AAAAAAAAAAAAAAAAqgIAAGRycy9kb3ducmV2LnhtbFBLBQYAAAAABAAEAPoAAACZAwAAAAA= ">
                          <v:group id="Group 158" o:spid="_x0000_s1037" style="position:absolute;left:11582;top:10515;width:552;height:2362" coordsize="55245,2362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WbyY8YAAADcAAAADwAAAGRycy9kb3ducmV2LnhtbESPQWvCQBSE74L/YXlC b3UTi62NWUVEpQcpVAvF2yP7TEKyb0N2TeK/7xYKHoeZ+YZJ14OpRUetKy0riKcRCOLM6pJzBd/n /fMChPPIGmvLpOBODtar8SjFRNuev6g7+VwECLsEFRTeN4mULivIoJvahjh4V9sa9EG2udQt9gFu ajmLoldpsOSwUGBD24Ky6nQzCg499puXeNcdq+v2fjnPP3+OMSn1NBk2SxCeBv8I/7c/tIK3xTv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BZvJjxgAAANwA AAAPAAAAAAAAAAAAAAAAAKoCAABkcnMvZG93bnJldi54bWxQSwUGAAAAAAQABAD6AAAAnQMAAAAA ">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14" o:spid="_x0000_s1038" type="#_x0000_t120" style="position:absolute;top:17526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3nMIcQA AADcAAAADwAAAGRycy9kb3ducmV2LnhtbERPy2rCQBTdF/yH4QrdFJ3YQrUxE5GGQlelGrW4u2Ru Hpi5EzJjjH/fWRS6PJx3shlNKwbqXWNZwWIegSAurG64UnDIP2YrEM4ja2wtk4I7Odikk4cEY21v vKNh7ysRQtjFqKD2vouldEVNBt3cdsSBK21v0AfYV1L3eAvhppXPUfQqDTYcGmrs6L2m4rK/GgXH k5Hnr5/snmXb/OX76TrkJZZKPU7H7RqEp9H/i//cn1rB8i3MD2fCEZDpLwAAAP//AwBQSwECLQAU AAYACAAAACEA8PeKu/0AAADiAQAAEwAAAAAAAAAAAAAAAAAAAAAAW0NvbnRlbnRfVHlwZXNdLnht bFBLAQItABQABgAIAAAAIQAx3V9h0gAAAI8BAAALAAAAAAAAAAAAAAAAAC4BAABfcmVscy8ucmVs c1BLAQItABQABgAIAAAAIQAzLwWeQQAAADkAAAAQAAAAAAAAAAAAAAAAACkCAABkcnMvc2hhcGV4 bWwueG1sUEsBAi0AFAAGAAgAAAAhACt5zCHEAAAA3AAAAA8AAAAAAAAAAAAAAAAAmAIAAGRycy9k b3ducmV2LnhtbFBLBQYAAAAABAAEAPUAAACJAwAAAAA= " fillcolor="#4f81bd" strokecolor="#385d8a" strokeweight="2pt"/>
                            <v:group id="Group 157" o:spid="_x0000_s1039" style="position:absolute;width:55245;height:167640" coordsize="55245,167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slouMYAAADcAAAADwAAAGRycy9kb3ducmV2LnhtbESPW2vCQBSE3wv9D8sp +KabVOwlzSoiVXwQobFQ+nbInlwwezZk1yT+e7cg9HGYmW+YdDWaRvTUudqygngWgSDOra65VPB9 2k7fQDiPrLGxTAqu5GC1fHxIMdF24C/qM1+KAGGXoILK+zaR0uUVGXQz2xIHr7CdQR9kV0rd4RDg ppHPUfQiDdYcFipsaVNRfs4uRsFuwGE9jz/7w7nYXH9Pi+PPISalJk/j+gOEp9H/h+/tvVbw+h7D 35lwBOTyB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6yWi4xgAAANwA AAAPAAAAAAAAAAAAAAAAAKoCAABkcnMvZG93bnJldi54bWxQSwUGAAAAAAQABAD6AAAAnQMAAAAA ">
                              <v:shape id="Flowchart: Connector 113" o:spid="_x0000_s1040" type="#_x0000_t120" style="position:absolute;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Of3zcYA AADcAAAADwAAAGRycy9kb3ducmV2LnhtbESPT2vCQBTE74LfYXkFL6KbWtA2dRVpEHoqampLb4/s yx/Mvg3ZNcZv3xUEj8PM/IZZrntTi45aV1lW8DyNQBBnVldcKPhOt5NXEM4ja6wtk4IrOVivhoMl xtpeeE/dwRciQNjFqKD0vomldFlJBt3UNsTBy21r0AfZFlK3eAlwU8tZFM2lwYrDQokNfZSUnQ5n o+D4Y+Tf129yTZJN+rIbn7s0x1yp0VO/eQfhqfeP8L39qRUs3mZwOxOOgFz9AwAA//8DAFBLAQIt ABQABgAIAAAAIQDw94q7/QAAAOIBAAATAAAAAAAAAAAAAAAAAAAAAABbQ29udGVudF9UeXBlc10u eG1sUEsBAi0AFAAGAAgAAAAhADHdX2HSAAAAjwEAAAsAAAAAAAAAAAAAAAAALgEAAF9yZWxzLy5y ZWxzUEsBAi0AFAAGAAgAAAAhADMvBZ5BAAAAOQAAABAAAAAAAAAAAAAAAAAAKQIAAGRycy9zaGFw ZXhtbC54bWxQSwECLQAUAAYACAAAACEAtOf3zcYAAADcAAAADwAAAAAAAAAAAAAAAACYAgAAZHJz L2Rvd25yZXYueG1sUEsFBgAAAAAEAAQA9QAAAIsDAAAAAA== " fillcolor="#4f81bd" strokecolor="#385d8a" strokeweight="2pt"/>
                              <v:line id="Straight Connector 156" o:spid="_x0000_s1041" style="position:absolute;visibility:visible;mso-wrap-style:square" from="30480,30480" to="30480,167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K3RmMQAAADcAAAADwAAAGRycy9kb3ducmV2LnhtbESPQWsCMRSE74L/ITzBWzfbCm1dzS4i FHrwYG2hHp/Jc7N087JuUt3++0YQPA4z8w2zrAbXijP1ofGs4DHLQRBrbxquFXx9vj28gggR2WDr mRT8UYCqHI+WWBh/4Q8672ItEoRDgQpsjF0hZdCWHIbMd8TJO/reYUyyr6Xp8ZLgrpVPef4sHTac Fix2tLakf3a/TsG3xc12qw+R/Gy/0qY2xp/mSk0nw2oBItIQ7+Fb+90oeJnP4HomHQFZ/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0rdGYxAAAANwAAAAPAAAAAAAAAAAA AAAAAKECAABkcnMvZG93bnJldi54bWxQSwUGAAAAAAQABAD5AAAAkgMAAAAA " strokecolor="#4a7ebb"/>
                            </v:group>
                          </v:group>
                          <v:group id="Group 248" o:spid="_x0000_s1042" style="position:absolute;width:25755;height:23164" coordsize="25755,231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r7LIMcAAADcAAAADwAAAGRycy9kb3ducmV2LnhtbESPT2vCQBTE74LfYXlC b3UTa22NriJSSw+hoBaKt0f2mQSzb0N2mz/fvlsoeBxm5jfMetubSrTUuNKygngagSDOrC45V/B1 Pjy+gnAeWWNlmRQM5GC7GY/WmGjb8ZHak89FgLBLUEHhfZ1I6bKCDLqprYmDd7WNQR9kk0vdYBfg ppKzKFpIgyWHhQJr2heU3U4/RsF7h93uKX5r09t1P1zOz5/faUxKPUz63QqEp97fw//tD63gZTmH vzPhCMjN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ar7LIMcAAADc AAAADwAAAAAAAAAAAAAAAACqAgAAZHJzL2Rvd25yZXYueG1sUEsFBgAAAAAEAAQA+gAAAJ4DAAAA AA== ">
                            <v:group id="Group 179" o:spid="_x0000_s1043" style="position:absolute;left:13563;top:13106;width:553;height:2362" coordsize="55245,2362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fJuu8YAAADcAAAADwAAAGRycy9kb3ducmV2LnhtbESPT2vCQBTE74LfYXmC t7qJxWqjq4i0pYcgqIXS2yP7TILZtyG75s+37xYKHoeZ+Q2z2fWmEi01rrSsIJ5FIIgzq0vOFXxd 3p9WIJxH1lhZJgUDOdhtx6MNJtp2fKL27HMRIOwSVFB4XydSuqwgg25ma+LgXW1j0AfZ5FI32AW4 qeQ8il6kwZLDQoE1HQrKbue7UfDRYbd/jt/a9HY9DD+XxfE7jUmp6aTfr0F46v0j/N/+1AqWrwv4 OxOOgN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F8m67xgAAANwA AAAPAAAAAAAAAAAAAAAAAKoCAABkcnMvZG93bnJldi54bWxQSwUGAAAAAAQABAD6AAAAnQMAAAAA ">
                              <v:shape id="Flowchart: Connector 180" o:spid="_x0000_s1044" type="#_x0000_t120" style="position:absolute;top:17526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9zxzscA AADcAAAADwAAAGRycy9kb3ducmV2LnhtbESPW2vCQBSE3wv9D8sp9KXoxha8pK4ihkKfihov+HbI nlxo9mzIrjH++25B8HGYmW+Y+bI3teiodZVlBaNhBII4s7riQsE+/RpMQTiPrLG2TApu5GC5eH6a Y6ztlbfU7XwhAoRdjApK75tYSpeVZNANbUMcvNy2Bn2QbSF1i9cAN7V8j6KxNFhxWCixoXVJ2e/u YhQcjkaef07JLUlW6cfm7dKlOeZKvb70q08Qnnr/CN/b31rBZDaG/zPhCMjFHwAAAP//AwBQSwEC LQAUAAYACAAAACEA8PeKu/0AAADiAQAAEwAAAAAAAAAAAAAAAAAAAAAAW0NvbnRlbnRfVHlwZXNd LnhtbFBLAQItABQABgAIAAAAIQAx3V9h0gAAAI8BAAALAAAAAAAAAAAAAAAAAC4BAABfcmVscy8u cmVsc1BLAQItABQABgAIAAAAIQAzLwWeQQAAADkAAAAQAAAAAAAAAAAAAAAAACkCAABkcnMvc2hh cGV4bWwueG1sUEsBAi0AFAAGAAgAAAAhAMvc8c7HAAAA3AAAAA8AAAAAAAAAAAAAAAAAmAIAAGRy cy9kb3ducmV2LnhtbFBLBQYAAAAABAAEAPUAAACMAwAAAAA= " fillcolor="#4f81bd" strokecolor="#385d8a" strokeweight="2pt"/>
                              <v:group id="Group 181" o:spid="_x0000_s1045" style="position:absolute;width:55245;height:167640" coordsize="55245,167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mxVV8YAAADcAAAADwAAAGRycy9kb3ducmV2LnhtbESPQWvCQBSE74L/YXlC b3UTi7WNWUVEpQcpVAvF2yP7TEKyb0N2TeK/7xYKHoeZ+YZJ14OpRUetKy0riKcRCOLM6pJzBd/n /fMbCOeRNdaWScGdHKxX41GKibY9f1F38rkIEHYJKii8bxIpXVaQQTe1DXHwrrY16INsc6lb7APc 1HIWRa/SYMlhocCGtgVl1elmFBx67Dcv8a47Vtft/XKef/4cY1LqaTJsliA8Df4R/m9/aAWL9wX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abFVXxgAAANwA AAAPAAAAAAAAAAAAAAAAAKoCAABkcnMvZG93bnJldi54bWxQSwUGAAAAAAQABAD6AAAAnQMAAAAA ">
                                <v:shape id="Flowchart: Connector 182" o:spid="_x0000_s1046" type="#_x0000_t120" style="position:absolute;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Q/AJ8QA AADcAAAADwAAAGRycy9kb3ducmV2LnhtbERPy2rCQBTdF/yH4QrdFJ3YQrUxE5GGQlelGrW4u2Ru Hpi5EzJjjH/fWRS6PJx3shlNKwbqXWNZwWIegSAurG64UnDIP2YrEM4ja2wtk4I7Odikk4cEY21v vKNh7ysRQtjFqKD2vouldEVNBt3cdsSBK21v0AfYV1L3eAvhppXPUfQqDTYcGmrs6L2m4rK/GgXH k5Hnr5/snmXb/OX76TrkJZZKPU7H7RqEp9H/i//cn1rB8i2sDWfCEZDpLwAAAP//AwBQSwECLQAU AAYACAAAACEA8PeKu/0AAADiAQAAEwAAAAAAAAAAAAAAAAAAAAAAW0NvbnRlbnRfVHlwZXNdLnht bFBLAQItABQABgAIAAAAIQAx3V9h0gAAAI8BAAALAAAAAAAAAAAAAAAAAC4BAABfcmVscy8ucmVs c1BLAQItABQABgAIAAAAIQAzLwWeQQAAADkAAAAQAAAAAAAAAAAAAAAAACkCAABkcnMvc2hhcGV4 bWwueG1sUEsBAi0AFAAGAAgAAAAhANUPwCfEAAAA3AAAAA8AAAAAAAAAAAAAAAAAmAIAAGRycy9k b3ducmV2LnhtbFBLBQYAAAAABAAEAPUAAACJAwAAAAA= " fillcolor="#4f81bd" strokecolor="#385d8a" strokeweight="2pt"/>
                                <v:line id="Straight Connector 183" o:spid="_x0000_s1047" style="position:absolute;visibility:visible;mso-wrap-style:square" from="30480,30480" to="30480,167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UXmcsQAAADcAAAADwAAAGRycy9kb3ducmV2LnhtbESPQWsCMRSE74X+h/AK3mq2FWx3NbtI oeDBg9WCHp/Jc7O4edluUl3/fSMIPQ4z8w0zrwbXijP1ofGs4GWcgSDW3jRcK/jefj6/gwgR2WDr mRRcKUBVPj7MsTD+wl903sRaJAiHAhXYGLtCyqAtOQxj3xEn7+h7hzHJvpamx0uCu1a+ZtlUOmw4 LVjs6MOSPm1+nYKdxdV6rQ+R/GS/0KY2xv/kSo2ehsUMRKQh/ofv7aVR8JbncDuTjoAs/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ReZyxAAAANwAAAAPAAAAAAAAAAAA AAAAAKECAABkcnMvZG93bnJldi54bWxQSwUGAAAAAAQABAD5AAAAkgMAAAAA " strokecolor="#4a7ebb"/>
                              </v:group>
                            </v:group>
                            <v:group id="Group 247" o:spid="_x0000_s1048" style="position:absolute;width:25755;height:23164" coordsize="25755,231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zvM8sMAAADcAAAADwAAAGRycy9kb3ducmV2LnhtbERPy0rDQBTdF/yH4Rbc tZMolpJ2UkpQcVGEJgVxd8ncJiGZOyEz5vH3zkJweTjv42k2nRhpcI1lBfE2AkFcWt1wpeBWvG32 IJxH1thZJgULOTilD6sjJtpOfKUx95UIIewSVFB73ydSurImg25re+LA3e1g0Ac4VFIPOIVw08mn KNpJgw2Hhhp7ymoq2/zHKHifcDo/x6/jpb1ny3fx8vl1iUmpx/V8PoDwNPt/8Z/7QyvYR2F+OBOO gEx/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LO8zywwAAANwAAAAP AAAAAAAAAAAAAAAAAKoCAABkcnMvZG93bnJldi54bWxQSwUGAAAAAAQABAD6AAAAmgMAAAAA ">
                              <v:group id="Group 77" o:spid="_x0000_s1049" style="position:absolute;width:25755;height:23164" coordsize="25755,231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HdpacYAAADcAAAADwAAAGRycy9kb3ducmV2LnhtbESPT2vCQBTE7wW/w/KE 3uomSkuIriKi0kMo1BSKt0f2mQSzb0N2zZ9v3y0Uehxm5jfMZjeaRvTUudqygngRgSAurK65VPCV n14SEM4ja2wsk4KJHOy2s6cNptoO/En9xZciQNilqKDyvk2ldEVFBt3CtsTBu9nOoA+yK6XucAhw 08hlFL1JgzWHhQpbOlRU3C8Po+A84LBfxcc+u98O0zV//fjOYlLqeT7u1yA8jf4//Nd+1wqSKIbf M+EIyO0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kd2lpxgAAANwA AAAPAAAAAAAAAAAAAAAAAKoCAABkcnMvZG93bnJldi54bWxQSwUGAAAAAAQABAD6AAAAnQMAAAAA ">
                                <v:group id="Group 20" o:spid="_x0000_s1050" style="position:absolute;width:25755;height:23164" coordsize="25755,231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KX3HsYAAADcAAAADwAAAGRycy9kb3ducmV2LnhtbESPzWrDMBCE74G+g9hC b4lslwbjRgkhNKWHUIgdKL0t1sY2sVbGUvzz9lWh0OMwM98wm91kWjFQ7xrLCuJVBIK4tLrhSsGl OC5TEM4ja2wtk4KZHOy2D4sNZtqOfKYh95UIEHYZKqi97zIpXVmTQbeyHXHwrrY36IPsK6l7HAPc tDKJorU02HBYqLGjQ03lLb8bBe8jjvvn+G043a6H+bt4+fw6xaTU0+O0fwXhafL/4b/2h1aQRgn8 nglHQG5/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UpfcexgAAANwA AAAPAAAAAAAAAAAAAAAAAKoCAABkcnMvZG93bnJldi54bWxQSwUGAAAAAAQABAD6AAAAnQMAAAAA ">
                                  <v:shapetype id="_x0000_t32" coordsize="21600,21600" o:spt="32" o:oned="t" path="m,l21600,21600e" filled="f">
                                    <v:path arrowok="t" fillok="f" o:connecttype="none"/>
                                    <o:lock v:ext="edit" shapetype="t"/>
                                  </v:shapetype>
                                  <v:shape id="Straight Arrow Connector 1" o:spid="_x0000_s1051" type="#_x0000_t32" style="position:absolute;left:8686;top:14554;width:1706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50CmMcAAADcAAAADwAAAGRycy9kb3ducmV2LnhtbESPQWvCQBSE74X+h+UVequbtiIhuoY2 KOTSgraCx2f2mYRk38bsVqO/3i0IHoeZ+YaZpYNpxZF6V1tW8DqKQBAXVtdcKvj9Wb7EIJxH1tha JgVncpDOHx9mmGh74hUd174UAcIuQQWV910ipSsqMuhGtiMO3t72Bn2QfSl1j6cAN618i6KJNFhz WKiwo6yioln/GQVZ/pXnn8u4+d5tts3CXMaHzWqs1PPT8DEF4Wnw9/CtnWsFcfQO/2fCEZDz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TnQKYxwAAANwAAAAPAAAAAAAA AAAAAAAAAKECAABkcnMvZG93bnJldi54bWxQSwUGAAAAAAQABAD5AAAAlQMAAAAA " strokecolor="#4a7ebb">
                                    <v:stroke endarrow="open"/>
                                  </v:shape>
                                  <v:shape id="Straight Arrow Connector 7" o:spid="_x0000_s1052" type="#_x0000_t32" style="position:absolute;left:8686;width:0;height:1455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0f+nMQAAADcAAAADwAAAGRycy9kb3ducmV2LnhtbESPzWrDMBCE74G+g9hCb4mcUIpxo4QS KGkhDtjpAyzW1ja1VkaSf/L2UaCQ4zAz3zDb/Ww6MZLzrWUF61UCgriyuuVawc/lc5mC8AFZY2eZ FFzJw373tNhipu3EBY1lqEWEsM9QQRNCn0npq4YM+pXtiaP3a53BEKWrpXY4Rbjp5CZJ3qTBluNC gz0dGqr+ysEoqE7+7PL8+H1YF5viyJeyG8ZWqZfn+eMdRKA5PML/7S+tIE1e4X4mHgG5u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vR/6cxAAAANwAAAAPAAAAAAAAAAAA AAAAAKECAABkcnMvZG93bnJldi54bWxQSwUGAAAAAAQABAD5AAAAkgMAAAAA " strokecolor="#4a7ebb">
                                    <v:stroke endarrow="open"/>
                                  </v:shape>
                                  <v:shape id="Straight Arrow Connector 8" o:spid="_x0000_s1053" type="#_x0000_t32" style="position:absolute;top:14478;width:8686;height:868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AtbB8QAAADcAAAADwAAAGRycy9kb3ducmV2LnhtbESPzWrDMBCE74G+g9hCb4mcQItxo4QS KGkhDtjpAyzW1ja1VkaSf/L2UaCQ4zAz3zDb/Ww6MZLzrWUF61UCgriyuuVawc/lc5mC8AFZY2eZ FFzJw373tNhipu3EBY1lqEWEsM9QQRNCn0npq4YM+pXtiaP3a53BEKWrpXY4Rbjp5CZJ3qTBluNC gz0dGqr+ysEoqE7+7PL8+H1YF5viyJeyG8ZWqZfn+eMdRKA5PML/7S+tIE1e4X4mHgG5u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AC1sHxAAAANwAAAAPAAAAAAAAAAAA AAAAAKECAABkcnMvZG93bnJldi54bWxQSwUGAAAAAAQABAD5AAAAkgMAAAAA " strokecolor="#4a7ebb">
                                    <v:stroke endarrow="open"/>
                                  </v:shape>
                                  <v:line id="Straight Connector 9" o:spid="_x0000_s1054" style="position:absolute;visibility:visible;mso-wrap-style:square" from="8686,5105" to="18364,51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Rz0cQAAADcAAAADwAAAGRycy9kb3ducmV2LnhtbESPQWvCQBSE74X+h+UVvNVNKwQbXUWE Qg8eYirU43P3mQ3Nvo3ZbYz/3i0Uehxm5htmuR5dKwbqQ+NZwcs0A0GsvWm4VnD4fH+egwgR2WDr mRTcKMB69fiwxML4K+9pqGItEoRDgQpsjF0hZdCWHIap74iTd/a9w5hkX0vT4zXBXStfsyyXDhtO CxY72lrS39WPU/BlcVeW+hTJz44bbWpj/OVNqcnTuFmAiDTG//Bf+8MomGc5/J5JR0Cu7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6ZHPRxAAAANwAAAAPAAAAAAAAAAAA AAAAAKECAABkcnMvZG93bnJldi54bWxQSwUGAAAAAAQABAD5AAAAkgMAAAAA " strokecolor="#4a7ebb"/>
                                  <v:line id="Straight Connector 10" o:spid="_x0000_s1055" style="position:absolute;visibility:visible;mso-wrap-style:square" from="4114,9677" to="13792,96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SjWSsQAAADcAAAADwAAAGRycy9kb3ducmV2LnhtbESPQWsCMRSE74L/IbxCbzVbhXa7NbuI IHjowapgj6/J62bp5mXdRN3++0YQPA4z8w0zrwbXijP1ofGs4HmSgSDW3jRcK9jvVk85iBCRDbae ScEfBajK8WiOhfEX/qTzNtYiQTgUqMDG2BVSBm3JYZj4jjh5P753GJPsa2l6vCS4a+U0y16kw4bT gsWOlpb07/bkFBwsfmw2+juSn30ttKmN8cc3pR4fhsU7iEhDvIdv7bVRkGevcD2TjoAs/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KNZKxAAAANwAAAAPAAAAAAAAAAAA AAAAAKECAABkcnMvZG93bnJldi54bWxQSwUGAAAAAAQABAD5AAAAkgMAAAAA " strokecolor="#4a7ebb"/>
                                  <v:line id="Straight Connector 11" o:spid="_x0000_s1056" style="position:absolute;visibility:visible;mso-wrap-style:square" from="4191,19126" to="13868,191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LdCOMEAAADcAAAADwAAAGRycy9kb3ducmV2LnhtbERPz2vCMBS+C/4P4Qm72XQTxFWjiDDY wUPXCdvxLXk2Zc1LbbK2+++Xg7Djx/d7d5hcKwbqQ+NZwWOWgyDW3jRcK7i8vyw3IEJENth6JgW/ FOCwn892WBg/8hsNVaxFCuFQoAIbY1dIGbQlhyHzHXHirr53GBPsa2l6HFO4a+VTnq+lw4ZTg8WO Tpb0d/XjFHxYPJel/orkV59HbWpj/O1ZqYfFdNyCiDTFf/Hd/WoUbPK0Np1JR0Du/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kt0I4wQAAANwAAAAPAAAAAAAAAAAAAAAA AKECAABkcnMvZG93bnJldi54bWxQSwUGAAAAAAQABAD5AAAAjwMAAAAA " strokecolor="#4a7ebb"/>
                                  <v:line id="Straight Connector 12" o:spid="_x0000_s1057" style="position:absolute;visibility:visible;mso-wrap-style:square" from="18516,5105" to="18516,145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vno8QAAADcAAAADwAAAGRycy9kb3ducmV2LnhtbESPQWvCQBSE74L/YXmCN91YoWiaTQhC oYcerBXa4+vuazY0+zbNbjX+e1cQehxm5humqEbXiRMNofWsYLXMQBBrb1puFBzfnxcbECEiG+w8 k4ILBajK6aTA3Pgzv9HpEBuRIBxyVGBj7HMpg7bkMCx9T5y8bz84jEkOjTQDnhPcdfIhyx6lw5bT gsWedpb0z+HPKfiw+Lrf669Ifv1Za9MY43+3Ss1nY/0EItIY/8P39otRsMm2cDuTjoAsr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L++ejxAAAANwAAAAPAAAAAAAAAAAA AAAAAKECAABkcnMvZG93bnJldi54bWxQSwUGAAAAAAQABAD5AAAAkgMAAAAA " strokecolor="#4a7ebb"/>
                                  <v:line id="Straight Connector 13" o:spid="_x0000_s1058" style="position:absolute;visibility:visible;mso-wrap-style:square" from="4114,9677" to="4114,191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xjY478AAADcAAAADwAAAGRycy9kb3ducmV2LnhtbERPTYvCMBC9L/gfwgje1lQF0WoUEQQP HtRdWI9jMjbFZlKbqPXfm4Owx8f7ni9bV4kHNaH0rGDQz0AQa29KLhT8/my+JyBCRDZYeSYFLwqw XHS+5pgb/+QDPY6xECmEQ44KbIx1LmXQlhyGvq+JE3fxjcOYYFNI0+AzhbtKDrNsLB2WnBos1rS2 pK/Hu1PwZ3G33+tzJD86rbQpjPG3qVK9bruagYjUxn/xx701CiaDND+dSUdALt4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nxjY478AAADcAAAADwAAAAAAAAAAAAAAAACh AgAAZHJzL2Rvd25yZXYueG1sUEsFBgAAAAAEAAQA+QAAAI0DAAAAAA== " strokecolor="#4a7ebb"/>
                                  <v:line id="Straight Connector 15" o:spid="_x0000_s1059" style="position:absolute;flip:y;visibility:visible;mso-wrap-style:square" from="13944,14554" to="18516,191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qZRyMQAAADcAAAADwAAAGRycy9kb3ducmV2LnhtbESPT4vCMBTE74LfITxhb5pWUKSaFhGF Ffaiqwdvj+b1DzYvtclq3U+/EYQ9DjPzG2aV9aYRd+pcbVlBPIlAEOdW11wqOH3vxgsQziNrbCyT gic5yNLhYIWJtg8+0P3oSxEg7BJUUHnfJlK6vCKDbmJb4uAVtjPog+xKqTt8BLhp5DSK5tJgzWGh wpY2FeXX449RsL34pr/hc/r7Vey3xdlu7HpWK/Ux6tdLEJ56/x9+tz+1gkUcw+tMOAI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eplHIxAAAANwAAAAPAAAAAAAAAAAA AAAAAKECAABkcnMvZG93bnJldi54bWxQSwUGAAAAAAQABAD5AAAAkgMAAAAA " strokecolor="#4a7ebb"/>
                                  <v:line id="Straight Connector 17" o:spid="_x0000_s1060" style="position:absolute;flip:y;visibility:visible;mso-wrap-style:square" from="13792,5105" to="18364,96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nTPv8UAAADcAAAADwAAAGRycy9kb3ducmV2LnhtbESPT2vCQBTE74LfYXmCN7MxYJE0q4hY UPDSVA/eHtmXPzT7Ns2umvTTdwuFHoeZ+Q2TbQfTigf1rrGsYBnFIIgLqxuuFFw+3hZrEM4ja2wt k4KRHGw300mGqbZPfqdH7isRIOxSVFB736VSuqImgy6yHXHwStsb9EH2ldQ9PgPctDKJ4xdpsOGw UGNH+5qKz/xuFBxuvh2+cEy+z+XpUF7t3u5WjVLz2bB7BeFp8P/hv/ZRK1gvE/g9E46A3P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nTPv8UAAADcAAAADwAAAAAAAAAA AAAAAAChAgAAZHJzL2Rvd25yZXYueG1sUEsFBgAAAAAEAAQA+QAAAJMDAAAAAA== " strokecolor="#4a7ebb"/>
                                  <v:line id="Straight Connector 18" o:spid="_x0000_s1061" style="position:absolute;flip:y;visibility:visible;mso-wrap-style:square" from="4114,5105" to="8686,96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ThqJMUAAADcAAAADwAAAGRycy9kb3ducmV2LnhtbESPS4vCQBCE78L+h6EXvOkkiiJZxyCi 4IIXH3vYW5PpPNhMT8yMGvfXO4Lgsaiqr6h52plaXKl1lWUF8TACQZxZXXGh4HTcDGYgnEfWWFsm BXdykC4+enNMtL3xnq4HX4gAYZeggtL7JpHSZSUZdEPbEAcvt61BH2RbSN3iLcBNLUdRNJUGKw4L JTa0Kin7O1yMgvWvr7sz3kf/u/x7nf/YlV1OKqX6n93yC4Snzr/Dr/ZWK5jFY3ieCUdALh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ThqJMUAAADcAAAADwAAAAAAAAAA AAAAAAChAgAAZHJzL2Rvd25yZXYueG1sUEsFBgAAAAAEAAQA+QAAAJMDAAAAAA== " strokecolor="#4a7ebb"/>
                                  <v:line id="Straight Connector 19" o:spid="_x0000_s1062" style="position:absolute;visibility:visible;mso-wrap-style:square" from="13868,9677" to="13868,191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CPe4MQAAADcAAAADwAAAGRycy9kb3ducmV2LnhtbESPQWsCMRSE74L/IbxCbzW7tpR1a1ZE EHroQW1Bj8/kdbN087Juom7/vSkUPA4z8w0zXwyuFRfqQ+NZQT7JQBBrbxquFXx9rp8KECEiG2w9 k4JfCrCoxqM5lsZfeUuXXaxFgnAoUYGNsSulDNqSwzDxHXHyvn3vMCbZ19L0eE1w18pplr1Khw2n BYsdrSzpn93ZKdhb/Nhs9DGSfz4stamN8aeZUo8Pw/INRKQh3sP/7XejoMhf4O9MOgKyu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gI97gxAAAANwAAAAPAAAAAAAAAAAA AAAAAKECAABkcnMvZG93bnJldi54bWxQSwUGAAAAAAQABAD5AAAAkgMAAAAA " strokecolor="#4a7ebb"/>
                                </v:group>
                                <v:group id="Group 76" o:spid="_x0000_s1063" style="position:absolute;left:3657;top:4648;width:15297;height:14840" coordsize="15297,148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pX5t8YAAADcAAAADwAAAGRycy9kb3ducmV2LnhtbESPT2vCQBTE74V+h+UV vNVNKpaQuopIKz2EQo0g3h7ZZxLMvg3ZNX++fbcgeBxm5jfMajOaRvTUudqygngegSAurK65VHDM v14TEM4ja2wsk4KJHGzWz08rTLUd+Jf6gy9FgLBLUUHlfZtK6YqKDLq5bYmDd7GdQR9kV0rd4RDg ppFvUfQuDdYcFipsaVdRcT3cjIL9gMN2EX/22fWym8758ueUxaTU7GXcfoDwNPpH+N7+1gqSeAn/ Z8IRkOs/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elfm3xgAAANwA AAAPAAAAAAAAAAAAAAAAAKoCAABkcnMvZG93bnJldi54bWxQSwUGAAAAAAQABAD6AAAAnQMAAAAA ">
                                  <v:group id="Group 54" o:spid="_x0000_s1064" style="position:absolute;top:13716;width:10572;height:1123" coordsize="10572,112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kdnwMQAAADcAAAADwAAAGRycy9kb3ducmV2LnhtbESPQYvCMBSE74L/ITzB m6ZdUaQaRcRdPMiCVVj29miebbF5KU22rf/eCAseh5n5hllve1OJlhpXWlYQTyMQxJnVJecKrpfP yRKE88gaK8uk4EEOtpvhYI2Jth2fqU19LgKEXYIKCu/rREqXFWTQTW1NHLybbQz6IJtc6ga7ADeV /IiihTRYclgosKZ9Qdk9/TMKvjrsdrP40J7ut/3j9zL//jnFpNR41O9WIDz1/h3+bx+1gmW8gNeZ cATk5gk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bkdnwMQAAADcAAAA DwAAAAAAAAAAAAAAAACqAgAAZHJzL2Rvd25yZXYueG1sUEsFBgAAAAAEAAQA+gAAAJsDAAAAAA== ">
                                    <v:shape id="Flowchart: Connector 35" o:spid="_x0000_s1065" type="#_x0000_t120" style="position:absolute;width:895;height:8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fDWcYA AADcAAAADwAAAGRycy9kb3ducmV2LnhtbESPW2vCQBSE34X+h+UU+iK60UKV6CrSIPSpVOMF3w7Z kwvNng3ZNcZ/3xUKPg4z8w2zXPemFh21rrKsYDKOQBBnVldcKDik29EchPPIGmvLpOBODtarl8ES Y21vvKNu7wsRIOxiVFB638RSuqwkg25sG+Lg5bY16INsC6lbvAW4qeU0ij6kwYrDQokNfZaU/e6v RsHxZOTl+5zck2STvv8Mr12aY67U22u/WYDw1Ptn+L/9pRXMJzN4nAlHQK7+AAAA//8DAFBLAQIt ABQABgAIAAAAIQDw94q7/QAAAOIBAAATAAAAAAAAAAAAAAAAAAAAAABbQ29udGVudF9UeXBlc10u eG1sUEsBAi0AFAAGAAgAAAAhADHdX2HSAAAAjwEAAAsAAAAAAAAAAAAAAAAALgEAAF9yZWxzLy5y ZWxzUEsBAi0AFAAGAAgAAAAhADMvBZ5BAAAAOQAAABAAAAAAAAAAAAAAAAAAKQIAAGRycy9zaGFw ZXhtbC54bWxQSwECLQAUAAYACAAAACEAP/fDWcYAAADcAAAADwAAAAAAAAAAAAAAAACYAgAAZHJz L2Rvd25yZXYueG1sUEsFBgAAAAAEAAQA9QAAAIsDAAAAAA== " fillcolor="#4f81bd" strokecolor="#385d8a" strokeweight="2pt"/>
                                    <v:shape id="Flowchart: Connector 36" o:spid="_x0000_s1066" type="#_x0000_t120" style="position:absolute;left:9677;top:228;width:895;height:8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mhXK8MA AADcAAAADwAAAGRycy9kb3ducmV2LnhtbERPyWrDMBC9F/IPYgK5lEZOCiW4UYyJKfRU2jhJ6W2w xguxRsZSvPx9dSj0+Hj7PplMKwbqXWNZwWYdgSAurG64UnDO3552IJxH1thaJgUzOUgOi4c9xtqO /EXDyVcihLCLUUHtfRdL6YqaDLq17YgDV9reoA+wr6TucQzhppXbKHqRBhsODTV2dKypuJ3uRsHl auTPx3c2Z1maP38+3oe8xFKp1XJKX0F4mvy/+M/9rhXsNmFtOBOOgDz8AgAA//8DAFBLAQItABQA BgAIAAAAIQDw94q7/QAAAOIBAAATAAAAAAAAAAAAAAAAAAAAAABbQ29udGVudF9UeXBlc10ueG1s UEsBAi0AFAAGAAgAAAAhADHdX2HSAAAAjwEAAAsAAAAAAAAAAAAAAAAALgEAAF9yZWxzLy5yZWxz UEsBAi0AFAAGAAgAAAAhADMvBZ5BAAAAOQAAABAAAAAAAAAAAAAAAAAAKQIAAGRycy9zaGFwZXht bC54bWxQSwECLQAUAAYACAAAACEATmhXK8MAAADcAAAADwAAAAAAAAAAAAAAAACYAgAAZHJzL2Rv d25yZXYueG1sUEsFBgAAAAAEAAQA9QAAAIgDAAAAAA== " fillcolor="#4f81bd" strokecolor="#385d8a" strokeweight="2pt"/>
                                  </v:group>
                                  <v:group id="Group 38" o:spid="_x0000_s1067" style="position:absolute;width:5472;height:5624" coordsize="5472,56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9jzssYAAADcAAAADwAAAGRycy9kb3ducmV2LnhtbESPT2vCQBTE7wW/w/KE 3uomlhabuoqIlh5CwUQovT2yzySYfRuya/58+26h4HGYmd8w6+1oGtFT52rLCuJFBIK4sLrmUsE5 Pz6tQDiPrLGxTAomcrDdzB7WmGg78In6zJciQNglqKDyvk2kdEVFBt3CtsTBu9jOoA+yK6XucAhw 08hlFL1KgzWHhQpb2ldUXLObUfAx4LB7jg99er3sp5/85es7jUmpx/m4ewfhafT38H/7UytYxW/w dyYcAbn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f2POyxgAAANwA AAAPAAAAAAAAAAAAAAAAAKoCAABkcnMvZG93bnJldi54bWxQSwUGAAAAAAQABAD6AAAAnQMAAAAA ">
                                    <v:shape id="Flowchart: Connector 34" o:spid="_x0000_s1068" type="#_x0000_t120" style="position:absolute;top:4724;width:900;height:9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KRkMMA AADcAAAADwAAAGRycy9kb3ducmV2LnhtbERPyWrDMBC9F/IPYgq5lEauCyW4UUKIKeRUmjhJ6W2w xgu1RsaSt7+vDoEeH2/f7CbTiIE6V1tW8LKKQBDnVtdcKrhkH89rEM4ja2wsk4KZHOy2i4cNJtqO fKLh7EsRQtglqKDyvk2kdHlFBt3KtsSBK2xn0AfYlVJ3OIZw08g4it6kwZpDQ4UtHSrKf8+9UXC9 Gfnz+Z3OabrPXr+e+iErsFBq+Tjt30F4mvy/+O4+agXrOMwPZ8IRkNs/AAAA//8DAFBLAQItABQA BgAIAAAAIQDw94q7/QAAAOIBAAATAAAAAAAAAAAAAAAAAAAAAABbQ29udGVudF9UeXBlc10ueG1s UEsBAi0AFAAGAAgAAAAhADHdX2HSAAAAjwEAAAsAAAAAAAAAAAAAAAAALgEAAF9yZWxzLy5yZWxz UEsBAi0AFAAGAAgAAAAhADMvBZ5BAAAAOQAAABAAAAAAAAAAAAAAAAAAKQIAAGRycy9zaGFwZXht bC54bWxQSwECLQAUAAYACAAAACEAfnKRkMMAAADcAAAADwAAAAAAAAAAAAAAAACYAgAAZHJzL2Rv d25yZXYueG1sUEsFBgAAAAAEAAQA9QAAAIgDAAAAAA== " fillcolor="#4f81bd" strokecolor="#385d8a" strokeweight="2pt"/>
                                    <v:shape id="Flowchart: Connector 37" o:spid="_x0000_s1069" type="#_x0000_t120" style="position:absolute;left:4572;width:900;height:9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T40C8UA AADcAAAADwAAAGRycy9kb3ducmV2LnhtbESPT2vCQBTE70K/w/IKXqRutCCSuooYBE+lGq14e2Rf /tDs25BdY/z2XUHwOMzMb5jFqje16Kh1lWUFk3EEgjizuuJCwTHdfsxBOI+ssbZMCu7kYLV8Gyww 1vbGe+oOvhABwi5GBaX3TSyly0oy6Ma2IQ5ebluDPsi2kLrFW4CbWk6jaCYNVhwWSmxoU1L2d7ga BadfIy/f5+SeJOv082d07dIcc6WG7/36C4Sn3r/Cz/ZOK5hPJ/A4E46AXP4DAAD//wMAUEsBAi0A FAAGAAgAAAAhAPD3irv9AAAA4gEAABMAAAAAAAAAAAAAAAAAAAAAAFtDb250ZW50X1R5cGVzXS54 bWxQSwECLQAUAAYACAAAACEAMd1fYdIAAACPAQAACwAAAAAAAAAAAAAAAAAuAQAAX3JlbHMvLnJl bHNQSwECLQAUAAYACAAAACEAMy8FnkEAAAA5AAAAEAAAAAAAAAAAAAAAAAApAgAAZHJzL3NoYXBl eG1sLnhtbFBLAQItABQABgAIAAAAIQARPjQLxQAAANwAAAAPAAAAAAAAAAAAAAAAAJgCAABkcnMv ZG93bnJldi54bWxQSwUGAAAAAAQABAD1AAAAigMAAAAA " fillcolor="#4f81bd" strokecolor="#385d8a" strokeweight="2pt"/>
                                  </v:group>
                                  <v:group id="Group 39" o:spid="_x0000_s1070" style="position:absolute;left:9525;width:5472;height:5624" coordsize="5472,56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xCrfsQAAADcAAAADwAAAGRycy9kb3ducmV2LnhtbESPQYvCMBSE7wv+h/AE b2vayi5SjSKi4kEWVgXx9miebbF5KU1s67/fLAgeh5n5hpkve1OJlhpXWlYQjyMQxJnVJecKzqft 5xSE88gaK8uk4EkOlovBxxxTbTv+pfbocxEg7FJUUHhfp1K6rCCDbmxr4uDdbGPQB9nkUjfYBbip ZBJF39JgyWGhwJrWBWX348Mo2HXYrSbxpj3cb+vn9fT1cznEpNRo2K9mIDz1/h1+tfdawTRJ4P9M OAJy8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3xCrfsQAAADcAAAA DwAAAAAAAAAAAAAAAACqAgAAZHJzL2Rvd25yZXYueG1sUEsFBgAAAAAEAAQA+gAAAJsDAAAAAA== ">
                                    <v:shape id="Flowchart: Connector 40" o:spid="_x0000_s1071" type="#_x0000_t120" style="position:absolute;top:4724;width:900;height:9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qAP58UA AADcAAAADwAAAGRycy9kb3ducmV2LnhtbESPW2vCQBSE3wv+h+UIvhTdqFAkuooYCn2S1njBt0P2 5ILZsyG7xvjvu4WCj8PMfMOsNr2pRUetqywrmE4iEMSZ1RUXCo7p53gBwnlkjbVlUvAkB5v14G2F sbYP/qHu4AsRIOxiVFB638RSuqwkg25iG+Lg5bY16INsC6lbfAS4qeUsij6kwYrDQokN7UrKboe7 UXA6G3ndX5JnkmzT+ff7vUtzzJUaDfvtEoSn3r/C/+0vrWAxm8PfmXAE5PoXAAD//wMAUEsBAi0A FAAGAAgAAAAhAPD3irv9AAAA4gEAABMAAAAAAAAAAAAAAAAAAAAAAFtDb250ZW50X1R5cGVzXS54 bWxQSwECLQAUAAYACAAAACEAMd1fYdIAAACPAQAACwAAAAAAAAAAAAAAAAAuAQAAX3JlbHMvLnJl bHNQSwECLQAUAAYACAAAACEAMy8FnkEAAAA5AAAAEAAAAAAAAAAAAAAAAAApAgAAZHJzL3NoYXBl eG1sLnhtbFBLAQItABQABgAIAAAAIQCOoA/nxQAAANwAAAAPAAAAAAAAAAAAAAAAAJgCAABkcnMv ZG93bnJldi54bWxQSwUGAAAAAAQABAD1AAAAigMAAAAA " fillcolor="#4f81bd" strokecolor="#385d8a" strokeweight="2pt"/>
                                    <v:shape id="Flowchart: Connector 41" o:spid="_x0000_s1072" type="#_x0000_t120" style="position:absolute;left:4572;width:900;height:9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UmXk8YA AADcAAAADwAAAGRycy9kb3ducmV2LnhtbESPW2vCQBSE34X+h+UU+iK60RaR6CrSIPSpVOMF3w7Z kwvNng3ZNcZ/3xUKPg4z8w2zXPemFh21rrKsYDKOQBBnVldcKDik29EchPPIGmvLpOBODtarl8ES Y21vvKNu7wsRIOxiVFB638RSuqwkg25sG+Lg5bY16INsC6lbvAW4qeU0imbSYMVhocSGPkvKfvdX o+B4MvLyfU7uSbJJ33+G1y7NMVfq7bXfLEB46v0z/N/+0grm0w94nAlHQK7+AAAA//8DAFBLAQIt ABQABgAIAAAAIQDw94q7/QAAAOIBAAATAAAAAAAAAAAAAAAAAAAAAABbQ29udGVudF9UeXBlc10u eG1sUEsBAi0AFAAGAAgAAAAhADHdX2HSAAAAjwEAAAsAAAAAAAAAAAAAAAAALgEAAF9yZWxzLy5y ZWxzUEsBAi0AFAAGAAgAAAAhADMvBZ5BAAAAOQAAABAAAAAAAAAAAAAAAAAAKQIAAGRycy9zaGFw ZXhtbC54bWxQSwECLQAUAAYACAAAACEAAUmXk8YAAADcAAAADwAAAAAAAAAAAAAAAACYAgAAZHJz L2Rvd25yZXYueG1sUEsFBgAAAAAEAAQA9QAAAIsDAAAAAA== " fillcolor="#4f81bd" strokecolor="#385d8a" strokeweight="2pt"/>
                                  </v:group>
                                  <v:shape id="Flowchart: Connector 66" o:spid="_x0000_s1073" type="#_x0000_t120" style="position:absolute;left:14401;top:9372;width:896;height:8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gUyCMYA AADcAAAADwAAAGRycy9kb3ducmV2LnhtbESPW2vCQBSE34X+h+UU+iK60VKR6CrSIPSpVOMF3w7Z kwvNng3ZNcZ/3xUKPg4z8w2zXPemFh21rrKsYDKOQBBnVldcKDik29EchPPIGmvLpOBODtarl8ES Y21vvKNu7wsRIOxiVFB638RSuqwkg25sG+Lg5bY16INsC6lbvAW4qeU0imbSYMVhocSGPkvKfvdX o+B4MvLyfU7uSbJJ33+G1y7NMVfq7bXfLEB46v0z/N/+0grm0w94nAlHQK7+AAAA//8DAFBLAQIt ABQABgAIAAAAIQDw94q7/QAAAOIBAAATAAAAAAAAAAAAAAAAAAAAAABbQ29udGVudF9UeXBlc10u eG1sUEsBAi0AFAAGAAgAAAAhADHdX2HSAAAAjwEAAAsAAAAAAAAAAAAAAAAALgEAAF9yZWxzLy5y ZWxzUEsBAi0AFAAGAAgAAAAhADMvBZ5BAAAAOQAAABAAAAAAAAAAAAAAAAAAKQIAAGRycy9zaGFw ZXhtbC54bWxQSwECLQAUAAYACAAAACEAbgUyCMYAAADcAAAADwAAAAAAAAAAAAAAAACYAgAAZHJz L2Rvd25yZXYueG1sUEsFBgAAAAAEAAQA9QAAAIsDAAAAAA== " fillcolor="#4f81bd" strokecolor="#385d8a" strokeweight="2pt"/>
                                  <v:group id="Group 75" o:spid="_x0000_s1074" style="position:absolute;left:2438;top:2590;width:10725;height:9963" coordsize="10725,99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CutfcQAAADcAAAADwAAAGRycy9kb3ducmV2LnhtbESPT4vCMBTE78J+h/AW vGlaZUW6RhFR8SCCf0D29miebbF5KU1s67c3C4LHYWZ+w8wWnSlFQ7UrLCuIhxEI4tTqgjMFl/Nm MAXhPLLG0jIpeJKDxfyrN8NE25aP1Jx8JgKEXYIKcu+rREqX5mTQDW1FHLybrQ36IOtM6hrbADel HEXRRBosOCzkWNEqp/R+ehgF2xbb5TheN/v7bfX8O/8crvuYlOp/d8tfEJ46/wm/2zutYDqawP+Z cATk/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oCutfcQAAADcAAAA DwAAAAAAAAAAAAAAAACqAgAAZHJzL2Rvd25yZXYueG1sUEsFBgAAAAAEAAQA+gAAAJsDAAAAAA== ">
                                    <v:shape id="Flowchart: Connector 63" o:spid="_x0000_s1075" type="#_x0000_t120" style="position:absolute;left:4572;width:895;height:8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ZsJ5MYA AADcAAAADwAAAGRycy9kb3ducmV2LnhtbESPW2vCQBSE34X+h+UU+iK60UKV6CrSIPSpVOMF3w7Z kwvNng3ZNcZ/3xUKPg4z8w2zXPemFh21rrKsYDKOQBBnVldcKDik29EchPPIGmvLpOBODtarl8ES Y21vvKNu7wsRIOxiVFB638RSuqwkg25sG+Lg5bY16INsC6lbvAW4qeU0ij6kwYrDQokNfZaU/e6v RsHxZOTl+5zck2STvv8Mr12aY67U22u/WYDw1Ptn+L/9pRXMpzN4nAlHQK7+AAAA//8DAFBLAQIt ABQABgAIAAAAIQDw94q7/QAAAOIBAAATAAAAAAAAAAAAAAAAAAAAAABbQ29udGVudF9UeXBlc10u eG1sUEsBAi0AFAAGAAgAAAAhADHdX2HSAAAAjwEAAAsAAAAAAAAAAAAAAAAALgEAAF9yZWxzLy5y ZWxzUEsBAi0AFAAGAAgAAAAhADMvBZ5BAAAAOQAAABAAAAAAAAAAAAAAAAAAKQIAAGRycy9zaGFw ZXhtbC54bWxQSwECLQAUAAYACAAAACEA8ZsJ5MYAAADcAAAADwAAAAAAAAAAAAAAAACYAgAAZHJz L2Rvd25yZXYueG1sUEsFBgAAAAAEAAQA9QAAAIsDAAAAAA== " fillcolor="#4f81bd" strokecolor="#385d8a" strokeweight="2pt"/>
                                    <v:group id="Group 74" o:spid="_x0000_s1076" style="position:absolute;top:1143;width:10725;height:8820" coordsize="10725,88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viclMIAAADcAAAADwAAAGRycy9kb3ducmV2LnhtbERPy4rCMBTdC/5DuII7 Taso0jEVkZlhFiL4AJndpbm2pc1NaTJt/fvJQnB5OO/tbjC16Kh1pWUF8TwCQZxZXXKu4Hb9mm1A OI+ssbZMCp7kYJeOR1tMtO35TN3F5yKEsEtQQeF9k0jpsoIMurltiAP3sK1BH2CbS91iH8JNLRdR tJYGSw4NBTZ0KCirLn9GwXeP/X4Zf3bH6nF4/l5Xp/sxJqWmk2H/AcLT4N/il/tHK9gswtpwJhwB mf4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L74nJTCAAAA3AAAAA8A AAAAAAAAAAAAAAAAqgIAAGRycy9kb3ducmV2LnhtbFBLBQYAAAAABAAEAPoAAACZAwAAAAA= ">
                                      <v:shape id="Flowchart: Connector 59" o:spid="_x0000_s1077" type="#_x0000_t120" style="position:absolute;left:2743;top:4724;width:895;height:8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0g4DcYA AADcAAAADwAAAGRycy9kb3ducmV2LnhtbESPT2vCQBTE7wW/w/IEL0U3tSCauoo0CD0VNVXx9si+ /KHZtyG7xvjtu4LQ4zAzv2GW697UoqPWVZYVvE0iEMSZ1RUXCn7S7XgOwnlkjbVlUnAnB+vV4GWJ sbY33lN38IUIEHYxKii9b2IpXVaSQTexDXHwctsa9EG2hdQt3gLc1HIaRTNpsOKwUGJDnyVlv4er UXA8GXn5Pif3JNmk77vXa5fmmCs1GvabDxCeev8ffra/tIL5dAGPM+EIyNUfAAAA//8DAFBLAQIt ABQABgAIAAAAIQDw94q7/QAAAOIBAAATAAAAAAAAAAAAAAAAAAAAAABbQ29udGVudF9UeXBlc10u eG1sUEsBAi0AFAAGAAgAAAAhADHdX2HSAAAAjwEAAAsAAAAAAAAAAAAAAAAALgEAAF9yZWxzLy5y ZWxzUEsBAi0AFAAGAAgAAAAhADMvBZ5BAAAAOQAAABAAAAAAAAAAAAAAAAAAKQIAAGRycy9zaGFw ZXhtbC54bWxQSwECLQAUAAYACAAAACEA70g4DcYAAADcAAAADwAAAAAAAAAAAAAAAACYAgAAZHJz L2Rvd25yZXYueG1sUEsFBgAAAAAEAAQA9QAAAIsDAAAAAA== " fillcolor="#4f81bd" strokecolor="#385d8a" strokeweight="2pt"/>
                                      <v:shape id="Flowchart: Connector 62" o:spid="_x0000_s1078" type="#_x0000_t120" style="position:absolute;left:2133;top:5715;width:895;height:8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ahxbMIA AADcAAAADwAAAGRycy9kb3ducmV2LnhtbERPTWsCMRC9F/ofwhS81WwtFNkaRYSCUBGq9tDbdDPd bN2ZLElct/315iB4fLzv2WLgVvUUYuPFwNO4AEVSedtIbeCwf3ucgooJxWLrhQz8UYTF/P5uhqX1 Z/mgfpdqlUMklmjApdSVWsfKEWMc+44kcz8+MKYMQ61twHMO51ZPiuJFMzaSGxx2tHJUHXcnNvDL /Way/ublJ/Km+Q/u9BXet8aMHoblK6hEQ7qJr+61NTB9zvPzmXwE9PwCAAD//wMAUEsBAi0AFAAG AAgAAAAhAPD3irv9AAAA4gEAABMAAAAAAAAAAAAAAAAAAAAAAFtDb250ZW50X1R5cGVzXS54bWxQ SwECLQAUAAYACAAAACEAMd1fYdIAAACPAQAACwAAAAAAAAAAAAAAAAAuAQAAX3JlbHMvLnJlbHNQ SwECLQAUAAYACAAAACEAMy8FnkEAAAA5AAAAEAAAAAAAAAAAAAAAAAApAgAAZHJzL3NoYXBleG1s LnhtbFBLAQItABQABgAIAAAAIQA5qHFswgAAANwAAAAPAAAAAAAAAAAAAAAAAJgCAABkcnMvZG93 bnJldi54bWxQSwUGAAAAAAQABAD1AAAAhwMAAAAA " fillcolor="#b9cde5" strokecolor="#b9cde5" strokeweight="2pt"/>
                                      <v:shape id="Flowchart: Connector 70" o:spid="_x0000_s1079" type="#_x0000_t120" style="position:absolute;left:6858;width:895;height:8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uTU98UA AADcAAAADwAAAGRycy9kb3ducmV2LnhtbESPQUsDMRSE70L/Q3gFbzbbClLWpqUUhIJFsNaDt+fm dbPtvpclSberv94IgsdhZr5hFquBW9VTiI0XA9NJAYqk8raR2sDh7eluDiomFIutFzLwRRFWy9HN Akvrr/JK/T7VKkMklmjApdSVWsfKEWOc+I4ke0cfGFOWodY24DXDudWzonjQjI3kBYcdbRxV5/2F DZy43822n7x+R94138FdPsLzizG342H9CCrRkP7Df+2tNTC/n8LvmXwE9PIHAAD//wMAUEsBAi0A FAAGAAgAAAAhAPD3irv9AAAA4gEAABMAAAAAAAAAAAAAAAAAAAAAAFtDb250ZW50X1R5cGVzXS54 bWxQSwECLQAUAAYACAAAACEAMd1fYdIAAACPAQAACwAAAAAAAAAAAAAAAAAuAQAAX3JlbHMvLnJl bHNQSwECLQAUAAYACAAAACEAMy8FnkEAAAA5AAAAEAAAAAAAAAAAAAAAAAApAgAAZHJzL3NoYXBl eG1sLnhtbFBLAQItABQABgAIAAAAIQBW5NT3xQAAANwAAAAPAAAAAAAAAAAAAAAAAJgCAABkcnMv ZG93bnJldi54bWxQSwUGAAAAAAQABAD1AAAAigMAAAAA " fillcolor="#b9cde5" strokecolor="#b9cde5" strokeweight="2pt"/>
                                      <v:shape id="Flowchart: Connector 71" o:spid="_x0000_s1080" type="#_x0000_t120" style="position:absolute;top:3505;width:895;height:8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jZKgMUA AADcAAAADwAAAGRycy9kb3ducmV2LnhtbESPQUsDMRSE74L/ITzBm812hVLWpqUUhIJFsOrB2+vm dbO672VJ0u3qr28EweMwM98wi9XInRooxNaLgemkAEVSe9tKY+Dt9fFuDiomFIudFzLwTRFWy+ur BVbWn+WFhn1qVIZIrNCAS6mvtI61I8Y48T1J9o4+MKYsQ6NtwHOGc6fLophpxlbygsOeNo7qr/2J DXzysCu3B16/I+/an+BOH+Hp2Zjbm3H9ACrRmP7Df+2tNTC/L+H3TD4CenkBAAD//wMAUEsBAi0A FAAGAAgAAAAhAPD3irv9AAAA4gEAABMAAAAAAAAAAAAAAAAAAAAAAFtDb250ZW50X1R5cGVzXS54 bWxQSwECLQAUAAYACAAAACEAMd1fYdIAAACPAQAACwAAAAAAAAAAAAAAAAAuAQAAX3JlbHMvLnJl bHNQSwECLQAUAAYACAAAACEAMy8FnkEAAAA5AAAAEAAAAAAAAAAAAAAAAAApAgAAZHJzL3NoYXBl eG1sLnhtbFBLAQItABQABgAIAAAAIQCmNkqAxQAAANwAAAAPAAAAAAAAAAAAAAAAAJgCAABkcnMv ZG93bnJldi54bWxQSwUGAAAAAAQABAD1AAAAigMAAAAA " fillcolor="#b9cde5" strokecolor="#b9cde5" strokeweight="2pt"/>
                                      <v:shape id="Flowchart: Connector 72" o:spid="_x0000_s1081" type="#_x0000_t120" style="position:absolute;left:5029;top:7924;width:895;height:89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rvG8UA AADcAAAADwAAAGRycy9kb3ducmV2LnhtbESPQUsDMRSE70L/Q3iCN5u1hVLWpqUIhYJFsNaDt+fm dbN138uSpNvVX98IgsdhZr5hFquBW9VTiI0XAw/jAhRJ5W0jtYHD2+Z+DiomFIutFzLwTRFWy9HN AkvrL/JK/T7VKkMklmjApdSVWsfKEWMc+44ke0cfGFOWodY24CXDudWTophpxkbygsOOnhxVX/sz Gzhxv5tsP3n9jrxrfoI7f4TnF2Pubof1I6hEQ/oP/7W31sB8OoXfM/kI6OUVAAD//wMAUEsBAi0A FAAGAAgAAAAhAPD3irv9AAAA4gEAABMAAAAAAAAAAAAAAAAAAAAAAFtDb250ZW50X1R5cGVzXS54 bWxQSwECLQAUAAYACAAAACEAMd1fYdIAAACPAQAACwAAAAAAAAAAAAAAAAAuAQAAX3JlbHMvLnJl bHNQSwECLQAUAAYACAAAACEAMy8FnkEAAAA5AAAAEAAAAAAAAAAAAAAAAAApAgAAZHJzL3NoYXBl eG1sLnhtbFBLAQItABQABgAIAAAAIQDJeu8bxQAAANwAAAAPAAAAAAAAAAAAAAAAAJgCAABkcnMv ZG93bnJldi54bWxQSwUGAAAAAAQABAD1AAAAigMAAAAA " fillcolor="#b9cde5" strokecolor="#b9cde5" strokeweight="2pt"/>
                                      <v:shape id="Flowchart: Connector 73" o:spid="_x0000_s1082" type="#_x0000_t120" style="position:absolute;left:9829;top:3276;width:896;height:8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JABTsYA AADcAAAADwAAAGRycy9kb3ducmV2LnhtbESPW2vCQBSE3wv+h+UUfCl14wWR1FXEIPSpWGOVvh2y JxeaPRuya4z/3i0IPg4z8w2zXPemFh21rrKsYDyKQBBnVldcKDimu/cFCOeRNdaWScGNHKxXg5cl xtpe+Zu6gy9EgLCLUUHpfRNL6bKSDLqRbYiDl9vWoA+yLaRu8RrgppaTKJpLgxWHhRIb2paU/R0u RsHPycjfr3NyS5JNOt2/Xbo0x1yp4Wu/+QDhqffP8KP9qRUspjP4PxOOgFzdAQAA//8DAFBLAQIt ABQABgAIAAAAIQDw94q7/QAAAOIBAAATAAAAAAAAAAAAAAAAAAAAAABbQ29udGVudF9UeXBlc10u eG1sUEsBAi0AFAAGAAgAAAAhADHdX2HSAAAAjwEAAAsAAAAAAAAAAAAAAAAALgEAAF9yZWxzLy5y ZWxzUEsBAi0AFAAGAAgAAAAhADMvBZ5BAAAAOQAAABAAAAAAAAAAAAAAAAAAKQIAAGRycy9zaGFw ZXhtbC54bWxQSwECLQAUAAYACAAAACEAhJABTsYAAADcAAAADwAAAAAAAAAAAAAAAACYAgAAZHJz L2Rvd25yZXYueG1sUEsFBgAAAAAEAAQA9QAAAIsDAAAAAA== " fillcolor="#4f81bd" strokecolor="#385d8a" strokeweight="2pt"/>
                                    </v:group>
                                  </v:group>
                                </v:group>
                              </v:group>
                              <v:group id="Group 204" o:spid="_x0000_s1083" style="position:absolute;left:15849;top:15773;width:553;height:2362" coordsize="55245,2362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SCl18QAAADcAAAADwAAAGRycy9kb3ducmV2LnhtbESPQYvCMBSE74L/ITzB m6ZVXKQaRURlD7KwdWHx9miebbF5KU1s67/fLAgeh5n5hllve1OJlhpXWlYQTyMQxJnVJecKfi7H yRKE88gaK8uk4EkOtpvhYI2Jth1/U5v6XAQIuwQVFN7XiZQuK8igm9qaOHg32xj0QTa51A12AW4q OYuiD2mw5LBQYE37grJ7+jAKTh12u3l8aM/32/55vSy+fs8xKTUe9bsVCE+9f4df7U+tYDlfwP+Z cATk5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1SCl18QAAADcAAAA DwAAAAAAAAAAAAAAAACqAgAAZHJzL2Rvd25yZXYueG1sUEsFBgAAAAAEAAQA+gAAAJsDAAAAAA== ">
                                <v:shape id="Flowchart: Connector 205" o:spid="_x0000_s1084" type="#_x0000_t120" style="position:absolute;top:17526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w46osYA AADcAAAADwAAAGRycy9kb3ducmV2LnhtbESPW2vCQBSE3wv9D8sp9KXoxgoSoquIodCnUo0XfDtk Ty6YPRuya4z/3i0UfBxm5htmsRpMI3rqXG1ZwWQcgSDOra65VLDPvkYxCOeRNTaWScGdHKyWry8L TLS98Zb6nS9FgLBLUEHlfZtI6fKKDLqxbYmDV9jOoA+yK6Xu8BbgppGfUTSTBmsOCxW2tKkov+yu RsHhaOT555Te03SdTX8/rn1WYKHU+9uwnoPwNPhn+L/9rRXE0xn8nQlHQC4fAAAA//8DAFBLAQIt ABQABgAIAAAAIQDw94q7/QAAAOIBAAATAAAAAAAAAAAAAAAAAAAAAABbQ29udGVudF9UeXBlc10u eG1sUEsBAi0AFAAGAAgAAAAhADHdX2HSAAAAjwEAAAsAAAAAAAAAAAAAAAAALgEAAF9yZWxzLy5y ZWxzUEsBAi0AFAAGAAgAAAAhADMvBZ5BAAAAOQAAABAAAAAAAAAAAAAAAAAAKQIAAGRycy9zaGFw ZXhtbC54bWxQSwECLQAUAAYACAAAACEAGw46osYAAADcAAAADwAAAAAAAAAAAAAAAACYAgAAZHJz L2Rvd25yZXYueG1sUEsFBgAAAAAEAAQA9QAAAIsDAAAAAA== " fillcolor="#4f81bd" strokecolor="#385d8a" strokeweight="2pt"/>
                                <v:group id="Group 206" o:spid="_x0000_s1085" style="position:absolute;width:55245;height:167640" coordsize="55245,167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r6eO8YAAADcAAAADwAAAGRycy9kb3ducmV2LnhtbESPQWvCQBSE7wX/w/KE 3uomSltJ3YQgtvQgQlWQ3h7ZZxKSfRuy2yT++25B6HGYmW+YTTaZVgzUu9qygngRgSAurK65VHA+ vT+tQTiPrLG1TApu5CBLZw8bTLQd+YuGoy9FgLBLUEHlfZdI6YqKDLqF7YiDd7W9QR9kX0rd4xjg ppXLKHqRBmsOCxV2tK2oaI4/RsHHiGO+infDvrlub9+n58NlH5NSj/MpfwPhafL/4Xv7UytYr17h 70w4AjL9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Kvp47xgAAANwA AAAPAAAAAAAAAAAAAAAAAKoCAABkcnMvZG93bnJldi54bWxQSwUGAAAAAAQABAD6AAAAnQMAAAAA ">
                                  <v:shape id="Flowchart: Connector 207" o:spid="_x0000_s1086" type="#_x0000_t120" style="position:absolute;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d0LS8MA AADcAAAADwAAAGRycy9kb3ducmV2LnhtbERPy2rCQBTdF/yH4QrdlDqpgSKpYwiGgqvSGrV0d8nc PDBzJ2TGmPx9Z1Ho8nDe23QynRhpcK1lBS+rCARxaXXLtYJT8f68AeE8ssbOMimYyUG6WzxsMdH2 zl80Hn0tQgi7BBU03veJlK5syKBb2Z44cJUdDPoAh1rqAe8h3HRyHUWv0mDLoaHBnvYNldfjzSg4 X4z8+fjO5zzPivjz6TYWFVZKPS6n7A2Ep8n/i//cB61gE4e14Uw4AnL3CwAA//8DAFBLAQItABQA BgAIAAAAIQDw94q7/QAAAOIBAAATAAAAAAAAAAAAAAAAAAAAAABbQ29udGVudF9UeXBlc10ueG1s UEsBAi0AFAAGAAgAAAAhADHdX2HSAAAAjwEAAAsAAAAAAAAAAAAAAAAALgEAAF9yZWxzLy5yZWxz UEsBAi0AFAAGAAgAAAAhADMvBZ5BAAAAOQAAABAAAAAAAAAAAAAAAAAAKQIAAGRycy9zaGFwZXht bC54bWxQSwECLQAUAAYACAAAACEABd0LS8MAAADcAAAADwAAAAAAAAAAAAAAAACYAgAAZHJzL2Rv d25yZXYueG1sUEsFBgAAAAAEAAQA9QAAAIgDAAAAAA== " fillcolor="#4f81bd" strokecolor="#385d8a" strokeweight="2pt"/>
                                  <v:line id="Straight Connector 208" o:spid="_x0000_s1087" style="position:absolute;visibility:visible;mso-wrap-style:square" from="30480,30480" to="30480,167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ZctHsQAAADcAAAADwAAAGRycy9kb3ducmV2LnhtbESPQWvCQBSE7wX/w/KE3pqNFcREV5FC oYceohbq8bn7zAazb9Ps1qT/vlsoeBxm5htmvR1dK27Uh8azglmWgyDW3jRcK/g4vj4tQYSIbLD1 TAp+KMB2M3lYY2n8wHu6HWItEoRDiQpsjF0pZdCWHIbMd8TJu/jeYUyyr6XpcUhw18rnPF9Ihw2n BYsdvVjS18O3U/Bp8b2q9DmSn5922tTG+K9CqcfpuFuBiDTGe/i//WYULOcF/J1JR0Bu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Fly0exAAAANwAAAAPAAAAAAAAAAAA AAAAAKECAABkcnMvZG93bnJldi54bWxQSwUGAAAAAAQABAD5AAAAkgMAAAAA " strokecolor="#4a7ebb"/>
                                </v:group>
                              </v:group>
                              <v:group id="Group 241" o:spid="_x0000_s1088" style="position:absolute;left:3810;top:3810;width:14954;height:16535" coordsize="14954,165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VF1MsIAAADcAAAADwAAAGRycy9kb3ducmV2LnhtbERPy4rCMBTdC/MP4Q64 07TjA6lGEZkRFyJYBwZ3l+baFpub0mTa+vdmIbg8nPdq05tKtNS40rKCeByBIM6sLjlX8Hv5GS1A OI+ssbJMCh7kYLP+GKww0bbjM7Wpz0UIYZeggsL7OpHSZQUZdGNbEwfuZhuDPsAml7rBLoSbSn5F 0VwaLDk0FFjTrqDsnv4bBfsOu+0k/m6P99vucb3MTn/HmJQafvbbJQhPvX+LX+6DVrCYhvnhTDgC cv0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J1RdTLCAAAA3AAAAA8A AAAAAAAAAAAAAAAAqgIAAGRycy9kb3ducmV2LnhtbFBLBQYAAAAABAAEAPoAAACZAwAAAAA= ">
                                <v:group id="Group 159" o:spid="_x0000_s1089" style="position:absolute;left:11658;top:2743;width:553;height:2362" coordsize="55245,2362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h3QqcQAAADcAAAADwAAAGRycy9kb3ducmV2LnhtbESPQYvCMBSE78L+h/CE vWnaXV2kGkXEXTyIoC6It0fzbIvNS2liW/+9EQSPw8x8w8wWnSlFQ7UrLCuIhxEI4tTqgjMF/8ff wQSE88gaS8uk4E4OFvOP3gwTbVveU3PwmQgQdgkqyL2vEildmpNBN7QVcfAutjbog6wzqWtsA9yU 8iuKfqTBgsNCjhWtckqvh5tR8Ndiu/yO1832elndz8fx7rSNSanPfrecgvDU+Xf41d5oBZNRDM8z 4QjI+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8h3QqcQAAADcAAAA DwAAAAAAAAAAAAAAAACqAgAAZHJzL2Rvd25yZXYueG1sUEsFBgAAAAAEAAQA+gAAAJsDAAAAAA== ">
                                  <v:shape id="Flowchart: Connector 160" o:spid="_x0000_s1090" type="#_x0000_t120" style="position:absolute;top:17526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DNP3MYA AADcAAAADwAAAGRycy9kb3ducmV2LnhtbESPW2vCQBSE34X+h+UU+iK60RaR6CrSIPSpVOMF3w7Z kwvNng3ZNcZ/3xUKPg4z8w2zXPemFh21rrKsYDKOQBBnVldcKDik29EchPPIGmvLpOBODtarl8ES Y21vvKNu7wsRIOxiVFB638RSuqwkg25sG+Lg5bY16INsC6lbvAW4qeU0imbSYMVhocSGPkvKfvdX o+B4MvLyfU7uSbJJ33+G1y7NMVfq7bXfLEB46v0z/N/+0grmH1N4nAlHQK7+AAAA//8DAFBLAQIt ABQABgAIAAAAIQDw94q7/QAAAOIBAAATAAAAAAAAAAAAAAAAAAAAAABbQ29udGVudF9UeXBlc10u eG1sUEsBAi0AFAAGAAgAAAAhADHdX2HSAAAAjwEAAAsAAAAAAAAAAAAAAAAALgEAAF9yZWxzLy5y ZWxzUEsBAi0AFAAGAAgAAAAhADMvBZ5BAAAAOQAAABAAAAAAAAAAAAAAAAAAKQIAAGRycy9zaGFw ZXhtbC54bWxQSwECLQAUAAYACAAAACEAPDNP3MYAAADcAAAADwAAAAAAAAAAAAAAAACYAgAAZHJz L2Rvd25yZXYueG1sUEsFBgAAAAAEAAQA9QAAAIsDAAAAAA== " fillcolor="#4f81bd" strokecolor="#385d8a" strokeweight="2pt"/>
                                  <v:group id="Group 161" o:spid="_x0000_s1091" style="position:absolute;width:55245;height:167640" coordsize="55245,167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YPrRcYAAADcAAAADwAAAGRycy9kb3ducmV2LnhtbESPQWvCQBSE7wX/w/KE 3uom2hZJ3YQgtvQgQlWQ3h7ZZxKSfRuy2yT++25B6HGYmW+YTTaZVgzUu9qygngRgSAurK65VHA+ vT+tQTiPrLG1TApu5CBLZw8bTLQd+YuGoy9FgLBLUEHlfZdI6YqKDLqF7YiDd7W9QR9kX0rd4xjg ppXLKHqVBmsOCxV2tK2oaI4/RsHHiGO+infDvrlub9+nl8NlH5NSj/MpfwPhafL/4Xv7UytYP6/g 70w4AjL9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tg+tFxgAAANwA AAAPAAAAAAAAAAAAAAAAAKoCAABkcnMvZG93bnJldi54bWxQSwUGAAAAAAQABAD6AAAAnQMAAAAA ">
                                    <v:shape id="Flowchart: Connector 162" o:spid="_x0000_s1092" type="#_x0000_t120" style="position:absolute;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JZyM8YA AADcAAAADwAAAGRycy9kb3ducmV2LnhtbESPW2vCQBSE3wv+h+UUfCl14wWR1FXEIPSpVGOVvh2y JxeaPRuya4z/3i0IPg4z8w2zXPemFh21rrKsYDyKQBBnVldcKDimu/cFCOeRNdaWScGNHKxXg5cl xtpeeU/dwRciQNjFqKD0vomldFlJBt3INsTBy21r0AfZFlK3eA1wU8tJFM2lwYrDQokNbUvK/g4X o+DnZOTv1zm5JckmnX6/Xbo0x1yp4Wu/+QDhqffP8KP9qRUsZjP4PxOOgFzdAQAA//8DAFBLAQIt ABQABgAIAAAAIQDw94q7/QAAAOIBAAATAAAAAAAAAAAAAAAAAAAAAABbQ29udGVudF9UeXBlc10u eG1sUEsBAi0AFAAGAAgAAAAhADHdX2HSAAAAjwEAAAsAAAAAAAAAAAAAAAAALgEAAF9yZWxzLy5y ZWxzUEsBAi0AFAAGAAgAAAAhADMvBZ5BAAAAOQAAABAAAAAAAAAAAAAAAAAAKQIAAGRycy9zaGFw ZXhtbC54bWxQSwECLQAUAAYACAAAACEA3JZyM8YAAADcAAAADwAAAAAAAAAAAAAAAACYAgAAZHJz L2Rvd25yZXYueG1sUEsFBgAAAAAEAAQA9QAAAIsDAAAAAA== " fillcolor="#4f81bd" strokecolor="#385d8a" strokeweight="2pt"/>
                                    <v:line id="Straight Connector 163" o:spid="_x0000_s1093" style="position:absolute;visibility:visible;mso-wrap-style:square" from="30480,30480" to="30480,167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NxUZsQAAADcAAAADwAAAGRycy9kb3ducmV2LnhtbESPT2sCMRTE74LfITzBm2brn6Jbo0ih 0IMHqwU9PpPXzdLNy7pJdf32piB4HGbmN8xi1bpKXKgJpWcFL8MMBLH2puRCwff+YzADESKywcoz KbhRgNWy21lgbvyVv+iyi4VIEA45KrAx1rmUQVtyGIa+Jk7ej28cxiSbQpoGrwnuKjnKslfpsOS0 YLGmd0v6d/fnFBwsbrZbfYrkx8e1NoUx/jxXqt9r128gIrXxGX60P42C2WQK/2fSEZDL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3FRmxAAAANwAAAAPAAAAAAAAAAAA AAAAAKECAABkcnMvZG93bnJldi54bWxQSwUGAAAAAAQABAD5AAAAkgMAAAAA " strokecolor="#4a7ebb"/>
                                  </v:group>
                                </v:group>
                                <v:group id="Group 164" o:spid="_x0000_s1094" style="position:absolute;left:2286;top:2438;width:552;height:2362" coordsize="55245,2362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fRI3cYAAADcAAAADwAAAGRycy9kb3ducmV2LnhtbESPQWvCQBSE7wX/w/KE 3uomthVJ3YQgKh6kUC2U3h7ZZxKSfRuyaxL/fbdQ6HGYmW+YTTaZVgzUu9qygngRgSAurK65VPB5 2T+tQTiPrLG1TAru5CBLZw8bTLQd+YOGsy9FgLBLUEHlfZdI6YqKDLqF7YiDd7W9QR9kX0rd4xjg ppXLKFpJgzWHhQo72lZUNOebUXAYccyf491waq7b+/fl9f3rFJNSj/MpfwPhafL/4b/2UStYv6zg 90w4AjL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99EjdxgAAANwA AAAPAAAAAAAAAAAAAAAAAKoCAABkcnMvZG93bnJldi54bWxQSwUGAAAAAAQABAD6AAAAnQMAAAAA ">
                                  <v:shape id="Flowchart: Connector 165" o:spid="_x0000_s1095" type="#_x0000_t120" style="position:absolute;top:17526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ETsRMYA AADcAAAADwAAAGRycy9kb3ducmV2LnhtbESPT2vCQBTE70K/w/IKXkQ3WrGSuooYhJ5KNbWlt0f2 5Q9m34bsGuO37xYEj8PM/IZZbXpTi45aV1lWMJ1EIIgzqysuFHyl+/EShPPIGmvLpOBGDjbrp8EK Y22vfKDu6AsRIOxiVFB638RSuqwkg25iG+Lg5bY16INsC6lbvAa4qeUsihbSYMVhocSGdiVl5+PF KDh9G/n78ZPckmSbvnyOLl2aY67U8LnfvoHw1PtH+N5+1wqW81f4PxOOgFz/AQAA//8DAFBLAQIt ABQABgAIAAAAIQDw94q7/QAAAOIBAAATAAAAAAAAAAAAAAAAAAAAAABbQ29udGVudF9UeXBlc10u eG1sUEsBAi0AFAAGAAgAAAAhADHdX2HSAAAAjwEAAAsAAAAAAAAAAAAAAAAALgEAAF9yZWxzLy5y ZWxzUEsBAi0AFAAGAAgAAAAhADMvBZ5BAAAAOQAAABAAAAAAAAAAAAAAAAAAKQIAAGRycy9zaGFw ZXhtbC54bWxQSwECLQAUAAYACAAAACEALETsRMYAAADcAAAADwAAAAAAAAAAAAAAAACYAgAAZHJz L2Rvd25yZXYueG1sUEsFBgAAAAAEAAQA9QAAAIsDAAAAAA== " fillcolor="#4f81bd" strokecolor="#385d8a" strokeweight="2pt"/>
                                  <v:group id="Group 166" o:spid="_x0000_s1096" style="position:absolute;width:55245;height:167640" coordsize="55245,167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yd5NMIAAADcAAAADwAAAGRycy9kb3ducmV2LnhtbERPy4rCMBTdC/MP4Q64 07TjA6lGEZkRFyJYBwZ3l+baFpub0mTa+vdmIbg8nPdq05tKtNS40rKCeByBIM6sLjlX8Hv5GS1A OI+ssbJMCh7kYLP+GKww0bbjM7Wpz0UIYZeggsL7OpHSZQUZdGNbEwfuZhuDPsAml7rBLoSbSn5F 0VwaLDk0FFjTrqDsnv4bBfsOu+0k/m6P99vucb3MTn/HmJQafvbbJQhPvX+LX+6DVrCYhrXhTDgC cv0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GMneTTCAAAA3AAAAA8A AAAAAAAAAAAAAAAAqgIAAGRycy9kb3ducmV2LnhtbFBLBQYAAAAABAAEAPoAAACZAwAAAAA= ">
                                    <v:shape id="Flowchart: Connector 167" o:spid="_x0000_s1097" type="#_x0000_t120" style="position:absolute;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pfdrcYA AADcAAAADwAAAGRycy9kb3ducmV2LnhtbESPW2vCQBSE3wv+h+UIvhTd1Jai0VXEIPSpVOMF3w7Z kwvNng3ZNcZ/3y0U+jjMzDfMct2bWnTUusqygpdJBII4s7riQsEx3Y1nIJxH1lhbJgUPcrBeDZ6W GGt75z11B1+IAGEXo4LS+yaW0mUlGXQT2xAHL7etQR9kW0jd4j3ATS2nUfQuDVYcFkpsaFtS9n24 GQWns5HXz0vySJJN+vr1fOvSHHOlRsN+swDhqff/4b/2h1Ywe5vD75lwBOTqBwAA//8DAFBLAQIt ABQABgAIAAAAIQDw94q7/QAAAOIBAAATAAAAAAAAAAAAAAAAAAAAAABbQ29udGVudF9UeXBlc10u eG1sUEsBAi0AFAAGAAgAAAAhADHdX2HSAAAAjwEAAAsAAAAAAAAAAAAAAAAALgEAAF9yZWxzLy5y ZWxzUEsBAi0AFAAGAAgAAAAhADMvBZ5BAAAAOQAAABAAAAAAAAAAAAAAAAAAKQIAAGRycy9zaGFw ZXhtbC54bWxQSwECLQAUAAYACAAAACEAMpfdrcYAAADcAAAADwAAAAAAAAAAAAAAAACYAgAAZHJz L2Rvd25yZXYueG1sUEsFBgAAAAAEAAQA9QAAAIsDAAAAAA== " fillcolor="#4f81bd" strokecolor="#385d8a" strokeweight="2pt"/>
                                    <v:line id="Straight Connector 168" o:spid="_x0000_s1098" style="position:absolute;visibility:visible;mso-wrap-style:square" from="30480,30480" to="30480,167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XJhI8EAAADcAAAADwAAAGRycy9kb3ducmV2LnhtbERPz2vCMBS+D/wfwhO8zXQTxXVGEWGw g4faDbbjW/LWlDUvtcna+t+bg+Dx4/u92Y2uET11ofas4GmegSDW3tRcKfj8eHtcgwgR2WDjmRRc KMBuO3nYYG78wCfqy1iJFMIhRwU2xjaXMmhLDsPct8SJ+/Wdw5hgV0nT4ZDCXSOfs2wlHdacGiy2 dLCk/8p/p+DL4rEo9E8kv/jea1MZ488vSs2m4/4VRKQx3sU397tRsF6m+elMOgJyew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JcmEjwQAAANwAAAAPAAAAAAAAAAAAAAAA AKECAABkcnMvZG93bnJldi54bWxQSwUGAAAAAAQABAD5AAAAjwMAAAAA " strokecolor="#4a7ebb"/>
                                  </v:group>
                                </v:group>
                                <v:group id="Group 169" o:spid="_x0000_s1099" style="position:absolute;left:9067;width:553;height:2362" coordsize="55245,2362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8RGdMYAAADcAAAADwAAAGRycy9kb3ducmV2LnhtbESPT2vCQBTE74V+h+UV vNVNKpaQuopIKz2EQo0g3h7ZZxLMvg3ZNX++fbcgeBxm5jfMajOaRvTUudqygngegSAurK65VHDM v14TEM4ja2wsk4KJHGzWz08rTLUd+Jf6gy9FgLBLUUHlfZtK6YqKDLq5bYmDd7GdQR9kV0rd4RDg ppFvUfQuDdYcFipsaVdRcT3cjIL9gMN2EX/22fWym8758ueUxaTU7GXcfoDwNPpH+N7+1gqSZQz/ Z8IRkOs/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3xEZ0xgAAANwA AAAPAAAAAAAAAAAAAAAAAKoCAABkcnMvZG93bnJldi54bWxQSwUGAAAAAAQABAD6AAAAnQMAAAAA ">
                                  <v:shape id="Flowchart: Connector 170" o:spid="_x0000_s1100" type="#_x0000_t120" style="position:absolute;top:17526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erZAcYA AADcAAAADwAAAGRycy9kb3ducmV2LnhtbESPW2vCQBSE34X+h+UU+iK60VKR6CrSIPSpVOMF3w7Z kwvNng3ZNcZ/3xUKPg4z8w2zXPemFh21rrKsYDKOQBBnVldcKDik29EchPPIGmvLpOBODtarl8ES Y21vvKNu7wsRIOxiVFB638RSuqwkg25sG+Lg5bY16INsC6lbvAW4qeU0imbSYMVhocSGPkvKfvdX o+B4MvLyfU7uSbJJ33+G1y7NMVfq7bXfLEB46v0z/N/+0grmH1N4nAlHQK7+AAAA//8DAFBLAQIt ABQABgAIAAAAIQDw94q7/QAAAOIBAAATAAAAAAAAAAAAAAAAAAAAAABbQ29udGVudF9UeXBlc10u eG1sUEsBAi0AFAAGAAgAAAAhADHdX2HSAAAAjwEAAAsAAAAAAAAAAAAAAAAALgEAAF9yZWxzLy5y ZWxzUEsBAi0AFAAGAAgAAAAhADMvBZ5BAAAAOQAAABAAAAAAAAAAAAAAAAAAKQIAAGRycy9zaGFw ZXhtbC54bWxQSwECLQAUAAYACAAAACEAuerZAcYAAADcAAAADwAAAAAAAAAAAAAAAACYAgAAZHJz L2Rvd25yZXYueG1sUEsFBgAAAAAEAAQA9QAAAIsDAAAAAA== " fillcolor="#4f81bd" strokecolor="#385d8a" strokeweight="2pt"/>
                                  <v:group id="Group 171" o:spid="_x0000_s1101" style="position:absolute;width:55245;height:167640" coordsize="55245,167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Fp9mMQAAADcAAAADwAAAGRycy9kb3ducmV2LnhtbESPQYvCMBSE74L/ITzB m6ZVXKQaRURlD7KwdWHx9miebbF5KU1s67/fLAgeh5n5hllve1OJlhpXWlYQTyMQxJnVJecKfi7H yRKE88gaK8uk4EkOtpvhYI2Jth1/U5v6XAQIuwQVFN7XiZQuK8igm9qaOHg32xj0QTa51A12AW4q OYuiD2mw5LBQYE37grJ7+jAKTh12u3l8aM/32/55vSy+fs8xKTUe9bsVCE+9f4df7U+tYLmYw/+Z cATk5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6Fp9mMQAAADcAAAA DwAAAAAAAAAAAAAAAACqAgAAZHJzL2Rvd25yZXYueG1sUEsFBgAAAAAEAAQA+gAAAJsDAAAAAA== ">
                                    <v:shape id="Flowchart: Connector 172" o:spid="_x0000_s1102" type="#_x0000_t120" style="position:absolute;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U/k7sYA AADcAAAADwAAAGRycy9kb3ducmV2LnhtbESPT2vCQBTE70K/w/IKXkQ3Wi2SuooYhJ5KNbWlt0f2 5Q9m34bsGuO37xYEj8PM/IZZbXpTi45aV1lWMJ1EIIgzqysuFHyl+/EShPPIGmvLpOBGDjbrp8EK Y22vfKDu6AsRIOxiVFB638RSuqwkg25iG+Lg5bY16INsC6lbvAa4qeUsil6lwYrDQokN7UrKzseL UXD6NvL34ye5Jck2ffkcXbo0x1yp4XO/fQPhqfeP8L39rhUsF3P4PxOOgFz/AQAA//8DAFBLAQIt ABQABgAIAAAAIQDw94q7/QAAAOIBAAATAAAAAAAAAAAAAAAAAAAAAABbQ29udGVudF9UeXBlc10u eG1sUEsBAi0AFAAGAAgAAAAhADHdX2HSAAAAjwEAAAsAAAAAAAAAAAAAAAAALgEAAF9yZWxzLy5y ZWxzUEsBAi0AFAAGAAgAAAAhADMvBZ5BAAAAOQAAABAAAAAAAAAAAAAAAAAAKQIAAGRycy9zaGFw ZXhtbC54bWxQSwECLQAUAAYACAAAACEAWU/k7sYAAADcAAAADwAAAAAAAAAAAAAAAACYAgAAZHJz L2Rvd25yZXYueG1sUEsFBgAAAAAEAAQA9QAAAIsDAAAAAA== " fillcolor="#4f81bd" strokecolor="#385d8a" strokeweight="2pt"/>
                                    <v:line id="Straight Connector 173" o:spid="_x0000_s1103" style="position:absolute;visibility:visible;mso-wrap-style:square" from="30480,30480" to="30480,167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QXCu8QAAADcAAAADwAAAGRycy9kb3ducmV2LnhtbESPQWsCMRSE7wX/Q3hCbzVbi2Xdml1E EDz0oLagx2fyulm6eVk3Ubf/3hQKPQ4z8w2zqAbXiiv1ofGs4HmSgSDW3jRcK/j8WD/lIEJENth6 JgU/FKAqRw8LLIy/8Y6u+1iLBOFQoAIbY1dIGbQlh2HiO+LkffneYUyyr6Xp8ZbgrpXTLHuVDhtO CxY7WlnS3/uLU3Cw+L7d6lMk/3JcalMb489zpR7Hw/INRKQh/of/2hujIJ/N4PdMOgKyv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BcK7xAAAANwAAAAPAAAAAAAAAAAA AAAAAKECAABkcnMvZG93bnJldi54bWxQSwUGAAAAAAQABAD5AAAAkgMAAAAA " strokecolor="#4a7ebb"/>
                                  </v:group>
                                </v:group>
                                <v:group id="Group 174" o:spid="_x0000_s1104" style="position:absolute;left:14401;top:4876;width:553;height:2363" coordsize="55245,2362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3eAMYAAADcAAAADwAAAGRycy9kb3ducmV2LnhtbESPQWuDQBSE74H+h+UV ektWWxSx2YQQ2tJDKEQDobeH+6IS9624WzX/vlso5DjMzDfMejubTow0uNaygngVgSCurG65VnAq 35cZCOeRNXaWScGNHGw3D4s15tpOfKSx8LUIEHY5Kmi873MpXdWQQbeyPXHwLnYw6IMcaqkHnALc dPI5ilJpsOWw0GBP+4aqa/FjFHxMOO1e4rfxcL3sb99l8nU+xKTU0+O8ewXhafb38H/7UyvIkhT+ zoQjID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4Ld4AxgAAANwA AAAPAAAAAAAAAAAAAAAAAKoCAABkcnMvZG93bnJldi54bWxQSwUGAAAAAAQABAD6AAAAnQMAAAAA ">
                                  <v:shape id="Flowchart: Connector 175" o:spid="_x0000_s1105" type="#_x0000_t120" style="position:absolute;top:17526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16mcYA AADcAAAADwAAAGRycy9kb3ducmV2LnhtbESPT2vCQBTE70K/w/IKXkQ3WrSSuooYhJ5KNbWlt0f2 5Q9m34bsGuO37xYEj8PM/IZZbXpTi45aV1lWMJ1EIIgzqysuFHyl+/EShPPIGmvLpOBGDjbrp8EK Y22vfKDu6AsRIOxiVFB638RSuqwkg25iG+Lg5bY16INsC6lbvAa4qeUsihbSYMVhocSGdiVl5+PF KDh9G/n78ZPckmSbvnyOLl2aY67U8LnfvoHw1PtH+N5+1wqW81f4PxOOgFz/AQAA//8DAFBLAQIt ABQABgAIAAAAIQDw94q7/QAAAOIBAAATAAAAAAAAAAAAAAAAAAAAAABbQ29udGVudF9UeXBlc10u eG1sUEsBAi0AFAAGAAgAAAAhADHdX2HSAAAAjwEAAAsAAAAAAAAAAAAAAAAALgEAAF9yZWxzLy5y ZWxzUEsBAi0AFAAGAAgAAAAhADMvBZ5BAAAAOQAAABAAAAAAAAAAAAAAAAAAKQIAAGRycy9zaGFw ZXhtbC54bWxQSwECLQAUAAYACAAAACEAqZ16mcYAAADcAAAADwAAAAAAAAAAAAAAAACYAgAAZHJz L2Rvd25yZXYueG1sUEsFBgAAAAAEAAQA9QAAAIsDAAAAAA== " fillcolor="#4f81bd" strokecolor="#385d8a" strokeweight="2pt"/>
                                  <v:group id="Group 176" o:spid="_x0000_s1106" style="position:absolute;width:55245;height:167640" coordsize="55245,167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v7v6cIAAADcAAAADwAAAGRycy9kb3ducmV2LnhtbERPy4rCMBTdC/5DuII7 TTuDIh1TEZkZXIjgA2R2l+baljY3pcm09e/NQnB5OO/1ZjC16Kh1pWUF8TwCQZxZXXKu4Hr5ma1A OI+ssbZMCh7kYJOOR2tMtO35RN3Z5yKEsEtQQeF9k0jpsoIMurltiAN3t61BH2CbS91iH8JNLT+i aCkNlhwaCmxoV1BWnf+Ngt8e++1n/N0dqvvu8XdZHG+HmJSaTobtFwhPg3+LX+69VrBahLXhTDgC Mn0C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b+7+nCAAAA3AAAAA8A AAAAAAAAAAAAAAAAqgIAAGRycy9kb3ducmV2LnhtbFBLBQYAAAAABAAEAPoAAACZAwAAAAA= ">
                                    <v:shape id="Flowchart: Connector 177" o:spid="_x0000_s1107" type="#_x0000_t120" style="position:absolute;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05LcMYA AADcAAAADwAAAGRycy9kb3ducmV2LnhtbESPW2vCQBSE3wv+h+UIvhTd1NKi0VXEIPSpVOMF3w7Z kwvNng3ZNcZ/3y0U+jjMzDfMct2bWnTUusqygpdJBII4s7riQsEx3Y1nIJxH1lhbJgUPcrBeDZ6W GGt75z11B1+IAGEXo4LS+yaW0mUlGXQT2xAHL7etQR9kW0jd4j3ATS2nUfQuDVYcFkpsaFtS9n24 GQWns5HXz0vySJJN+vr1fOvSHHOlRsN+swDhqff/4b/2h1Ywe5vD75lwBOTqBwAA//8DAFBLAQIt ABQABgAIAAAAIQDw94q7/QAAAOIBAAATAAAAAAAAAAAAAAAAAAAAAABbQ29udGVudF9UeXBlc10u eG1sUEsBAi0AFAAGAAgAAAAhADHdX2HSAAAAjwEAAAsAAAAAAAAAAAAAAAAALgEAAF9yZWxzLy5y ZWxzUEsBAi0AFAAGAAgAAAAhADMvBZ5BAAAAOQAAABAAAAAAAAAAAAAAAAAAKQIAAGRycy9zaGFw ZXhtbC54bWxQSwECLQAUAAYACAAAACEAt05LcMYAAADcAAAADwAAAAAAAAAAAAAAAACYAgAAZHJz L2Rvd25yZXYueG1sUEsFBgAAAAAEAAQA9QAAAIsDAAAAAA== " fillcolor="#4f81bd" strokecolor="#385d8a" strokeweight="2pt"/>
                                    <v:line id="Straight Connector 178" o:spid="_x0000_s1108" style="position:absolute;visibility:visible;mso-wrap-style:square" from="30480,30480" to="30480,167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x6rnsEAAADcAAAADwAAAGRycy9kb3ducmV2LnhtbERPz2vCMBS+C/4P4Qm72dQNiuuaigjC DjtUN9iOb8mzKTYvtcm0+++Xg7Djx/e72kyuF1caQ+dZwSrLQRBrbzpuFXy875drECEiG+w9k4Jf CrCp57MKS+NvfKDrMbYihXAoUYGNcSilDNqSw5D5gThxJz86jAmOrTQj3lK46+VjnhfSYcepweJA O0v6fPxxCj4tvjWN/o7kn7622rTG+MuzUg+LafsCItIU/8V396tRsC7S/HQmHQFZ/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HHquewQAAANwAAAAPAAAAAAAAAAAAAAAA AKECAABkcnMvZG93bnJldi54bWxQSwUGAAAAAAQABAD5AAAAjwMAAAAA " strokecolor="#4a7ebb"/>
                                  </v:group>
                                </v:group>
                                <v:group id="Group 184" o:spid="_x0000_s1109" style="position:absolute;top:8991;width:552;height:2362" coordsize="55245,2362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aiMycQAAADcAAAADwAAAGRycy9kb3ducmV2LnhtbESPQYvCMBSE74L/ITzB m6ZdUaQaRcRdPMiCVVj29miebbF5KU22rf/eCAseh5n5hllve1OJlhpXWlYQTyMQxJnVJecKrpfP yRKE88gaK8uk4EEOtpvhYI2Jth2fqU19LgKEXYIKCu/rREqXFWTQTW1NHLybbQz6IJtc6ga7ADeV /IiihTRYclgosKZ9Qdk9/TMKvjrsdrP40J7ut/3j9zL//jnFpNR41O9WIDz1/h3+bx+1guUihteZ cATk5gk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aiMycQAAADcAAAA DwAAAAAAAAAAAAAAAACqAgAAZHJzL2Rvd25yZXYueG1sUEsFBgAAAAAEAAQA+gAAAJsDAAAAAA== ">
                                  <v:shape id="Flowchart: Connector 185" o:spid="_x0000_s1110" type="#_x0000_t120" style="position:absolute;top:17526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4YTvMUA AADcAAAADwAAAGRycy9kb3ducmV2LnhtbESPW2vCQBSE3wv+h+UIvhTdaEEkuooYCn2S1njBt0P2 5ILZsyG7xvjvu4WCj8PMfMOsNr2pRUetqywrmE4iEMSZ1RUXCo7p53gBwnlkjbVlUvAkB5v14G2F sbYP/qHu4AsRIOxiVFB638RSuqwkg25iG+Lg5bY16INsC6lbfAS4qeUsiubSYMVhocSGdiVlt8Pd KDidjbzuL8kzSbbpx/f7vUtzzJUaDfvtEoSn3r/C/+0vrWAxn8HfmXAE5PoXAAD//wMAUEsBAi0A FAAGAAgAAAAhAPD3irv9AAAA4gEAABMAAAAAAAAAAAAAAAAAAAAAAFtDb250ZW50X1R5cGVzXS54 bWxQSwECLQAUAAYACAAAACEAMd1fYdIAAACPAQAACwAAAAAAAAAAAAAAAAAuAQAAX3JlbHMvLnJl bHNQSwECLQAUAAYACAAAACEAMy8FnkEAAAA5AAAAEAAAAAAAAAAAAAAAAAApAgAAZHJzL3NoYXBl eG1sLnhtbFBLAQItABQABgAIAAAAIQB3hhO8xQAAANwAAAAPAAAAAAAAAAAAAAAAAJgCAABkcnMv ZG93bnJldi54bWxQSwUGAAAAAAQABAD1AAAAigMAAAAA " fillcolor="#4f81bd" strokecolor="#385d8a" strokeweight="2pt"/>
                                  <v:group id="Group 186" o:spid="_x0000_s1111" style="position:absolute;width:55245;height:167640" coordsize="55245,167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ja3JcQAAADcAAAADwAAAGRycy9kb3ducmV2LnhtbESPQYvCMBSE74L/ITxh b5p2RZFqFJHdZQ8iWAXx9miebbF5KU22rf9+Iwgeh5n5hlltelOJlhpXWlYQTyIQxJnVJecKzqfv 8QKE88gaK8uk4EEONuvhYIWJth0fqU19LgKEXYIKCu/rREqXFWTQTWxNHLybbQz6IJtc6ga7ADeV /IyiuTRYclgosKZdQdk9/TMKfjrsttP4q93fb7vH9TQ7XPYxKfUx6rdLEJ56/w6/2r9awWI+heeZ cATk+h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Jja3JcQAAADcAAAA DwAAAAAAAAAAAAAAAACqAgAAZHJzL2Rvd25yZXYueG1sUEsFBgAAAAAEAAQA+gAAAJsDAAAAAA== ">
                                    <v:shape id="Flowchart: Connector 187" o:spid="_x0000_s1112" type="#_x0000_t120" style="position:absolute;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yMuU8YA AADcAAAADwAAAGRycy9kb3ducmV2LnhtbESPW2vCQBSE3wv+h+UUfCl14wWR1FXEIPSpVGOVvh2y JxeaPRuya4z/3i0IPg4z8w2zXPemFh21rrKsYDyKQBBnVldcKDimu/cFCOeRNdaWScGNHKxXg5cl xtpeeU/dwRciQNjFqKD0vomldFlJBt3INsTBy21r0AfZFlK3eA1wU8tJFM2lwYrDQokNbUvK/g4X o+DnZOTv1zm5JckmnX6/Xbo0x1yp4Wu/+QDhqffP8KP9qRUs5jP4PxOOgFzdAQAA//8DAFBLAQIt ABQABgAIAAAAIQDw94q7/QAAAOIBAAATAAAAAAAAAAAAAAAAAAAAAABbQ29udGVudF9UeXBlc10u eG1sUEsBAi0AFAAGAAgAAAAhADHdX2HSAAAAjwEAAAsAAAAAAAAAAAAAAAAALgEAAF9yZWxzLy5y ZWxzUEsBAi0AFAAGAAgAAAAhADMvBZ5BAAAAOQAAABAAAAAAAAAAAAAAAAAAKQIAAGRycy9zaGFw ZXhtbC54bWxQSwECLQAUAAYACAAAACEAlyMuU8YAAADcAAAADwAAAAAAAAAAAAAAAACYAgAAZHJz L2Rvd25yZXYueG1sUEsFBgAAAAAEAAQA9QAAAIsDAAAAAA== " fillcolor="#4f81bd" strokecolor="#385d8a" strokeweight="2pt"/>
                                    <v:line id="Straight Connector 188" o:spid="_x0000_s1113" style="position:absolute;visibility:visible;mso-wrap-style:square" from="30480,30480" to="30480,167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2kIBsQAAADcAAAADwAAAGRycy9kb3ducmV2LnhtbESPQWsCMRSE74L/ITzBm2ZbUbZbs4sI hR56sCq0x9fkdbN087JuUt3+e1MQPA4z8w2zrgbXijP1ofGs4GGegSDW3jRcKzgeXmY5iBCRDbae ScEfBajK8WiNhfEXfqfzPtYiQTgUqMDG2BVSBm3JYZj7jjh53753GJPsa2l6vCS4a+Vjlq2kw4bT gsWOtpb0z/7XKfiw+Lbb6a9IfvG50aY2xp+elJpOhs0ziEhDvIdv7VejIF8t4f9MOgKyvA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XaQgGxAAAANwAAAAPAAAAAAAAAAAA AAAAAKECAABkcnMvZG93bnJldi54bWxQSwUGAAAAAAQABAD5AAAAkgMAAAAA " strokecolor="#4a7ebb"/>
                                  </v:group>
                                </v:group>
                                <v:group id="Group 189" o:spid="_x0000_s1114" style="position:absolute;left:2667;top:11430;width:552;height:2362" coordsize="55245,2362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kEUvcQAAADcAAAADwAAAGRycy9kb3ducmV2LnhtbESPQYvCMBSE7wv+h/AE b2valS1SjSLiigcRVgXx9miebbF5KU1s6783C8Ieh5n5hpkve1OJlhpXWlYQjyMQxJnVJecKzqef zykI55E1VpZJwZMcLBeDjzmm2nb8S+3R5yJA2KWooPC+TqV0WUEG3djWxMG72cagD7LJpW6wC3BT ya8oSqTBksNCgTWtC8rux4dRsO2wW03iTbu/39bP6+n7cNnHpNRo2K9mIDz1/j/8bu+0gmmSwN+Z cATk4g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kEUvcQAAADcAAAA DwAAAAAAAAAAAAAAAACqAgAAZHJzL2Rvd25yZXYueG1sUEsFBgAAAAAEAAQA+gAAAJsDAAAAAA== ">
                                  <v:shape id="Flowchart: Connector 190" o:spid="_x0000_s1115" type="#_x0000_t120" style="position:absolute;top:17526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GwJMYA AADcAAAADwAAAGRycy9kb3ducmV2LnhtbESPT2vCQBTE7wW/w/IKXkrdqKCSuooYhJ5KNVbp7ZF9 +UOzb0N2jfHbuwXB4zAzv2GW697UoqPWVZYVjEcRCOLM6ooLBcd0974A4TyyxtoyKbiRg/Vq8LLE WNsr76k7+EIECLsYFZTeN7GULivJoBvZhjh4uW0N+iDbQuoWrwFuajmJopk0WHFYKLGhbUnZ3+Fi FPycjPz9Oie3JNmk0++3S5fmmCs1fO03HyA89f4ZfrQ/tYLFbA7/Z8IRkKs7AAAA//8DAFBLAQIt ABQABgAIAAAAIQDw94q7/QAAAOIBAAATAAAAAAAAAAAAAAAAAAAAAABbQ29udGVudF9UeXBlc10u eG1sUEsBAi0AFAAGAAgAAAAhADHdX2HSAAAAjwEAAAsAAAAAAAAAAAAAAAAALgEAAF9yZWxzLy5y ZWxzUEsBAi0AFAAGAAgAAAAhADMvBZ5BAAAAOQAAABAAAAAAAAAAAAAAAAAAKQIAAGRycy9zaGFw ZXhtbC54bWxQSwECLQAUAAYACAAAACEAZ/GwJMYAAADcAAAADwAAAAAAAAAAAAAAAACYAgAAZHJz L2Rvd25yZXYueG1sUEsFBgAAAAAEAAQA9QAAAIsDAAAAAA== " fillcolor="#4f81bd" strokecolor="#385d8a" strokeweight="2pt"/>
                                  <v:group id="Group 191" o:spid="_x0000_s1116" style="position:absolute;width:55245;height:167640" coordsize="55245,167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JIlVMIAAADcAAAADwAAAGRycy9kb3ducmV2LnhtbERPy4rCMBTdC/5DuII7 TTuDIh1TEZkZXIjgA2R2l+baljY3pcm09e/NQnB5OO/1ZjC16Kh1pWUF8TwCQZxZXXKu4Hr5ma1A OI+ssbZMCh7kYJOOR2tMtO35RN3Z5yKEsEtQQeF9k0jpsoIMurltiAN3t61BH2CbS91iH8JNLT+i aCkNlhwaCmxoV1BWnf+Ngt8e++1n/N0dqvvu8XdZHG+HmJSaTobtFwhPg3+LX+69VrBahrXhTDgC Mn0C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CiSJVTCAAAA3AAAAA8A AAAAAAAAAAAAAAAAqgIAAGRycy9kb3ducmV2LnhtbFBLBQYAAAAABAAEAPoAAACZAwAAAAA= ">
                                    <v:shape id="Flowchart: Connector 192" o:spid="_x0000_s1117" type="#_x0000_t120" style="position:absolute;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SKBzcYA AADcAAAADwAAAGRycy9kb3ducmV2LnhtbESPT2vCQBTE74LfYXlCL6KbWhAbXUUahJ6KNdbS2yP7 8gezb0N2jfHbuwXB4zAzv2FWm97UoqPWVZYVvE4jEMSZ1RUXCo7pbrIA4TyyxtoyKbiRg816OFhh rO2Vv6k7+EIECLsYFZTeN7GULivJoJvahjh4uW0N+iDbQuoWrwFuajmLork0WHFYKLGhj5Ky8+Fi FPycjPz7+k1uSbJN3/bjS5fmmCv1Muq3SxCeev8MP9qfWsFi/g7/Z8IRkOs7AAAA//8DAFBLAQIt ABQABgAIAAAAIQDw94q7/QAAAOIBAAATAAAAAAAAAAAAAAAAAAAAAABbQ29udGVudF9UeXBlc10u eG1sUEsBAi0AFAAGAAgAAAAhADHdX2HSAAAAjwEAAAsAAAAAAAAAAAAAAAAALgEAAF9yZWxzLy5y ZWxzUEsBAi0AFAAGAAgAAAAhADMvBZ5BAAAAOQAAABAAAAAAAAAAAAAAAAAAKQIAAGRycy9zaGFw ZXhtbC54bWxQSwECLQAUAAYACAAAACEAeSKBzcYAAADcAAAADwAAAAAAAAAAAAAAAACYAgAAZHJz L2Rvd25yZXYueG1sUEsFBgAAAAAEAAQA9QAAAIsDAAAAAA== " fillcolor="#4f81bd" strokecolor="#385d8a" strokeweight="2pt"/>
                                    <v:line id="Straight Connector 193" o:spid="_x0000_s1118" style="position:absolute;visibility:visible;mso-wrap-style:square" from="30480,30480" to="30480,167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sc9Q8EAAADcAAAADwAAAGRycy9kb3ducmV2LnhtbERPz2vCMBS+D/wfwhO8zXQT1HVGEWGw g4faDbbjW/LWlDUvtcna+t+bg+Dx4/u92Y2uET11ofas4GmegSDW3tRcKfj8eHtcgwgR2WDjmRRc KMBuO3nYYG78wCfqy1iJFMIhRwU2xjaXMmhLDsPct8SJ+/Wdw5hgV0nT4ZDCXSOfs2wpHdacGiy2 dLCk/8p/p+DL4rEo9E8kv/jea1MZ488vSs2m4/4VRKQx3sU397tRsF6l+elMOgJyew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Cxz1DwQAAANwAAAAPAAAAAAAAAAAAAAAA AKECAABkcnMvZG93bnJldi54bWxQSwUGAAAAAAQABAD5AAAAjwMAAAAA " strokecolor="#4a7ebb"/>
                                  </v:group>
                                </v:group>
                                <v:group id="Group 194" o:spid="_x0000_s1119" style="position:absolute;left:9296;top:9525;width:552;height:2362" coordsize="55245,2362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HEaFMQAAADcAAAADwAAAGRycy9kb3ducmV2LnhtbESPQYvCMBSE78L+h/CE vWnaXXSlGkXEXTyIoC6It0fzbIvNS2liW/+9EQSPw8x8w8wWnSlFQ7UrLCuIhxEI4tTqgjMF/8ff wQSE88gaS8uk4E4OFvOP3gwTbVveU3PwmQgQdgkqyL2vEildmpNBN7QVcfAutjbog6wzqWtsA9yU 8iuKxtJgwWEhx4pWOaXXw80o+GuxXX7H62Z7vazu5+Nod9rGpNRnv1tOQXjq/Dv8am+0gslPDM8z 4QjI+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HEaFMQAAADcAAAA DwAAAAAAAAAAAAAAAACqAgAAZHJzL2Rvd25yZXYueG1sUEsFBgAAAAAEAAQA+gAAAJsDAAAAAA== ">
                                  <v:shape id="Flowchart: Connector 195" o:spid="_x0000_s1120" type="#_x0000_t120" style="position:absolute;top:17526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l+FYcYA AADcAAAADwAAAGRycy9kb3ducmV2LnhtbESPW2vCQBSE34X+h+UU+iK60UKV6CrSIPSpVOMF3w7Z kwvNng3ZNcZ/3xUKPg4z8w2zXPemFh21rrKsYDKOQBBnVldcKDik29EchPPIGmvLpOBODtarl8ES Y21vvKNu7wsRIOxiVFB638RSuqwkg25sG+Lg5bY16INsC6lbvAW4qeU0ij6kwYrDQokNfZaU/e6v RsHxZOTl+5zck2STvv8Mr12aY67U22u/WYDw1Ptn+L/9pRXMZ1N4nAlHQK7+AAAA//8DAFBLAQIt ABQABgAIAAAAIQDw94q7/QAAAOIBAAATAAAAAAAAAAAAAAAAAAAAAABbQ29udGVudF9UeXBlc10u eG1sUEsBAi0AFAAGAAgAAAAhADHdX2HSAAAAjwEAAAsAAAAAAAAAAAAAAAAALgEAAF9yZWxzLy5y ZWxzUEsBAi0AFAAGAAgAAAAhADMvBZ5BAAAAOQAAABAAAAAAAAAAAAAAAAAAKQIAAGRycy9zaGFw ZXhtbC54bWxQSwECLQAUAAYACAAAACEA8l+FYcYAAADcAAAADwAAAAAAAAAAAAAAAACYAgAAZHJz L2Rvd25yZXYueG1sUEsFBgAAAAAEAAQA9QAAAIsDAAAAAA== " fillcolor="#4f81bd" strokecolor="#385d8a" strokeweight="2pt"/>
                                  <v:group id="Group 196" o:spid="_x0000_s1121" style="position:absolute;width:55245;height:167640" coordsize="55245,167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8h+MYAAADcAAAADwAAAGRycy9kb3ducmV2LnhtbESPQWvCQBSE7wX/w/KE 3uomSltJ3YQgtvQgQlWQ3h7ZZxKSfRuy2yT++25B6HGYmW+YTTaZVgzUu9qygngRgSAurK65VHA+ vT+tQTiPrLG1TApu5CBLZw8bTLQd+YuGoy9FgLBLUEHlfZdI6YqKDLqF7YiDd7W9QR9kX0rd4xjg ppXLKHqRBmsOCxV2tK2oaI4/RsHHiGO+infDvrlub9+n58NlH5NSj/MpfwPhafL/4Xv7UytYv67g 70w4AjL9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j7yH4xgAAANwA AAAPAAAAAAAAAAAAAAAAAKoCAABkcnMvZG93bnJldi54bWxQSwUGAAAAAAQABAD6AAAAnQMAAAAA ">
                                    <v:shape id="Flowchart: Connector 197" o:spid="_x0000_s1122" type="#_x0000_t120" style="position:absolute;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vq4jsYA AADcAAAADwAAAGRycy9kb3ducmV2LnhtbESPT2vCQBTE70K/w/IKXkQ3WrGSuooYhJ5KNbWlt0f2 5Q9m34bsGuO37xYEj8PM/IZZbXpTi45aV1lWMJ1EIIgzqysuFHyl+/EShPPIGmvLpOBGDjbrp8EK Y22vfKDu6AsRIOxiVFB638RSuqwkg25iG+Lg5bY16INsC6lbvAa4qeUsihbSYMVhocSGdiVl5+PF KDh9G/n78ZPckmSbvnyOLl2aY67U8LnfvoHw1PtH+N5+1wqWr3P4PxOOgFz/AQAA//8DAFBLAQIt ABQABgAIAAAAIQDw94q7/QAAAOIBAAATAAAAAAAAAAAAAAAAAAAAAABbQ29udGVudF9UeXBlc10u eG1sUEsBAi0AFAAGAAgAAAAhADHdX2HSAAAAjwEAAAsAAAAAAAAAAAAAAAAALgEAAF9yZWxzLy5y ZWxzUEsBAi0AFAAGAAgAAAAhADMvBZ5BAAAAOQAAABAAAAAAAAAAAAAAAAAAKQIAAGRycy9zaGFw ZXhtbC54bWxQSwECLQAUAAYACAAAACEAEvq4jsYAAADcAAAADwAAAAAAAAAAAAAAAACYAgAAZHJz L2Rvd25yZXYueG1sUEsFBgAAAAAEAAQA9QAAAIsDAAAAAA== " fillcolor="#4f81bd" strokecolor="#385d8a" strokeweight="2pt"/>
                                    <v:line id="Straight Connector 198" o:spid="_x0000_s1123" style="position:absolute;visibility:visible;mso-wrap-style:square" from="30480,30480" to="30480,167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rCe28MAAADcAAAADwAAAGRycy9kb3ducmV2LnhtbESPQWsCMRSE74L/ITzBm2araHVrFCkU evBgtaDHZ/K6Wbp5WTeprv/eFASPw8x8wyxWravEhZpQelbwMsxAEGtvSi4UfO8/BjMQISIbrDyT ghsFWC27nQXmxl/5iy67WIgE4ZCjAhtjnUsZtCWHYehr4uT9+MZhTLIppGnwmuCukqMsm0qHJacF izW9W9K/uz+n4GBxs93qUyQ/Pq61KYzx57lS/V67fgMRqY3P8KP9aRTMXifwfyYdAbm8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KwntvDAAAA3AAAAA8AAAAAAAAAAAAA AAAAoQIAAGRycy9kb3ducmV2LnhtbFBLBQYAAAAABAAEAPkAAACRAwAAAAA= " strokecolor="#4a7ebb"/>
                                  </v:group>
                                </v:group>
                                <v:group id="Group 199" o:spid="_x0000_s1124" style="position:absolute;left:5257;top:14173;width:553;height:2362" coordsize="55245,2362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5iCYMYAAADcAAAADwAAAGRycy9kb3ducmV2LnhtbESPQWvCQBSE7wX/w/KE 3uomllpJ3YQgWnqQQlWQ3h7ZZxKSfRuyaxL/fbdQ6HGYmW+YTTaZVgzUu9qygngRgSAurK65VHA+ 7Z/WIJxH1thaJgV3cpCls4cNJtqO/EXD0ZciQNglqKDyvkukdEVFBt3CdsTBu9reoA+yL6XucQxw 08plFK2kwZrDQoUdbSsqmuPNKHgfccyf491waK7b+/fp5fNyiEmpx/mUv4HwNPn/8F/7QytYv67g 90w4AjL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zmIJgxgAAANwA AAAPAAAAAAAAAAAAAAAAAKoCAABkcnMvZG93bnJldi54bWxQSwUGAAAAAAQABAD6AAAAnQMAAAAA ">
                                  <v:shape id="Flowchart: Connector 200" o:spid="_x0000_s1125" type="#_x0000_t120" style="position:absolute;top:17526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igm+cYA AADcAAAADwAAAGRycy9kb3ducmV2LnhtbESPT2vCQBTE7wW/w/IKXkrdqKCSuooYhJ5KNVbp7ZF9 +UOzb0N2jfHbuwXB4zAzv2GW697UoqPWVZYVjEcRCOLM6ooLBcd0974A4TyyxtoyKbiRg/Vq8LLE WNsr76k7+EIECLsYFZTeN7GULivJoBvZhjh4uW0N+iDbQuoWrwFuajmJopk0WHFYKLGhbUnZ3+Fi FPycjPz9Oie3JNmk0++3S5fmmCs1fO03HyA89f4ZfrQ/tYLFfA7/Z8IRkKs7AAAA//8DAFBLAQIt ABQABgAIAAAAIQDw94q7/QAAAOIBAAATAAAAAAAAAAAAAAAAAAAAAABbQ29udGVudF9UeXBlc10u eG1sUEsBAi0AFAAGAAgAAAAhADHdX2HSAAAAjwEAAAsAAAAAAAAAAAAAAAAALgEAAF9yZWxzLy5y ZWxzUEsBAi0AFAAGAAgAAAAhADMvBZ5BAAAAOQAAABAAAAAAAAAAAAAAAAAAKQIAAGRycy9zaGFw ZXhtbC54bWxQSwECLQAUAAYACAAAACEA4igm+cYAAADcAAAADwAAAAAAAAAAAAAAAACYAgAAZHJz L2Rvd25yZXYueG1sUEsFBgAAAAAEAAQA9QAAAIsDAAAAAA== " fillcolor="#4f81bd" strokecolor="#385d8a" strokeweight="2pt"/>
                                  <v:group id="Group 201" o:spid="_x0000_s1126" style="position:absolute;width:55245;height:167640" coordsize="55245,167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UuzicIAAADcAAAADwAAAGRycy9kb3ducmV2LnhtbERPy4rCMBTdC/MP4Q64 07QjPqhGEZkRFyJYBwZ3l+baFpub0mTa+vdmIbg8nPdq05tKtNS40rKCeByBIM6sLjlX8Hv5GS1A OI+ssbJMCh7kYLP+GKww0bbjM7Wpz0UIYZeggsL7OpHSZQUZdGNbEwfuZhuDPsAml7rBLoSbSn5F 0UwaLDk0FFjTrqDsnv4bBfsOu+0k/m6P99vucb1MT3/HmJQafvbbJQhPvX+LX+6DVrCYh7XhTDgC cv0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1Ls4nCAAAA3AAAAA8A AAAAAAAAAAAAAAAAqgIAAGRycy9kb3ducmV2LnhtbFBLBQYAAAAABAAEAPoAAACZAwAAAAA= ">
                                    <v:shape id="Flowchart: Connector 202" o:spid="_x0000_s1127" type="#_x0000_t120" style="position:absolute;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sXEMYA AADcAAAADwAAAGRycy9kb3ducmV2LnhtbESPW2vCQBSE3wv+h+UIvhTd1EKr0VXEIPSpVOMF3w7Z kwvNng3ZNcZ/3y0U+jjMzDfMct2bWnTUusqygpdJBII4s7riQsEx3Y1nIJxH1lhbJgUPcrBeDZ6W GGt75z11B1+IAGEXo4LS+yaW0mUlGXQT2xAHL7etQR9kW0jd4j3ATS2nUfQmDVYcFkpsaFtS9n24 GQWns5HXz0vySJJN+vr1fOvSHHOlRsN+swDhqff/4b/2h1Ywe5/D75lwBOTqBwAA//8DAFBLAQIt ABQABgAIAAAAIQDw94q7/QAAAOIBAAATAAAAAAAAAAAAAAAAAAAAAABbQ29udGVudF9UeXBlc10u eG1sUEsBAi0AFAAGAAgAAAAhADHdX2HSAAAAjwEAAAsAAAAAAAAAAAAAAAAALgEAAF9yZWxzLy5y ZWxzUEsBAi0AFAAGAAgAAAAhADMvBZ5BAAAAOQAAABAAAAAAAAAAAAAAAAAAKQIAAGRycy9zaGFw ZXhtbC54bWxQSwECLQAUAAYACAAAACEA/PsXEMYAAADcAAAADwAAAAAAAAAAAAAAAACYAgAAZHJz L2Rvd25yZXYueG1sUEsFBgAAAAAEAAQA9QAAAIsDAAAAAA== " fillcolor="#4f81bd" strokecolor="#385d8a" strokeweight="2pt"/>
                                    <v:line id="Straight Connector 203" o:spid="_x0000_s1128" style="position:absolute;visibility:visible;mso-wrap-style:square" from="30480,30480" to="30480,167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xJNZL8AAADcAAAADwAAAGRycy9kb3ducmV2LnhtbERPTYvCMBC9L/gfwgje1lQFqV2jiCB4 8KCu4B5nk9mm2ExqE7X+e3MQ9vh43/Nl52pxpzZUnhWMhhkIYu1NxaWC0/fmMwcRIrLB2jMpeFKA 5aL3McfC+Acf6H6MpUghHApUYGNsCimDtuQwDH1DnLg/3zqMCbalNC0+Urir5TjLptJhxanBYkNr S/pyvDkFZ4u7/V7/RvKTn5U2pTH+OlNq0O9WXyAidfFf/HZvjYI8T/PTmXQE5OIF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dxJNZL8AAADcAAAADwAAAAAAAAAAAAAAAACh AgAAZHJzL2Rvd25yZXYueG1sUEsFBgAAAAAEAAQA+QAAAI0DAAAAAA== " strokecolor="#4a7ebb"/>
                                  </v:group>
                                </v:group>
                                <v:group id="Group 209" o:spid="_x0000_s1129" style="position:absolute;left:4572;top:4572;width:552;height:2362" coordsize="55245,2362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aRqM8QAAADcAAAADwAAAGRycy9kb3ducmV2LnhtbESPQYvCMBSE7wv+h/AE b2taxaVUo4ioeBBhdWHx9miebbF5KU1s6783wsIeh5n5hlmselOJlhpXWlYQjyMQxJnVJecKfi67 zwSE88gaK8uk4EkOVsvBxwJTbTv+pvbscxEg7FJUUHhfp1K6rCCDbmxr4uDdbGPQB9nkUjfYBbip 5CSKvqTBksNCgTVtCsru54dRsO+wW0/jbXu83zbP62V2+j3GpNRo2K/nIDz1/j/81z5oBUkSw/tM OAJy+QI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aRqM8QAAADcAAAA DwAAAAAAAAAAAAAAAACqAgAAZHJzL2Rvd25yZXYueG1sUEsFBgAAAAAEAAQA+gAAAJsDAAAAAA== ">
                                  <v:shape id="Flowchart: Connector 210" o:spid="_x0000_s1130" type="#_x0000_t120" style="position:absolute;top:17526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4r1RsUA AADcAAAADwAAAGRycy9kb3ducmV2LnhtbESPT2vCQBTE74LfYXlCL6IbLZSQuooYhJ7EGlvp7ZF9 +YPZtyG7xvjtu4WCx2FmfsOsNoNpRE+dqy0rWMwjEMS51TWXCs7ZfhaDcB5ZY2OZFDzIwWY9Hq0w 0fbOn9SffCkChF2CCirv20RKl1dk0M1tSxy8wnYGfZBdKXWH9wA3jVxG0Zs0WHNYqLClXUX59XQz Cr6+jfw5XNJHmm6z1+P01mcFFkq9TIbtOwhPg3+G/9sfWkEcL+HvTDgCcv0LAAD//wMAUEsBAi0A FAAGAAgAAAAhAPD3irv9AAAA4gEAABMAAAAAAAAAAAAAAAAAAAAAAFtDb250ZW50X1R5cGVzXS54 bWxQSwECLQAUAAYACAAAACEAMd1fYdIAAACPAQAACwAAAAAAAAAAAAAAAAAuAQAAX3JlbHMvLnJl bHNQSwECLQAUAAYACAAAACEAMy8FnkEAAAA5AAAAEAAAAAAAAAAAAAAAAAApAgAAZHJzL3NoYXBl eG1sLnhtbFBLAQItABQABgAIAAAAIQDHivVGxQAAANwAAAAPAAAAAAAAAAAAAAAAAJgCAABkcnMv ZG93bnJldi54bWxQSwUGAAAAAAQABAD1AAAAigMAAAAA " fillcolor="#4f81bd" strokecolor="#385d8a" strokeweight="2pt"/>
                                  <v:group id="Group 211" o:spid="_x0000_s1131" style="position:absolute;width:55245;height:167640" coordsize="55245,167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jpR38QAAADcAAAADwAAAGRycy9kb3ducmV2LnhtbESPQYvCMBSE7wv+h/CE va1plV1KNYqIyh5EWBXE26N5tsXmpTSxrf9+Iwgeh5n5hpktelOJlhpXWlYQjyIQxJnVJecKTsfN VwLCeWSNlWVS8CAHi/ngY4apth3/UXvwuQgQdikqKLyvUyldVpBBN7I1cfCutjHog2xyqRvsAtxU chxFP9JgyWGhwJpWBWW3w90o2HbYLSfxut3drqvH5fi9P+9iUupz2C+nIDz1/h1+tX+1giSZwPNM OAJy/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jpR38QAAADcAAAA DwAAAAAAAAAAAAAAAACqAgAAZHJzL2Rvd25yZXYueG1sUEsFBgAAAAAEAAQA+gAAAJsDAAAAAA== ">
                                    <v:shape id="Flowchart: Connector 212" o:spid="_x0000_s1132" type="#_x0000_t120" style="position:absolute;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y/IqcYA AADcAAAADwAAAGRycy9kb3ducmV2LnhtbESPT2vCQBTE70K/w/IKvYhu2oqE6CrSUOipWKOW3h7Z lz+YfRuya4zf3i0IHoeZ+Q2zXA+mET11rras4HUagSDOra65VLDPPicxCOeRNTaWScGVHKxXT6Ml Jtpe+If6nS9FgLBLUEHlfZtI6fKKDLqpbYmDV9jOoA+yK6Xu8BLgppFvUTSXBmsOCxW29FFRftqd jYLD0ci/79/0mqab7H07PvdZgYVSL8/DZgHC0+Af4Xv7SyuI4xn8nwlHQK5uAAAA//8DAFBLAQIt ABQABgAIAAAAIQDw94q7/QAAAOIBAAATAAAAAAAAAAAAAAAAAAAAAABbQ29udGVudF9UeXBlc10u eG1sUEsBAi0AFAAGAAgAAAAhADHdX2HSAAAAjwEAAAsAAAAAAAAAAAAAAAAALgEAAF9yZWxzLy5y ZWxzUEsBAi0AFAAGAAgAAAAhADMvBZ5BAAAAOQAAABAAAAAAAAAAAAAAAAAAKQIAAGRycy9zaGFw ZXhtbC54bWxQSwECLQAUAAYACAAAACEAJy/IqcYAAADcAAAADwAAAAAAAAAAAAAAAACYAgAAZHJz L2Rvd25yZXYueG1sUEsFBgAAAAAEAAQA9QAAAIsDAAAAAA== " fillcolor="#4f81bd" strokecolor="#385d8a" strokeweight="2pt"/>
                                    <v:line id="Straight Connector 213" o:spid="_x0000_s1133" style="position:absolute;visibility:visible;mso-wrap-style:square" from="30480,30480" to="30480,167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2Xu/MQAAADcAAAADwAAAGRycy9kb3ducmV2LnhtbESPQWsCMRSE74X+h/AK3mq2Fcu6ml2k UPDgwWqhHp/Jc7O4edluUl3/fSMIPQ4z8w2zqAbXijP1ofGs4GWcgSDW3jRcK/jafTznIEJENth6 JgVXClCVjw8LLIy/8Cedt7EWCcKhQAU2xq6QMmhLDsPYd8TJO/reYUyyr6Xp8ZLgrpWvWfYmHTac Fix29G5Jn7a/TsG3xfVmow+R/GS/1KY2xv/MlBo9Dcs5iEhD/A/f2yujIM+ncDuTjoAs/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Ze78xAAAANwAAAAPAAAAAAAAAAAA AAAAAKECAABkcnMvZG93bnJldi54bWxQSwUGAAAAAAQABAD5AAAAkgMAAAAA " strokecolor="#4a7ebb"/>
                                  </v:group>
                                </v:group>
                              </v:group>
                              <v:group id="Group 242" o:spid="_x0000_s1134" style="position:absolute;left:9372;top:8534;width:553;height:2362" coordsize="55245,2362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k3yR8QAAADcAAAADwAAAGRycy9kb3ducmV2LnhtbESPQYvCMBSE7wv+h/AE b2valZVSjSLiigcRVgXx9miebbF5KU1s6783C8Ieh5n5hpkve1OJlhpXWlYQjyMQxJnVJecKzqef zwSE88gaK8uk4EkOlovBxxxTbTv+pfbocxEg7FJUUHhfp1K6rCCDbmxr4uDdbGPQB9nkUjfYBbip 5FcUTaXBksNCgTWtC8rux4dRsO2wW03iTbu/39bP6+n7cNnHpNRo2K9mIDz1/j/8bu+0giSZwt+Z cATk4g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k3yR8QAAADcAAAA DwAAAAAAAAAAAAAAAACqAgAAZHJzL2Rvd25yZXYueG1sUEsFBgAAAAAEAAQA+gAAAJsDAAAAAA== ">
                                <v:shape id="Flowchart: Connector 243" o:spid="_x0000_s1135" type="#_x0000_t120" style="position:absolute;top:17526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1W3sYA AADcAAAADwAAAGRycy9kb3ducmV2LnhtbESPT2vCQBTE70K/w/IKvYhu2oKG6CrSUOipWKOW3h7Z lz+YfRuya4zf3i0IHoeZ+Q2zXA+mET11rras4HUagSDOra65VLDPPicxCOeRNTaWScGVHKxXT6Ml Jtpe+If6nS9FgLBLUEHlfZtI6fKKDLqpbYmDV9jOoA+yK6Xu8BLgppFvUTSTBmsOCxW29FFRftqd jYLD0ci/79/0mqab7H07PvdZgYVSL8/DZgHC0+Af4Xv7SyuI4zn8nwlHQK5uAAAA//8DAFBLAQIt ABQABgAIAAAAIQDw94q7/QAAAOIBAAATAAAAAAAAAAAAAAAAAAAAAABbQ29udGVudF9UeXBlc10u eG1sUEsBAi0AFAAGAAgAAAAhADHdX2HSAAAAjwEAAAsAAAAAAAAAAAAAAAAALgEAAF9yZWxzLy5y ZWxzUEsBAi0AFAAGAAgAAAAhADMvBZ5BAAAAOQAAABAAAAAAAAAAAAAAAAAAKQIAAGRycy9zaGFw ZXhtbC54bWxQSwECLQAUAAYACAAAACEA1/1W3sYAAADcAAAADwAAAAAAAAAAAAAAAACYAgAAZHJz L2Rvd25yZXYueG1sUEsFBgAAAAAEAAQA9QAAAIsDAAAAAA== " fillcolor="#4f81bd" strokecolor="#385d8a" strokeweight="2pt"/>
                                <v:group id="Group 244" o:spid="_x0000_s1136" style="position:absolute;width:55245;height:167640" coordsize="55245,167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J7DrsIAAADcAAAADwAAAGRycy9kb3ducmV2LnhtbERPTYvCMBC9C/sfwix4 07TKSukaRWQVD7JgFcTb0IxtsZmUJrb135vDwh4f73u5HkwtOmpdZVlBPI1AEOdWV1wouJx3kwSE 88gaa8uk4EUO1quP0RJTbXs+UZf5QoQQdikqKL1vUildXpJBN7UNceDutjXoA2wLqVvsQ7ip5SyK FtJgxaGhxIa2JeWP7GkU7HvsN/P4pzs+7tvX7fz1ez3GpNT4c9h8g/A0+H/xn/ugFSRJWBvOhCMg V2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Jiew67CAAAA3AAAAA8A AAAAAAAAAAAAAAAAqgIAAGRycy9kb3ducmV2LnhtbFBLBQYAAAAABAAEAPoAAACZAwAAAAA= ">
                                  <v:shape id="Flowchart: Connector 245" o:spid="_x0000_s1137" type="#_x0000_t120" style="position:absolute;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S5nN8YA AADcAAAADwAAAGRycy9kb3ducmV2LnhtbESPT2vCQBTE74V+h+UJvRTdtILE6CrSUOipqGkVb4/s yx/Mvg3ZNcZv7wqFHoeZ+Q2zXA+mET11rras4G0SgSDOra65VPCTfY5jEM4ja2wsk4IbOVivnp+W mGh75R31e1+KAGGXoILK+zaR0uUVGXQT2xIHr7CdQR9kV0rd4TXATSPfo2gmDdYcFips6aOi/Ly/ GAW/ByNP38f0lqabbLp9vfRZgYVSL6NhswDhafD/4b/2l1YQx3N4nAlHQK7uAAAA//8DAFBLAQIt ABQABgAIAAAAIQDw94q7/QAAAOIBAAATAAAAAAAAAAAAAAAAAAAAAABbQ29udGVudF9UeXBlc10u eG1sUEsBAi0AFAAGAAgAAAAhADHdX2HSAAAAjwEAAAsAAAAAAAAAAAAAAAAALgEAAF9yZWxzLy5y ZWxzUEsBAi0AFAAGAAgAAAAhADMvBZ5BAAAAOQAAABAAAAAAAAAAAAAAAAAAKQIAAGRycy9zaGFw ZXhtbC54bWxQSwECLQAUAAYACAAAACEAyS5nN8YAAADcAAAADwAAAAAAAAAAAAAAAACYAgAAZHJz L2Rvd25yZXYueG1sUEsFBgAAAAAEAAQA9QAAAIsDAAAAAA== " fillcolor="#4f81bd" strokecolor="#385d8a" strokeweight="2pt"/>
                                  <v:line id="Straight Connector 246" o:spid="_x0000_s1138" style="position:absolute;visibility:visible;mso-wrap-style:square" from="30480,30480" to="30480,167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svbub8AAADcAAAADwAAAGRycy9kb3ducmV2LnhtbERPTYvCMBC9L/gfwgje1lQF0WoUEQQP HtRdWI9jMjbFZlKbqPXfm4Owx8f7ni9bV4kHNaH0rGDQz0AQa29KLhT8/my+JyBCRDZYeSYFLwqw XHS+5pgb/+QDPY6xECmEQ44KbIx1LmXQlhyGvq+JE3fxjcOYYFNI0+AzhbtKDrNsLB2WnBos1rS2 pK/Hu1PwZ3G33+tzJD86rbQpjPG3qVK9bruagYjUxn/xx701CibTND+dSUdALt4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8svbub8AAADcAAAADwAAAAAAAAAAAAAAAACh AgAAZHJzL2Rvd25yZXYueG1sUEsFBgAAAAAEAAQA+QAAAI0DAAAAAA== " strokecolor="#4a7ebb"/>
                                </v:group>
                              </v:group>
                            </v:group>
                          </v:group>
                        </v:group>
                      </v:group>
                      <v:shape id="Text Box 257" o:spid="_x0000_s1139" type="#_x0000_t202" style="position:absolute;left:609;top:23622;width:28733;height:40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dBnzsUA AADcAAAADwAAAGRycy9kb3ducmV2LnhtbESPT2vCQBTE70K/w/KE3nRjoZJGV5FCoYcixD/V4yP7 TILZtzG7JvHbu4LgcZiZ3zDzZW8q0VLjSssKJuMIBHFmdcm5gt32ZxSDcB5ZY2WZFNzIwXLxNphj om3HKbUbn4sAYZeggsL7OpHSZQUZdGNbEwfvZBuDPsgml7rBLsBNJT+iaCoNlhwWCqzpu6DsvLka Bev2avf5/2d24GOXuvh0Sf/ii1Lvw341A+Gp96/ws/2rFcRfE3icCUdALu4AAAD//wMAUEsBAi0A FAAGAAgAAAAhAPD3irv9AAAA4gEAABMAAAAAAAAAAAAAAAAAAAAAAFtDb250ZW50X1R5cGVzXS54 bWxQSwECLQAUAAYACAAAACEAMd1fYdIAAACPAQAACwAAAAAAAAAAAAAAAAAuAQAAX3JlbHMvLnJl bHNQSwECLQAUAAYACAAAACEAMy8FnkEAAAA5AAAAEAAAAAAAAAAAAAAAAAApAgAAZHJzL3NoYXBl eG1sLnhtbFBLAQItABQABgAIAAAAIQDx0GfOxQAAANwAAAAPAAAAAAAAAAAAAAAAAJgCAABkcnMv ZG93bnJldi54bWxQSwUGAAAAAAQABAD1AAAAigMAAAAA " strokecolor="white" strokeweight=".5pt">
                        <v:textbox>
                          <w:txbxContent>
                            <w:p w:rsidR="00C07DE1" w:rsidRDefault="00C07DE1" w:rsidP="00C07DE1">
                              <w:r>
                                <w:t>Cấu trúc mạng tinh thể của CaC</w:t>
                              </w:r>
                              <w:r w:rsidRPr="00F036CD">
                                <w:rPr>
                                  <w:vertAlign w:val="subscript"/>
                                </w:rPr>
                                <w:t>2</w:t>
                              </w:r>
                            </w:p>
                          </w:txbxContent>
                        </v:textbox>
                      </v:shape>
                    </v:group>
                  </v:group>
                </v:group>
                <w10:anchorlock/>
              </v:group>
            </w:pict>
          </mc:Fallback>
        </mc:AlternateContent>
      </w:r>
      <w:r w:rsidR="00FE422C" w:rsidRPr="00D038AE">
        <w:rPr>
          <w:rStyle w:val="fontstyle01"/>
          <w:b/>
        </w:rPr>
        <w:t xml:space="preserve">       </w:t>
      </w:r>
      <w:r>
        <w:rPr>
          <w:b/>
          <w:noProof/>
          <w:color w:val="000000"/>
          <w:sz w:val="26"/>
          <w:szCs w:val="26"/>
        </w:rPr>
        <mc:AlternateContent>
          <mc:Choice Requires="wpg">
            <w:drawing>
              <wp:inline distT="0" distB="0" distL="0" distR="0">
                <wp:extent cx="3058795" cy="2532380"/>
                <wp:effectExtent l="7620" t="5080" r="10160" b="5715"/>
                <wp:docPr id="665" name="Group 2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58795" cy="2532380"/>
                          <a:chOff x="0" y="0"/>
                          <a:chExt cx="3215380" cy="2918460"/>
                        </a:xfrm>
                      </wpg:grpSpPr>
                      <wps:wsp>
                        <wps:cNvPr id="666" name="Text Box 262"/>
                        <wps:cNvSpPr txBox="1">
                          <a:spLocks noChangeArrowheads="1"/>
                        </wps:cNvSpPr>
                        <wps:spPr bwMode="auto">
                          <a:xfrm>
                            <a:off x="1028700" y="0"/>
                            <a:ext cx="299085" cy="304800"/>
                          </a:xfrm>
                          <a:prstGeom prst="rect">
                            <a:avLst/>
                          </a:prstGeom>
                          <a:solidFill>
                            <a:srgbClr val="FFFFFF"/>
                          </a:solidFill>
                          <a:ln w="6350">
                            <a:solidFill>
                              <a:srgbClr val="FFFFFF"/>
                            </a:solidFill>
                            <a:miter lim="800000"/>
                            <a:headEnd/>
                            <a:tailEnd/>
                          </a:ln>
                        </wps:spPr>
                        <wps:txbx>
                          <w:txbxContent>
                            <w:p w:rsidR="00C07DE1" w:rsidRPr="00F036CD" w:rsidRDefault="00C07DE1" w:rsidP="00C07DE1">
                              <w:pPr>
                                <w:rPr>
                                  <w:b/>
                                </w:rPr>
                              </w:pPr>
                              <w:r w:rsidRPr="00F036CD">
                                <w:rPr>
                                  <w:b/>
                                </w:rPr>
                                <w:t>z</w:t>
                              </w:r>
                            </w:p>
                          </w:txbxContent>
                        </wps:txbx>
                        <wps:bodyPr rot="0" vert="horz" wrap="square" lIns="91440" tIns="45720" rIns="91440" bIns="45720" anchor="t" anchorCtr="0" upright="1">
                          <a:noAutofit/>
                        </wps:bodyPr>
                      </wps:wsp>
                      <wpg:grpSp>
                        <wpg:cNvPr id="667" name="Group 273"/>
                        <wpg:cNvGrpSpPr>
                          <a:grpSpLocks/>
                        </wpg:cNvGrpSpPr>
                        <wpg:grpSpPr bwMode="auto">
                          <a:xfrm>
                            <a:off x="0" y="175260"/>
                            <a:ext cx="3215380" cy="2743200"/>
                            <a:chOff x="0" y="0"/>
                            <a:chExt cx="3215380" cy="2743200"/>
                          </a:xfrm>
                        </wpg:grpSpPr>
                        <wps:wsp>
                          <wps:cNvPr id="668" name="Text Box 261"/>
                          <wps:cNvSpPr txBox="1">
                            <a:spLocks noChangeArrowheads="1"/>
                          </wps:cNvSpPr>
                          <wps:spPr bwMode="auto">
                            <a:xfrm>
                              <a:off x="2689860" y="1196340"/>
                              <a:ext cx="299085" cy="304800"/>
                            </a:xfrm>
                            <a:prstGeom prst="rect">
                              <a:avLst/>
                            </a:prstGeom>
                            <a:solidFill>
                              <a:srgbClr val="FFFFFF"/>
                            </a:solidFill>
                            <a:ln w="6350">
                              <a:solidFill>
                                <a:srgbClr val="FFFFFF"/>
                              </a:solidFill>
                              <a:miter lim="800000"/>
                              <a:headEnd/>
                              <a:tailEnd/>
                            </a:ln>
                          </wps:spPr>
                          <wps:txbx>
                            <w:txbxContent>
                              <w:p w:rsidR="00C07DE1" w:rsidRDefault="00C07DE1" w:rsidP="00C07DE1">
                                <w:r>
                                  <w:t>y</w:t>
                                </w:r>
                              </w:p>
                            </w:txbxContent>
                          </wps:txbx>
                          <wps:bodyPr rot="0" vert="horz" wrap="square" lIns="91440" tIns="45720" rIns="91440" bIns="45720" anchor="t" anchorCtr="0" upright="1">
                            <a:noAutofit/>
                          </wps:bodyPr>
                        </wps:wsp>
                        <wpg:grpSp>
                          <wpg:cNvPr id="669" name="Group 272"/>
                          <wpg:cNvGrpSpPr>
                            <a:grpSpLocks/>
                          </wpg:cNvGrpSpPr>
                          <wpg:grpSpPr bwMode="auto">
                            <a:xfrm>
                              <a:off x="0" y="0"/>
                              <a:ext cx="3215380" cy="2743200"/>
                              <a:chOff x="0" y="0"/>
                              <a:chExt cx="3215380" cy="2743200"/>
                            </a:xfrm>
                          </wpg:grpSpPr>
                          <wps:wsp>
                            <wps:cNvPr id="670" name="Text Box 260"/>
                            <wps:cNvSpPr txBox="1">
                              <a:spLocks noChangeArrowheads="1"/>
                            </wps:cNvSpPr>
                            <wps:spPr bwMode="auto">
                              <a:xfrm>
                                <a:off x="0" y="2042160"/>
                                <a:ext cx="299085" cy="304800"/>
                              </a:xfrm>
                              <a:prstGeom prst="rect">
                                <a:avLst/>
                              </a:prstGeom>
                              <a:solidFill>
                                <a:srgbClr val="FFFFFF"/>
                              </a:solidFill>
                              <a:ln w="6350">
                                <a:solidFill>
                                  <a:srgbClr val="FFFFFF"/>
                                </a:solidFill>
                                <a:miter lim="800000"/>
                                <a:headEnd/>
                                <a:tailEnd/>
                              </a:ln>
                            </wps:spPr>
                            <wps:txbx>
                              <w:txbxContent>
                                <w:p w:rsidR="00C07DE1" w:rsidRDefault="00C07DE1" w:rsidP="00C07DE1">
                                  <w:r>
                                    <w:t>x</w:t>
                                  </w:r>
                                </w:p>
                              </w:txbxContent>
                            </wps:txbx>
                            <wps:bodyPr rot="0" vert="horz" wrap="square" lIns="91440" tIns="45720" rIns="91440" bIns="45720" anchor="t" anchorCtr="0" upright="1">
                              <a:noAutofit/>
                            </wps:bodyPr>
                          </wps:wsp>
                          <wpg:grpSp>
                            <wpg:cNvPr id="671" name="Group 259"/>
                            <wpg:cNvGrpSpPr>
                              <a:grpSpLocks/>
                            </wpg:cNvGrpSpPr>
                            <wpg:grpSpPr bwMode="auto">
                              <a:xfrm>
                                <a:off x="114300" y="0"/>
                                <a:ext cx="3101080" cy="2743200"/>
                                <a:chOff x="0" y="0"/>
                                <a:chExt cx="3101080" cy="2743200"/>
                              </a:xfrm>
                            </wpg:grpSpPr>
                            <wpg:grpSp>
                              <wpg:cNvPr id="672" name="Group 255"/>
                              <wpg:cNvGrpSpPr>
                                <a:grpSpLocks/>
                              </wpg:cNvGrpSpPr>
                              <wpg:grpSpPr bwMode="auto">
                                <a:xfrm>
                                  <a:off x="0" y="0"/>
                                  <a:ext cx="2651760" cy="2316480"/>
                                  <a:chOff x="0" y="0"/>
                                  <a:chExt cx="2651760" cy="2316480"/>
                                </a:xfrm>
                              </wpg:grpSpPr>
                              <wps:wsp>
                                <wps:cNvPr id="673" name="Rectangle 251"/>
                                <wps:cNvSpPr>
                                  <a:spLocks noChangeArrowheads="1"/>
                                </wps:cNvSpPr>
                                <wps:spPr bwMode="auto">
                                  <a:xfrm>
                                    <a:off x="1219200" y="220980"/>
                                    <a:ext cx="609600" cy="381000"/>
                                  </a:xfrm>
                                  <a:prstGeom prst="rect">
                                    <a:avLst/>
                                  </a:prstGeom>
                                  <a:solidFill>
                                    <a:srgbClr val="FFFFFF"/>
                                  </a:solidFill>
                                  <a:ln w="25400" algn="ctr">
                                    <a:solidFill>
                                      <a:srgbClr val="FFFFFF"/>
                                    </a:solidFill>
                                    <a:miter lim="800000"/>
                                    <a:headEnd/>
                                    <a:tailEnd/>
                                  </a:ln>
                                </wps:spPr>
                                <wps:txbx>
                                  <w:txbxContent>
                                    <w:p w:rsidR="00C07DE1" w:rsidRPr="00C07DE1" w:rsidRDefault="00C07DE1" w:rsidP="00C07DE1">
                                      <w:pPr>
                                        <w:jc w:val="center"/>
                                      </w:pPr>
                                      <w:r w:rsidRPr="00C07DE1">
                                        <w:t>C</w:t>
                                      </w:r>
                                      <w:r w:rsidRPr="00C07DE1">
                                        <w:rPr>
                                          <w:vertAlign w:val="subscript"/>
                                        </w:rPr>
                                        <w:t>2</w:t>
                                      </w:r>
                                      <w:r w:rsidRPr="00C07DE1">
                                        <w:rPr>
                                          <w:vertAlign w:val="superscript"/>
                                        </w:rPr>
                                        <w:t>2-</w:t>
                                      </w:r>
                                    </w:p>
                                  </w:txbxContent>
                                </wps:txbx>
                                <wps:bodyPr rot="0" vert="horz" wrap="square" lIns="91440" tIns="45720" rIns="91440" bIns="45720" anchor="ctr" anchorCtr="0" upright="1">
                                  <a:noAutofit/>
                                </wps:bodyPr>
                              </wps:wsp>
                              <wps:wsp>
                                <wps:cNvPr id="674" name="Rectangle 250"/>
                                <wps:cNvSpPr>
                                  <a:spLocks noChangeArrowheads="1"/>
                                </wps:cNvSpPr>
                                <wps:spPr bwMode="auto">
                                  <a:xfrm>
                                    <a:off x="0" y="746760"/>
                                    <a:ext cx="609600" cy="381000"/>
                                  </a:xfrm>
                                  <a:prstGeom prst="rect">
                                    <a:avLst/>
                                  </a:prstGeom>
                                  <a:solidFill>
                                    <a:srgbClr val="FFFFFF"/>
                                  </a:solidFill>
                                  <a:ln w="25400" algn="ctr">
                                    <a:solidFill>
                                      <a:srgbClr val="FFFFFF"/>
                                    </a:solidFill>
                                    <a:miter lim="800000"/>
                                    <a:headEnd/>
                                    <a:tailEnd/>
                                  </a:ln>
                                </wps:spPr>
                                <wps:txbx>
                                  <w:txbxContent>
                                    <w:p w:rsidR="00C07DE1" w:rsidRPr="00D6276E" w:rsidRDefault="00C07DE1" w:rsidP="00C07DE1">
                                      <w:pPr>
                                        <w:jc w:val="center"/>
                                        <w:rPr>
                                          <w:sz w:val="22"/>
                                          <w:szCs w:val="22"/>
                                        </w:rPr>
                                      </w:pPr>
                                      <w:r w:rsidRPr="00D6276E">
                                        <w:rPr>
                                          <w:sz w:val="22"/>
                                          <w:szCs w:val="22"/>
                                        </w:rPr>
                                        <w:t>Mg</w:t>
                                      </w:r>
                                      <w:r w:rsidRPr="00D6276E">
                                        <w:rPr>
                                          <w:sz w:val="22"/>
                                          <w:szCs w:val="22"/>
                                          <w:vertAlign w:val="superscript"/>
                                        </w:rPr>
                                        <w:t>2+</w:t>
                                      </w:r>
                                    </w:p>
                                  </w:txbxContent>
                                </wps:txbx>
                                <wps:bodyPr rot="0" vert="horz" wrap="square" lIns="91440" tIns="45720" rIns="91440" bIns="45720" anchor="ctr" anchorCtr="0" upright="1">
                                  <a:noAutofit/>
                                </wps:bodyPr>
                              </wps:wsp>
                              <wpg:grpSp>
                                <wpg:cNvPr id="675" name="Group 240"/>
                                <wpg:cNvGrpSpPr>
                                  <a:grpSpLocks/>
                                </wpg:cNvGrpSpPr>
                                <wpg:grpSpPr bwMode="auto">
                                  <a:xfrm>
                                    <a:off x="76200" y="0"/>
                                    <a:ext cx="2575560" cy="2316480"/>
                                    <a:chOff x="0" y="0"/>
                                    <a:chExt cx="2575560" cy="2316480"/>
                                  </a:xfrm>
                                </wpg:grpSpPr>
                                <wpg:grpSp>
                                  <wpg:cNvPr id="676" name="Group 136"/>
                                  <wpg:cNvGrpSpPr>
                                    <a:grpSpLocks/>
                                  </wpg:cNvGrpSpPr>
                                  <wpg:grpSpPr bwMode="auto">
                                    <a:xfrm>
                                      <a:off x="1272540" y="1417320"/>
                                      <a:ext cx="215265" cy="60960"/>
                                      <a:chOff x="0" y="0"/>
                                      <a:chExt cx="215265" cy="60960"/>
                                    </a:xfrm>
                                  </wpg:grpSpPr>
                                  <wps:wsp>
                                    <wps:cNvPr id="677" name="Flowchart: Connector 137"/>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678" name="Group 138"/>
                                    <wpg:cNvGrpSpPr>
                                      <a:grpSpLocks/>
                                    </wpg:cNvGrpSpPr>
                                    <wpg:grpSpPr bwMode="auto">
                                      <a:xfrm>
                                        <a:off x="60960" y="0"/>
                                        <a:ext cx="154305" cy="60960"/>
                                        <a:chOff x="0" y="0"/>
                                        <a:chExt cx="154305" cy="60960"/>
                                      </a:xfrm>
                                    </wpg:grpSpPr>
                                    <wps:wsp>
                                      <wps:cNvPr id="679" name="Flowchart: Connector 139"/>
                                      <wps:cNvSpPr>
                                        <a:spLocks noChangeArrowheads="1"/>
                                      </wps:cNvSpPr>
                                      <wps:spPr bwMode="auto">
                                        <a:xfrm>
                                          <a:off x="9906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680" name="Straight Connector 140"/>
                                      <wps:cNvCnPr>
                                        <a:cxnSpLocks noChangeShapeType="1"/>
                                      </wps:cNvCnPr>
                                      <wps:spPr bwMode="auto">
                                        <a:xfrm>
                                          <a:off x="0" y="38100"/>
                                          <a:ext cx="108585"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681" name="Group 239"/>
                                  <wpg:cNvGrpSpPr>
                                    <a:grpSpLocks/>
                                  </wpg:cNvGrpSpPr>
                                  <wpg:grpSpPr bwMode="auto">
                                    <a:xfrm>
                                      <a:off x="0" y="0"/>
                                      <a:ext cx="2575560" cy="2316480"/>
                                      <a:chOff x="0" y="0"/>
                                      <a:chExt cx="2575560" cy="2316480"/>
                                    </a:xfrm>
                                  </wpg:grpSpPr>
                                  <wpg:grpSp>
                                    <wpg:cNvPr id="682" name="Group 78"/>
                                    <wpg:cNvGrpSpPr>
                                      <a:grpSpLocks/>
                                    </wpg:cNvGrpSpPr>
                                    <wpg:grpSpPr bwMode="auto">
                                      <a:xfrm>
                                        <a:off x="0" y="0"/>
                                        <a:ext cx="2575560" cy="2316480"/>
                                        <a:chOff x="0" y="0"/>
                                        <a:chExt cx="2575560" cy="2316480"/>
                                      </a:xfrm>
                                    </wpg:grpSpPr>
                                    <wpg:grpSp>
                                      <wpg:cNvPr id="683" name="Group 79"/>
                                      <wpg:cNvGrpSpPr>
                                        <a:grpSpLocks/>
                                      </wpg:cNvGrpSpPr>
                                      <wpg:grpSpPr bwMode="auto">
                                        <a:xfrm>
                                          <a:off x="0" y="0"/>
                                          <a:ext cx="2575560" cy="2316480"/>
                                          <a:chOff x="0" y="0"/>
                                          <a:chExt cx="2575560" cy="2316480"/>
                                        </a:xfrm>
                                      </wpg:grpSpPr>
                                      <wps:wsp>
                                        <wps:cNvPr id="684" name="Straight Arrow Connector 80"/>
                                        <wps:cNvCnPr>
                                          <a:cxnSpLocks noChangeShapeType="1"/>
                                        </wps:cNvCnPr>
                                        <wps:spPr bwMode="auto">
                                          <a:xfrm>
                                            <a:off x="868680" y="1455420"/>
                                            <a:ext cx="1706880" cy="0"/>
                                          </a:xfrm>
                                          <a:prstGeom prst="straightConnector1">
                                            <a:avLst/>
                                          </a:prstGeom>
                                          <a:noFill/>
                                          <a:ln w="9525" algn="ctr">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685" name="Straight Arrow Connector 81"/>
                                        <wps:cNvCnPr>
                                          <a:cxnSpLocks noChangeShapeType="1"/>
                                        </wps:cNvCnPr>
                                        <wps:spPr bwMode="auto">
                                          <a:xfrm flipV="1">
                                            <a:off x="868680" y="0"/>
                                            <a:ext cx="0" cy="1455420"/>
                                          </a:xfrm>
                                          <a:prstGeom prst="straightConnector1">
                                            <a:avLst/>
                                          </a:prstGeom>
                                          <a:noFill/>
                                          <a:ln w="9525" algn="ctr">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686" name="Straight Arrow Connector 82"/>
                                        <wps:cNvCnPr>
                                          <a:cxnSpLocks noChangeShapeType="1"/>
                                        </wps:cNvCnPr>
                                        <wps:spPr bwMode="auto">
                                          <a:xfrm flipH="1">
                                            <a:off x="0" y="1447800"/>
                                            <a:ext cx="868680" cy="868680"/>
                                          </a:xfrm>
                                          <a:prstGeom prst="straightConnector1">
                                            <a:avLst/>
                                          </a:prstGeom>
                                          <a:noFill/>
                                          <a:ln w="9525" algn="ctr">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687" name="Straight Connector 83"/>
                                        <wps:cNvCnPr>
                                          <a:cxnSpLocks noChangeShapeType="1"/>
                                        </wps:cNvCnPr>
                                        <wps:spPr bwMode="auto">
                                          <a:xfrm>
                                            <a:off x="868680" y="510540"/>
                                            <a:ext cx="967740"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688" name="Straight Connector 84"/>
                                        <wps:cNvCnPr>
                                          <a:cxnSpLocks noChangeShapeType="1"/>
                                        </wps:cNvCnPr>
                                        <wps:spPr bwMode="auto">
                                          <a:xfrm>
                                            <a:off x="411480" y="967740"/>
                                            <a:ext cx="967740"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689" name="Straight Connector 85"/>
                                        <wps:cNvCnPr>
                                          <a:cxnSpLocks noChangeShapeType="1"/>
                                        </wps:cNvCnPr>
                                        <wps:spPr bwMode="auto">
                                          <a:xfrm>
                                            <a:off x="419100" y="1912620"/>
                                            <a:ext cx="967740"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690" name="Straight Connector 86"/>
                                        <wps:cNvCnPr>
                                          <a:cxnSpLocks noChangeShapeType="1"/>
                                        </wps:cNvCnPr>
                                        <wps:spPr bwMode="auto">
                                          <a:xfrm>
                                            <a:off x="1851660" y="510540"/>
                                            <a:ext cx="0" cy="94488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691" name="Straight Connector 87"/>
                                        <wps:cNvCnPr>
                                          <a:cxnSpLocks noChangeShapeType="1"/>
                                        </wps:cNvCnPr>
                                        <wps:spPr bwMode="auto">
                                          <a:xfrm>
                                            <a:off x="411480" y="967740"/>
                                            <a:ext cx="0" cy="94488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692" name="Straight Connector 88"/>
                                        <wps:cNvCnPr>
                                          <a:cxnSpLocks noChangeShapeType="1"/>
                                        </wps:cNvCnPr>
                                        <wps:spPr bwMode="auto">
                                          <a:xfrm flipV="1">
                                            <a:off x="1394460" y="1455420"/>
                                            <a:ext cx="457200" cy="45720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693" name="Straight Connector 89"/>
                                        <wps:cNvCnPr>
                                          <a:cxnSpLocks noChangeShapeType="1"/>
                                        </wps:cNvCnPr>
                                        <wps:spPr bwMode="auto">
                                          <a:xfrm flipV="1">
                                            <a:off x="1379220" y="510540"/>
                                            <a:ext cx="457200" cy="45720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694" name="Straight Connector 90"/>
                                        <wps:cNvCnPr>
                                          <a:cxnSpLocks noChangeShapeType="1"/>
                                        </wps:cNvCnPr>
                                        <wps:spPr bwMode="auto">
                                          <a:xfrm flipV="1">
                                            <a:off x="411480" y="510540"/>
                                            <a:ext cx="457200" cy="45720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695" name="Straight Connector 91"/>
                                        <wps:cNvCnPr>
                                          <a:cxnSpLocks noChangeShapeType="1"/>
                                        </wps:cNvCnPr>
                                        <wps:spPr bwMode="auto">
                                          <a:xfrm>
                                            <a:off x="1386840" y="967740"/>
                                            <a:ext cx="0" cy="94488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cNvPr id="696" name="Group 92"/>
                                      <wpg:cNvGrpSpPr>
                                        <a:grpSpLocks/>
                                      </wpg:cNvGrpSpPr>
                                      <wpg:grpSpPr bwMode="auto">
                                        <a:xfrm>
                                          <a:off x="365760" y="464820"/>
                                          <a:ext cx="1529715" cy="1483995"/>
                                          <a:chOff x="0" y="0"/>
                                          <a:chExt cx="1529715" cy="1483995"/>
                                        </a:xfrm>
                                      </wpg:grpSpPr>
                                      <wpg:grpSp>
                                        <wpg:cNvPr id="697" name="Group 93"/>
                                        <wpg:cNvGrpSpPr>
                                          <a:grpSpLocks/>
                                        </wpg:cNvGrpSpPr>
                                        <wpg:grpSpPr bwMode="auto">
                                          <a:xfrm>
                                            <a:off x="0" y="1371600"/>
                                            <a:ext cx="1057275" cy="112395"/>
                                            <a:chOff x="0" y="0"/>
                                            <a:chExt cx="1057275" cy="112395"/>
                                          </a:xfrm>
                                        </wpg:grpSpPr>
                                        <wps:wsp>
                                          <wps:cNvPr id="698" name="Flowchart: Connector 94"/>
                                          <wps:cNvSpPr>
                                            <a:spLocks noChangeArrowheads="1"/>
                                          </wps:cNvSpPr>
                                          <wps:spPr bwMode="auto">
                                            <a:xfrm>
                                              <a:off x="0" y="0"/>
                                              <a:ext cx="89535" cy="8953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699" name="Flowchart: Connector 95"/>
                                          <wps:cNvSpPr>
                                            <a:spLocks noChangeArrowheads="1"/>
                                          </wps:cNvSpPr>
                                          <wps:spPr bwMode="auto">
                                            <a:xfrm>
                                              <a:off x="967740" y="22860"/>
                                              <a:ext cx="89535" cy="8953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grpSp>
                                        <wpg:cNvPr id="700" name="Group 96"/>
                                        <wpg:cNvGrpSpPr>
                                          <a:grpSpLocks/>
                                        </wpg:cNvGrpSpPr>
                                        <wpg:grpSpPr bwMode="auto">
                                          <a:xfrm>
                                            <a:off x="0" y="0"/>
                                            <a:ext cx="547255" cy="562495"/>
                                            <a:chOff x="0" y="0"/>
                                            <a:chExt cx="547255" cy="562495"/>
                                          </a:xfrm>
                                        </wpg:grpSpPr>
                                        <wps:wsp>
                                          <wps:cNvPr id="701" name="Flowchart: Connector 97"/>
                                          <wps:cNvSpPr>
                                            <a:spLocks noChangeArrowheads="1"/>
                                          </wps:cNvSpPr>
                                          <wps:spPr bwMode="auto">
                                            <a:xfrm>
                                              <a:off x="0" y="472440"/>
                                              <a:ext cx="90055" cy="9005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702" name="Flowchart: Connector 98"/>
                                          <wps:cNvSpPr>
                                            <a:spLocks noChangeArrowheads="1"/>
                                          </wps:cNvSpPr>
                                          <wps:spPr bwMode="auto">
                                            <a:xfrm>
                                              <a:off x="457200" y="0"/>
                                              <a:ext cx="90055" cy="9005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grpSp>
                                        <wpg:cNvPr id="703" name="Group 99"/>
                                        <wpg:cNvGrpSpPr>
                                          <a:grpSpLocks/>
                                        </wpg:cNvGrpSpPr>
                                        <wpg:grpSpPr bwMode="auto">
                                          <a:xfrm>
                                            <a:off x="952500" y="0"/>
                                            <a:ext cx="547255" cy="562495"/>
                                            <a:chOff x="0" y="0"/>
                                            <a:chExt cx="547255" cy="562495"/>
                                          </a:xfrm>
                                        </wpg:grpSpPr>
                                        <wps:wsp>
                                          <wps:cNvPr id="704" name="Flowchart: Connector 100"/>
                                          <wps:cNvSpPr>
                                            <a:spLocks noChangeArrowheads="1"/>
                                          </wps:cNvSpPr>
                                          <wps:spPr bwMode="auto">
                                            <a:xfrm>
                                              <a:off x="0" y="472440"/>
                                              <a:ext cx="90055" cy="9005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705" name="Flowchart: Connector 101"/>
                                          <wps:cNvSpPr>
                                            <a:spLocks noChangeArrowheads="1"/>
                                          </wps:cNvSpPr>
                                          <wps:spPr bwMode="auto">
                                            <a:xfrm>
                                              <a:off x="457200" y="0"/>
                                              <a:ext cx="90055" cy="9005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s:wsp>
                                        <wps:cNvPr id="706" name="Flowchart: Connector 102"/>
                                        <wps:cNvSpPr>
                                          <a:spLocks noChangeArrowheads="1"/>
                                        </wps:cNvSpPr>
                                        <wps:spPr bwMode="auto">
                                          <a:xfrm>
                                            <a:off x="1440180" y="937260"/>
                                            <a:ext cx="89535" cy="8953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707" name="Group 103"/>
                                        <wpg:cNvGrpSpPr>
                                          <a:grpSpLocks/>
                                        </wpg:cNvGrpSpPr>
                                        <wpg:grpSpPr bwMode="auto">
                                          <a:xfrm>
                                            <a:off x="243840" y="259080"/>
                                            <a:ext cx="1072515" cy="996315"/>
                                            <a:chOff x="0" y="0"/>
                                            <a:chExt cx="1072515" cy="996315"/>
                                          </a:xfrm>
                                        </wpg:grpSpPr>
                                        <wps:wsp>
                                          <wps:cNvPr id="708" name="Flowchart: Connector 104"/>
                                          <wps:cNvSpPr>
                                            <a:spLocks noChangeArrowheads="1"/>
                                          </wps:cNvSpPr>
                                          <wps:spPr bwMode="auto">
                                            <a:xfrm>
                                              <a:off x="457200" y="0"/>
                                              <a:ext cx="89535" cy="8953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709" name="Group 105"/>
                                          <wpg:cNvGrpSpPr>
                                            <a:grpSpLocks/>
                                          </wpg:cNvGrpSpPr>
                                          <wpg:grpSpPr bwMode="auto">
                                            <a:xfrm>
                                              <a:off x="0" y="114300"/>
                                              <a:ext cx="1072515" cy="882015"/>
                                              <a:chOff x="0" y="0"/>
                                              <a:chExt cx="1072515" cy="882015"/>
                                            </a:xfrm>
                                          </wpg:grpSpPr>
                                          <wps:wsp>
                                            <wps:cNvPr id="710" name="Flowchart: Connector 106"/>
                                            <wps:cNvSpPr>
                                              <a:spLocks noChangeArrowheads="1"/>
                                            </wps:cNvSpPr>
                                            <wps:spPr bwMode="auto">
                                              <a:xfrm>
                                                <a:off x="274320" y="472440"/>
                                                <a:ext cx="89535" cy="8953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711" name="Flowchart: Connector 107"/>
                                            <wps:cNvSpPr>
                                              <a:spLocks noChangeArrowheads="1"/>
                                            </wps:cNvSpPr>
                                            <wps:spPr bwMode="auto">
                                              <a:xfrm>
                                                <a:off x="213360" y="571500"/>
                                                <a:ext cx="89535" cy="89535"/>
                                              </a:xfrm>
                                              <a:prstGeom prst="flowChartConnector">
                                                <a:avLst/>
                                              </a:prstGeom>
                                              <a:solidFill>
                                                <a:srgbClr val="B9CDE5"/>
                                              </a:solidFill>
                                              <a:ln w="25400" algn="ctr">
                                                <a:solidFill>
                                                  <a:srgbClr val="B9CDE5"/>
                                                </a:solidFill>
                                                <a:round/>
                                                <a:headEnd/>
                                                <a:tailEnd/>
                                              </a:ln>
                                            </wps:spPr>
                                            <wps:bodyPr rot="0" vert="horz" wrap="square" lIns="91440" tIns="45720" rIns="91440" bIns="45720" anchor="ctr" anchorCtr="0" upright="1">
                                              <a:noAutofit/>
                                            </wps:bodyPr>
                                          </wps:wsp>
                                          <wps:wsp>
                                            <wps:cNvPr id="712" name="Flowchart: Connector 108"/>
                                            <wps:cNvSpPr>
                                              <a:spLocks noChangeArrowheads="1"/>
                                            </wps:cNvSpPr>
                                            <wps:spPr bwMode="auto">
                                              <a:xfrm>
                                                <a:off x="685800" y="0"/>
                                                <a:ext cx="89535" cy="89535"/>
                                              </a:xfrm>
                                              <a:prstGeom prst="flowChartConnector">
                                                <a:avLst/>
                                              </a:prstGeom>
                                              <a:solidFill>
                                                <a:srgbClr val="B9CDE5"/>
                                              </a:solidFill>
                                              <a:ln w="25400" algn="ctr">
                                                <a:solidFill>
                                                  <a:srgbClr val="B9CDE5"/>
                                                </a:solidFill>
                                                <a:round/>
                                                <a:headEnd/>
                                                <a:tailEnd/>
                                              </a:ln>
                                            </wps:spPr>
                                            <wps:bodyPr rot="0" vert="horz" wrap="square" lIns="91440" tIns="45720" rIns="91440" bIns="45720" anchor="ctr" anchorCtr="0" upright="1">
                                              <a:noAutofit/>
                                            </wps:bodyPr>
                                          </wps:wsp>
                                          <wps:wsp>
                                            <wps:cNvPr id="713" name="Flowchart: Connector 109"/>
                                            <wps:cNvSpPr>
                                              <a:spLocks noChangeArrowheads="1"/>
                                            </wps:cNvSpPr>
                                            <wps:spPr bwMode="auto">
                                              <a:xfrm>
                                                <a:off x="0" y="350520"/>
                                                <a:ext cx="89535" cy="89535"/>
                                              </a:xfrm>
                                              <a:prstGeom prst="flowChartConnector">
                                                <a:avLst/>
                                              </a:prstGeom>
                                              <a:solidFill>
                                                <a:srgbClr val="B9CDE5"/>
                                              </a:solidFill>
                                              <a:ln w="25400" algn="ctr">
                                                <a:solidFill>
                                                  <a:srgbClr val="B9CDE5"/>
                                                </a:solidFill>
                                                <a:round/>
                                                <a:headEnd/>
                                                <a:tailEnd/>
                                              </a:ln>
                                            </wps:spPr>
                                            <wps:bodyPr rot="0" vert="horz" wrap="square" lIns="91440" tIns="45720" rIns="91440" bIns="45720" anchor="ctr" anchorCtr="0" upright="1">
                                              <a:noAutofit/>
                                            </wps:bodyPr>
                                          </wps:wsp>
                                          <wps:wsp>
                                            <wps:cNvPr id="714" name="Flowchart: Connector 110"/>
                                            <wps:cNvSpPr>
                                              <a:spLocks noChangeArrowheads="1"/>
                                            </wps:cNvSpPr>
                                            <wps:spPr bwMode="auto">
                                              <a:xfrm>
                                                <a:off x="502920" y="792480"/>
                                                <a:ext cx="89535" cy="89535"/>
                                              </a:xfrm>
                                              <a:prstGeom prst="flowChartConnector">
                                                <a:avLst/>
                                              </a:prstGeom>
                                              <a:solidFill>
                                                <a:srgbClr val="B9CDE5"/>
                                              </a:solidFill>
                                              <a:ln w="25400" algn="ctr">
                                                <a:solidFill>
                                                  <a:srgbClr val="B9CDE5"/>
                                                </a:solidFill>
                                                <a:round/>
                                                <a:headEnd/>
                                                <a:tailEnd/>
                                              </a:ln>
                                            </wps:spPr>
                                            <wps:bodyPr rot="0" vert="horz" wrap="square" lIns="91440" tIns="45720" rIns="91440" bIns="45720" anchor="ctr" anchorCtr="0" upright="1">
                                              <a:noAutofit/>
                                            </wps:bodyPr>
                                          </wps:wsp>
                                          <wps:wsp>
                                            <wps:cNvPr id="715" name="Flowchart: Connector 111"/>
                                            <wps:cNvSpPr>
                                              <a:spLocks noChangeArrowheads="1"/>
                                            </wps:cNvSpPr>
                                            <wps:spPr bwMode="auto">
                                              <a:xfrm>
                                                <a:off x="982980" y="327660"/>
                                                <a:ext cx="89535" cy="8953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grpSp>
                                    </wpg:grpSp>
                                  </wpg:grpSp>
                                  <wpg:grpSp>
                                    <wpg:cNvPr id="716" name="Group 131"/>
                                    <wpg:cNvGrpSpPr>
                                      <a:grpSpLocks/>
                                    </wpg:cNvGrpSpPr>
                                    <wpg:grpSpPr bwMode="auto">
                                      <a:xfrm>
                                        <a:off x="822960" y="1874520"/>
                                        <a:ext cx="215265" cy="60960"/>
                                        <a:chOff x="0" y="0"/>
                                        <a:chExt cx="215265" cy="60960"/>
                                      </a:xfrm>
                                    </wpg:grpSpPr>
                                    <wps:wsp>
                                      <wps:cNvPr id="717" name="Flowchart: Connector 132"/>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718" name="Group 133"/>
                                      <wpg:cNvGrpSpPr>
                                        <a:grpSpLocks/>
                                      </wpg:cNvGrpSpPr>
                                      <wpg:grpSpPr bwMode="auto">
                                        <a:xfrm>
                                          <a:off x="60960" y="0"/>
                                          <a:ext cx="154305" cy="60960"/>
                                          <a:chOff x="0" y="0"/>
                                          <a:chExt cx="154305" cy="60960"/>
                                        </a:xfrm>
                                      </wpg:grpSpPr>
                                      <wps:wsp>
                                        <wps:cNvPr id="719" name="Flowchart: Connector 134"/>
                                        <wps:cNvSpPr>
                                          <a:spLocks noChangeArrowheads="1"/>
                                        </wps:cNvSpPr>
                                        <wps:spPr bwMode="auto">
                                          <a:xfrm>
                                            <a:off x="9906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720" name="Straight Connector 135"/>
                                        <wps:cNvCnPr>
                                          <a:cxnSpLocks noChangeShapeType="1"/>
                                        </wps:cNvCnPr>
                                        <wps:spPr bwMode="auto">
                                          <a:xfrm>
                                            <a:off x="0" y="38100"/>
                                            <a:ext cx="108585"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721" name="Group 141"/>
                                    <wpg:cNvGrpSpPr>
                                      <a:grpSpLocks/>
                                    </wpg:cNvGrpSpPr>
                                    <wpg:grpSpPr bwMode="auto">
                                      <a:xfrm>
                                        <a:off x="594360" y="1577340"/>
                                        <a:ext cx="215265" cy="60960"/>
                                        <a:chOff x="0" y="0"/>
                                        <a:chExt cx="215265" cy="60960"/>
                                      </a:xfrm>
                                    </wpg:grpSpPr>
                                    <wps:wsp>
                                      <wps:cNvPr id="722" name="Flowchart: Connector 142"/>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723" name="Group 143"/>
                                      <wpg:cNvGrpSpPr>
                                        <a:grpSpLocks/>
                                      </wpg:cNvGrpSpPr>
                                      <wpg:grpSpPr bwMode="auto">
                                        <a:xfrm>
                                          <a:off x="60960" y="0"/>
                                          <a:ext cx="154305" cy="60960"/>
                                          <a:chOff x="0" y="0"/>
                                          <a:chExt cx="154305" cy="60960"/>
                                        </a:xfrm>
                                      </wpg:grpSpPr>
                                      <wps:wsp>
                                        <wps:cNvPr id="724" name="Flowchart: Connector 144"/>
                                        <wps:cNvSpPr>
                                          <a:spLocks noChangeArrowheads="1"/>
                                        </wps:cNvSpPr>
                                        <wps:spPr bwMode="auto">
                                          <a:xfrm>
                                            <a:off x="9906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725" name="Straight Connector 145"/>
                                        <wps:cNvCnPr>
                                          <a:cxnSpLocks noChangeShapeType="1"/>
                                        </wps:cNvCnPr>
                                        <wps:spPr bwMode="auto">
                                          <a:xfrm>
                                            <a:off x="0" y="38100"/>
                                            <a:ext cx="108585"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726" name="Group 151"/>
                                    <wpg:cNvGrpSpPr>
                                      <a:grpSpLocks/>
                                    </wpg:cNvGrpSpPr>
                                    <wpg:grpSpPr bwMode="auto">
                                      <a:xfrm>
                                        <a:off x="1524000" y="1638300"/>
                                        <a:ext cx="215265" cy="60960"/>
                                        <a:chOff x="0" y="0"/>
                                        <a:chExt cx="215265" cy="60960"/>
                                      </a:xfrm>
                                    </wpg:grpSpPr>
                                    <wps:wsp>
                                      <wps:cNvPr id="727" name="Flowchart: Connector 152"/>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728" name="Group 153"/>
                                      <wpg:cNvGrpSpPr>
                                        <a:grpSpLocks/>
                                      </wpg:cNvGrpSpPr>
                                      <wpg:grpSpPr bwMode="auto">
                                        <a:xfrm>
                                          <a:off x="60960" y="0"/>
                                          <a:ext cx="154305" cy="60960"/>
                                          <a:chOff x="0" y="0"/>
                                          <a:chExt cx="154305" cy="60960"/>
                                        </a:xfrm>
                                      </wpg:grpSpPr>
                                      <wps:wsp>
                                        <wps:cNvPr id="729" name="Flowchart: Connector 154"/>
                                        <wps:cNvSpPr>
                                          <a:spLocks noChangeArrowheads="1"/>
                                        </wps:cNvSpPr>
                                        <wps:spPr bwMode="auto">
                                          <a:xfrm>
                                            <a:off x="9906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730" name="Straight Connector 155"/>
                                        <wps:cNvCnPr>
                                          <a:cxnSpLocks noChangeShapeType="1"/>
                                        </wps:cNvCnPr>
                                        <wps:spPr bwMode="auto">
                                          <a:xfrm>
                                            <a:off x="0" y="38100"/>
                                            <a:ext cx="108585"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731" name="Group 238"/>
                                    <wpg:cNvGrpSpPr>
                                      <a:grpSpLocks/>
                                    </wpg:cNvGrpSpPr>
                                    <wpg:grpSpPr bwMode="auto">
                                      <a:xfrm>
                                        <a:off x="320040" y="480060"/>
                                        <a:ext cx="1609725" cy="1066800"/>
                                        <a:chOff x="0" y="0"/>
                                        <a:chExt cx="1609725" cy="1066800"/>
                                      </a:xfrm>
                                    </wpg:grpSpPr>
                                    <wpg:grpSp>
                                      <wpg:cNvPr id="732" name="Group 120"/>
                                      <wpg:cNvGrpSpPr>
                                        <a:grpSpLocks/>
                                      </wpg:cNvGrpSpPr>
                                      <wpg:grpSpPr bwMode="auto">
                                        <a:xfrm>
                                          <a:off x="883920" y="0"/>
                                          <a:ext cx="215265" cy="60960"/>
                                          <a:chOff x="0" y="0"/>
                                          <a:chExt cx="215265" cy="60960"/>
                                        </a:xfrm>
                                      </wpg:grpSpPr>
                                      <wps:wsp>
                                        <wps:cNvPr id="733" name="Flowchart: Connector 57"/>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734" name="Group 119"/>
                                        <wpg:cNvGrpSpPr>
                                          <a:grpSpLocks/>
                                        </wpg:cNvGrpSpPr>
                                        <wpg:grpSpPr bwMode="auto">
                                          <a:xfrm>
                                            <a:off x="60960" y="0"/>
                                            <a:ext cx="154305" cy="60960"/>
                                            <a:chOff x="0" y="0"/>
                                            <a:chExt cx="154305" cy="60960"/>
                                          </a:xfrm>
                                        </wpg:grpSpPr>
                                        <wps:wsp>
                                          <wps:cNvPr id="735" name="Flowchart: Connector 112"/>
                                          <wps:cNvSpPr>
                                            <a:spLocks noChangeArrowheads="1"/>
                                          </wps:cNvSpPr>
                                          <wps:spPr bwMode="auto">
                                            <a:xfrm>
                                              <a:off x="9906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736" name="Straight Connector 118"/>
                                          <wps:cNvCnPr>
                                            <a:cxnSpLocks noChangeShapeType="1"/>
                                          </wps:cNvCnPr>
                                          <wps:spPr bwMode="auto">
                                            <a:xfrm>
                                              <a:off x="0" y="38100"/>
                                              <a:ext cx="108585"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737" name="Group 121"/>
                                      <wpg:cNvGrpSpPr>
                                        <a:grpSpLocks/>
                                      </wpg:cNvGrpSpPr>
                                      <wpg:grpSpPr bwMode="auto">
                                        <a:xfrm>
                                          <a:off x="1165860" y="236220"/>
                                          <a:ext cx="215265" cy="60960"/>
                                          <a:chOff x="0" y="0"/>
                                          <a:chExt cx="215265" cy="60960"/>
                                        </a:xfrm>
                                      </wpg:grpSpPr>
                                      <wps:wsp>
                                        <wps:cNvPr id="738" name="Flowchart: Connector 122"/>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739" name="Group 123"/>
                                        <wpg:cNvGrpSpPr>
                                          <a:grpSpLocks/>
                                        </wpg:cNvGrpSpPr>
                                        <wpg:grpSpPr bwMode="auto">
                                          <a:xfrm>
                                            <a:off x="60960" y="0"/>
                                            <a:ext cx="154305" cy="60960"/>
                                            <a:chOff x="0" y="0"/>
                                            <a:chExt cx="154305" cy="60960"/>
                                          </a:xfrm>
                                        </wpg:grpSpPr>
                                        <wps:wsp>
                                          <wps:cNvPr id="740" name="Flowchart: Connector 124"/>
                                          <wps:cNvSpPr>
                                            <a:spLocks noChangeArrowheads="1"/>
                                          </wps:cNvSpPr>
                                          <wps:spPr bwMode="auto">
                                            <a:xfrm>
                                              <a:off x="9906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741" name="Straight Connector 125"/>
                                          <wps:cNvCnPr>
                                            <a:cxnSpLocks noChangeShapeType="1"/>
                                          </wps:cNvCnPr>
                                          <wps:spPr bwMode="auto">
                                            <a:xfrm>
                                              <a:off x="0" y="38100"/>
                                              <a:ext cx="108585"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742" name="Group 126"/>
                                      <wpg:cNvGrpSpPr>
                                        <a:grpSpLocks/>
                                      </wpg:cNvGrpSpPr>
                                      <wpg:grpSpPr bwMode="auto">
                                        <a:xfrm>
                                          <a:off x="205740" y="220980"/>
                                          <a:ext cx="215265" cy="60960"/>
                                          <a:chOff x="0" y="0"/>
                                          <a:chExt cx="215265" cy="60960"/>
                                        </a:xfrm>
                                      </wpg:grpSpPr>
                                      <wps:wsp>
                                        <wps:cNvPr id="743" name="Flowchart: Connector 127"/>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744" name="Group 128"/>
                                        <wpg:cNvGrpSpPr>
                                          <a:grpSpLocks/>
                                        </wpg:cNvGrpSpPr>
                                        <wpg:grpSpPr bwMode="auto">
                                          <a:xfrm>
                                            <a:off x="60960" y="0"/>
                                            <a:ext cx="154305" cy="60960"/>
                                            <a:chOff x="0" y="0"/>
                                            <a:chExt cx="154305" cy="60960"/>
                                          </a:xfrm>
                                        </wpg:grpSpPr>
                                        <wps:wsp>
                                          <wps:cNvPr id="745" name="Flowchart: Connector 129"/>
                                          <wps:cNvSpPr>
                                            <a:spLocks noChangeArrowheads="1"/>
                                          </wps:cNvSpPr>
                                          <wps:spPr bwMode="auto">
                                            <a:xfrm>
                                              <a:off x="9906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746" name="Straight Connector 130"/>
                                          <wps:cNvCnPr>
                                            <a:cxnSpLocks noChangeShapeType="1"/>
                                          </wps:cNvCnPr>
                                          <wps:spPr bwMode="auto">
                                            <a:xfrm>
                                              <a:off x="0" y="38100"/>
                                              <a:ext cx="108585"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747" name="Group 146"/>
                                      <wpg:cNvGrpSpPr>
                                        <a:grpSpLocks/>
                                      </wpg:cNvGrpSpPr>
                                      <wpg:grpSpPr bwMode="auto">
                                        <a:xfrm>
                                          <a:off x="563880" y="449580"/>
                                          <a:ext cx="215265" cy="60960"/>
                                          <a:chOff x="0" y="0"/>
                                          <a:chExt cx="215265" cy="60960"/>
                                        </a:xfrm>
                                      </wpg:grpSpPr>
                                      <wps:wsp>
                                        <wps:cNvPr id="748" name="Flowchart: Connector 147"/>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749" name="Group 148"/>
                                        <wpg:cNvGrpSpPr>
                                          <a:grpSpLocks/>
                                        </wpg:cNvGrpSpPr>
                                        <wpg:grpSpPr bwMode="auto">
                                          <a:xfrm>
                                            <a:off x="60960" y="0"/>
                                            <a:ext cx="154305" cy="60960"/>
                                            <a:chOff x="0" y="0"/>
                                            <a:chExt cx="154305" cy="60960"/>
                                          </a:xfrm>
                                        </wpg:grpSpPr>
                                        <wps:wsp>
                                          <wps:cNvPr id="750" name="Flowchart: Connector 149"/>
                                          <wps:cNvSpPr>
                                            <a:spLocks noChangeArrowheads="1"/>
                                          </wps:cNvSpPr>
                                          <wps:spPr bwMode="auto">
                                            <a:xfrm>
                                              <a:off x="9906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751" name="Straight Connector 150"/>
                                          <wps:cNvCnPr>
                                            <a:cxnSpLocks noChangeShapeType="1"/>
                                          </wps:cNvCnPr>
                                          <wps:spPr bwMode="auto">
                                            <a:xfrm>
                                              <a:off x="0" y="38100"/>
                                              <a:ext cx="108585"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752" name="Group 217"/>
                                      <wpg:cNvGrpSpPr>
                                        <a:grpSpLocks/>
                                      </wpg:cNvGrpSpPr>
                                      <wpg:grpSpPr bwMode="auto">
                                        <a:xfrm>
                                          <a:off x="0" y="845820"/>
                                          <a:ext cx="169545" cy="190500"/>
                                          <a:chOff x="0" y="0"/>
                                          <a:chExt cx="169545" cy="190500"/>
                                        </a:xfrm>
                                      </wpg:grpSpPr>
                                      <wps:wsp>
                                        <wps:cNvPr id="753" name="Flowchart: Connector 115"/>
                                        <wps:cNvSpPr>
                                          <a:spLocks noChangeArrowheads="1"/>
                                        </wps:cNvSpPr>
                                        <wps:spPr bwMode="auto">
                                          <a:xfrm>
                                            <a:off x="11430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754" name="Group 215"/>
                                        <wpg:cNvGrpSpPr>
                                          <a:grpSpLocks/>
                                        </wpg:cNvGrpSpPr>
                                        <wpg:grpSpPr bwMode="auto">
                                          <a:xfrm>
                                            <a:off x="0" y="45720"/>
                                            <a:ext cx="139065" cy="144780"/>
                                            <a:chOff x="0" y="0"/>
                                            <a:chExt cx="139065" cy="144780"/>
                                          </a:xfrm>
                                        </wpg:grpSpPr>
                                        <wps:wsp>
                                          <wps:cNvPr id="755" name="Flowchart: Connector 116"/>
                                          <wps:cNvSpPr>
                                            <a:spLocks noChangeArrowheads="1"/>
                                          </wps:cNvSpPr>
                                          <wps:spPr bwMode="auto">
                                            <a:xfrm>
                                              <a:off x="0" y="8382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756" name="Straight Connector 214"/>
                                          <wps:cNvCnPr>
                                            <a:cxnSpLocks noChangeShapeType="1"/>
                                          </wps:cNvCnPr>
                                          <wps:spPr bwMode="auto">
                                            <a:xfrm flipH="1">
                                              <a:off x="38100" y="0"/>
                                              <a:ext cx="100965" cy="100965"/>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757" name="Group 218"/>
                                      <wpg:cNvGrpSpPr>
                                        <a:grpSpLocks/>
                                      </wpg:cNvGrpSpPr>
                                      <wpg:grpSpPr bwMode="auto">
                                        <a:xfrm>
                                          <a:off x="457200" y="518160"/>
                                          <a:ext cx="169545" cy="190500"/>
                                          <a:chOff x="0" y="0"/>
                                          <a:chExt cx="169545" cy="190500"/>
                                        </a:xfrm>
                                      </wpg:grpSpPr>
                                      <wps:wsp>
                                        <wps:cNvPr id="758" name="Flowchart: Connector 219"/>
                                        <wps:cNvSpPr>
                                          <a:spLocks noChangeArrowheads="1"/>
                                        </wps:cNvSpPr>
                                        <wps:spPr bwMode="auto">
                                          <a:xfrm>
                                            <a:off x="11430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759" name="Group 220"/>
                                        <wpg:cNvGrpSpPr>
                                          <a:grpSpLocks/>
                                        </wpg:cNvGrpSpPr>
                                        <wpg:grpSpPr bwMode="auto">
                                          <a:xfrm>
                                            <a:off x="0" y="45720"/>
                                            <a:ext cx="139065" cy="144780"/>
                                            <a:chOff x="0" y="0"/>
                                            <a:chExt cx="139065" cy="144780"/>
                                          </a:xfrm>
                                        </wpg:grpSpPr>
                                        <wps:wsp>
                                          <wps:cNvPr id="760" name="Flowchart: Connector 221"/>
                                          <wps:cNvSpPr>
                                            <a:spLocks noChangeArrowheads="1"/>
                                          </wps:cNvSpPr>
                                          <wps:spPr bwMode="auto">
                                            <a:xfrm>
                                              <a:off x="0" y="8382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761" name="Straight Connector 222"/>
                                          <wps:cNvCnPr>
                                            <a:cxnSpLocks noChangeShapeType="1"/>
                                          </wps:cNvCnPr>
                                          <wps:spPr bwMode="auto">
                                            <a:xfrm flipH="1">
                                              <a:off x="38100" y="0"/>
                                              <a:ext cx="100965" cy="100965"/>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762" name="Group 223"/>
                                      <wpg:cNvGrpSpPr>
                                        <a:grpSpLocks/>
                                      </wpg:cNvGrpSpPr>
                                      <wpg:grpSpPr bwMode="auto">
                                        <a:xfrm>
                                          <a:off x="975360" y="876300"/>
                                          <a:ext cx="169545" cy="190500"/>
                                          <a:chOff x="0" y="0"/>
                                          <a:chExt cx="169545" cy="190500"/>
                                        </a:xfrm>
                                      </wpg:grpSpPr>
                                      <wps:wsp>
                                        <wps:cNvPr id="763" name="Flowchart: Connector 224"/>
                                        <wps:cNvSpPr>
                                          <a:spLocks noChangeArrowheads="1"/>
                                        </wps:cNvSpPr>
                                        <wps:spPr bwMode="auto">
                                          <a:xfrm>
                                            <a:off x="11430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764" name="Group 225"/>
                                        <wpg:cNvGrpSpPr>
                                          <a:grpSpLocks/>
                                        </wpg:cNvGrpSpPr>
                                        <wpg:grpSpPr bwMode="auto">
                                          <a:xfrm>
                                            <a:off x="0" y="45720"/>
                                            <a:ext cx="139065" cy="144780"/>
                                            <a:chOff x="0" y="0"/>
                                            <a:chExt cx="139065" cy="144780"/>
                                          </a:xfrm>
                                        </wpg:grpSpPr>
                                        <wps:wsp>
                                          <wps:cNvPr id="765" name="Flowchart: Connector 226"/>
                                          <wps:cNvSpPr>
                                            <a:spLocks noChangeArrowheads="1"/>
                                          </wps:cNvSpPr>
                                          <wps:spPr bwMode="auto">
                                            <a:xfrm>
                                              <a:off x="0" y="8382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766" name="Straight Connector 227"/>
                                          <wps:cNvCnPr>
                                            <a:cxnSpLocks noChangeShapeType="1"/>
                                          </wps:cNvCnPr>
                                          <wps:spPr bwMode="auto">
                                            <a:xfrm flipH="1">
                                              <a:off x="38100" y="0"/>
                                              <a:ext cx="100965" cy="100965"/>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767" name="Group 228"/>
                                      <wpg:cNvGrpSpPr>
                                        <a:grpSpLocks/>
                                      </wpg:cNvGrpSpPr>
                                      <wpg:grpSpPr bwMode="auto">
                                        <a:xfrm>
                                          <a:off x="792480" y="586740"/>
                                          <a:ext cx="169545" cy="190500"/>
                                          <a:chOff x="0" y="0"/>
                                          <a:chExt cx="169545" cy="190500"/>
                                        </a:xfrm>
                                      </wpg:grpSpPr>
                                      <wps:wsp>
                                        <wps:cNvPr id="768" name="Flowchart: Connector 229"/>
                                        <wps:cNvSpPr>
                                          <a:spLocks noChangeArrowheads="1"/>
                                        </wps:cNvSpPr>
                                        <wps:spPr bwMode="auto">
                                          <a:xfrm>
                                            <a:off x="11430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769" name="Group 230"/>
                                        <wpg:cNvGrpSpPr>
                                          <a:grpSpLocks/>
                                        </wpg:cNvGrpSpPr>
                                        <wpg:grpSpPr bwMode="auto">
                                          <a:xfrm>
                                            <a:off x="0" y="45720"/>
                                            <a:ext cx="139065" cy="144780"/>
                                            <a:chOff x="0" y="0"/>
                                            <a:chExt cx="139065" cy="144780"/>
                                          </a:xfrm>
                                        </wpg:grpSpPr>
                                        <wps:wsp>
                                          <wps:cNvPr id="770" name="Flowchart: Connector 231"/>
                                          <wps:cNvSpPr>
                                            <a:spLocks noChangeArrowheads="1"/>
                                          </wps:cNvSpPr>
                                          <wps:spPr bwMode="auto">
                                            <a:xfrm>
                                              <a:off x="0" y="8382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771" name="Straight Connector 232"/>
                                          <wps:cNvCnPr>
                                            <a:cxnSpLocks noChangeShapeType="1"/>
                                          </wps:cNvCnPr>
                                          <wps:spPr bwMode="auto">
                                            <a:xfrm flipH="1">
                                              <a:off x="38100" y="0"/>
                                              <a:ext cx="100965" cy="100965"/>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772" name="Group 233"/>
                                      <wpg:cNvGrpSpPr>
                                        <a:grpSpLocks/>
                                      </wpg:cNvGrpSpPr>
                                      <wpg:grpSpPr bwMode="auto">
                                        <a:xfrm>
                                          <a:off x="1440180" y="434340"/>
                                          <a:ext cx="169545" cy="190500"/>
                                          <a:chOff x="0" y="0"/>
                                          <a:chExt cx="169545" cy="190500"/>
                                        </a:xfrm>
                                      </wpg:grpSpPr>
                                      <wps:wsp>
                                        <wps:cNvPr id="773" name="Flowchart: Connector 234"/>
                                        <wps:cNvSpPr>
                                          <a:spLocks noChangeArrowheads="1"/>
                                        </wps:cNvSpPr>
                                        <wps:spPr bwMode="auto">
                                          <a:xfrm>
                                            <a:off x="11430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774" name="Group 235"/>
                                        <wpg:cNvGrpSpPr>
                                          <a:grpSpLocks/>
                                        </wpg:cNvGrpSpPr>
                                        <wpg:grpSpPr bwMode="auto">
                                          <a:xfrm>
                                            <a:off x="0" y="45720"/>
                                            <a:ext cx="139065" cy="144780"/>
                                            <a:chOff x="0" y="0"/>
                                            <a:chExt cx="139065" cy="144780"/>
                                          </a:xfrm>
                                        </wpg:grpSpPr>
                                        <wps:wsp>
                                          <wps:cNvPr id="775" name="Flowchart: Connector 236"/>
                                          <wps:cNvSpPr>
                                            <a:spLocks noChangeArrowheads="1"/>
                                          </wps:cNvSpPr>
                                          <wps:spPr bwMode="auto">
                                            <a:xfrm>
                                              <a:off x="0" y="8382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776" name="Straight Connector 237"/>
                                          <wps:cNvCnPr>
                                            <a:cxnSpLocks noChangeShapeType="1"/>
                                          </wps:cNvCnPr>
                                          <wps:spPr bwMode="auto">
                                            <a:xfrm flipH="1">
                                              <a:off x="38100" y="0"/>
                                              <a:ext cx="100965" cy="100965"/>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grpSp>
                              </wpg:grpSp>
                            </wpg:grpSp>
                            <wps:wsp>
                              <wps:cNvPr id="777" name="Text Box 256"/>
                              <wps:cNvSpPr txBox="1">
                                <a:spLocks noChangeArrowheads="1"/>
                              </wps:cNvSpPr>
                              <wps:spPr bwMode="auto">
                                <a:xfrm>
                                  <a:off x="7620" y="2339340"/>
                                  <a:ext cx="3093460" cy="403860"/>
                                </a:xfrm>
                                <a:prstGeom prst="rect">
                                  <a:avLst/>
                                </a:prstGeom>
                                <a:solidFill>
                                  <a:srgbClr val="FFFFFF"/>
                                </a:solidFill>
                                <a:ln w="6350">
                                  <a:solidFill>
                                    <a:srgbClr val="FFFFFF"/>
                                  </a:solidFill>
                                  <a:miter lim="800000"/>
                                  <a:headEnd/>
                                  <a:tailEnd/>
                                </a:ln>
                              </wps:spPr>
                              <wps:txbx>
                                <w:txbxContent>
                                  <w:p w:rsidR="00C07DE1" w:rsidRDefault="00C07DE1" w:rsidP="00C07DE1">
                                    <w:r>
                                      <w:t>Cấu trúc mạng tinh thể của MgC</w:t>
                                    </w:r>
                                    <w:r w:rsidRPr="00F036CD">
                                      <w:rPr>
                                        <w:vertAlign w:val="subscript"/>
                                      </w:rPr>
                                      <w:t>2</w:t>
                                    </w:r>
                                  </w:p>
                                </w:txbxContent>
                              </wps:txbx>
                              <wps:bodyPr rot="0" vert="horz" wrap="square" lIns="91440" tIns="45720" rIns="91440" bIns="45720" anchor="t" anchorCtr="0" upright="1">
                                <a:noAutofit/>
                              </wps:bodyPr>
                            </wps:wsp>
                          </wpg:grpSp>
                        </wpg:grpSp>
                      </wpg:grpSp>
                    </wpg:wgp>
                  </a:graphicData>
                </a:graphic>
              </wp:inline>
            </w:drawing>
          </mc:Choice>
          <mc:Fallback>
            <w:pict>
              <v:group id="Group 274" o:spid="_x0000_s1140" style="width:240.85pt;height:199.4pt;mso-position-horizontal-relative:char;mso-position-vertical-relative:line" coordsize="32153,2918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mElnXREAAAv2AAAOAAAAZHJzL2Uyb0RvYy54bWzsXVuPm0gWfl9p/wPye2KquFvjjJK+ZEbK 7I422X2nMbbRYPAA3XZmtf99T12NMZjudhcduysjZejY0HA4l6++c6mfft6uUuMhLsokz6Yj9N4c GXEW5bMkW0xH//52+84fGWUVZrMwzbN4Ovoel6OfP/z9bz9t1pMY58s8ncWFARfJyslmPR0tq2o9 GY/LaBmvwvJ9vo4z+HCeF6uwgh+LxXhWhBu4+iodY9N0x5u8mK2LPIrLEv71mn04+kCvP5/HUfXP +byMKyOdjuDeKvp3Qf++I3+PP/wUThZFuF4mEb+N8Bl3sQqTDH6pvNR1WIXGfZEcXGqVREVe5vPq fZSvxvl8nkQxfQZ4GmQ2nuZzkd+v6bMsJpvFWooJRNuQ07MvG/3j4ffCSGbTkes6IyMLV/CS6O81 sGcT8WzWiwl863Ox/rr+vWDPCIdf8uiPEj4eNz8nPy/Yl427zW/5DC4Y3lc5Fc92XqzIJeDBjS19 C9/lW4i3lRHBP1qm43sB3EwEn2HHwpbP31O0hJd5cF60vBFnYuSQL7MzA+TbLj1zHE7YL6Y3y2+O PBnoXLkTa3maWL8uw3VM31ZJBCbF6gqxfiNP+CnfGtjFTLL0i0SsRrWFD8CAqJRKJl0jy6+WYbaI PxZFvlnG4QzuEJEz4Tnkqew5SnKRPnEjE/ueCfI5FDoOAtPnMrdM24dvkd8jBBdO1kVZfY7zlUEO pqMCLIvea/jwpazYV8VXyAsu8zSZ3SZpSn8oFndXaWE8hGCFt/QPv/re19LM2IAeWo7JpPCMS6yS CtxJmqymI3gE+EN+TzghsrvJZvS4CpOUHcPTpRkXJpEfk2S1vdsygyDnEkHf5bPvIN0iZ94DvB0c LPPir5GxAc8xHZV/3odFPDLSXzN4QwGybeJq6A+242H4oah/clf/JMwiuNR0VI0MdnhVMfd0vy6S xRJ+E9OJLP8IRjRPqKx3d8VvH9SY3Cu3PHZY10FP6KAwbYs9nGrTRp6DmQ2GE2nfe1bq2Rb4cfaa nmbfuzOlmr6KfUOEY26zZt/USmtGOox9Y9cPfBA3sW+EAtcCPaQ6L0SvrfzAyr0LsvJAaKKwch5m VFt5Q8usyzJwDwzqwMDpIw9u4My0sWlj1PSq2rQPTNu/HNP2kNBBbtpOwB5OnWkjZFvtWNFCsFSR MHsXhsNJbwDvOLMzgHcBGg835eGolgezvYarw66DPBJx6VrFQi4gZ3Ij/aLoOrNTFEOsVTxLiPVf gO9h6ZHGBnaaYIZCelVLFIwCggcJhMHYDIQ4BYJxzcAlHxN5Wz7iCF8KbcB1CnZsciNhugDiI6qK H2LNwr3CQGsW8tQvsGoZRLPtNs1uRnGVms102rNd4i/2ULnW6aPrcCTf0iAL8RdS6s7I1WTZ2Bqt yaIRJvGlWDbPFR61oXjY8RznedGr40zpiJsr8U5xSHaMARtkuaoDOcIe8d1slWwjD/iHfXuE5QtE ZxZjqG0+MqK3ndYpkEGcnqR9btN8Ey3DopoYV3mWQXDPCwNZcvELXJFgd1WRj0zgDVE7DrabkpYi Owjmc3gKYESLSj7D8yhI+9ZHn67JW4Xf1UJBPjG0W75z7X9suxzw95x1fAoDeRFuTrJiwq75akzd goWZagu3jRxYyTS1rB+ht54mlbPp4AaxZ0nwdNizhH8D2DMkDEjoOEwlaJtuySqck00PocqEPmCk 2teqCEmiox6YBCaiSa6rjKUdo23G044yMUZTbt++ryHFuJcXY6cQeu5ReTGmxnQ5uY8EgOZwRFaM Ri5p/gexKU0ykvwLJx0JsSwn2TCK+1meK3Aw+KTHLh/tj97Np08nxBiaf4FUHblFspimyen/BmZw 49/49jsbuzfvbPP6+t3H2yv7nXsLmZtr6/rq6hr9jzwWsifLZDaLM/IUIlGO7MdlTHnKnqW4Zapc SmS8f3UaleEWxf/pTdOM5y5Jx8yJBHDykmn2a+eQ6b/uAU6KpQ+yYn6TVLOUk2qtDvMHgOF+g0/z lEfrH1YSkgJjwMW7eJ0YxN1L+kW6e1rUUHP6jOnjKRX1Pt934T+mhMh2HLu5CESe6frkC4Rp7PH9 JQ9hclnCUvY/VCQwKhomQ1JKAnUL09EqnkHFQgzkJTliayECXC4+UPCIIaup1JT9ENjQADgHGl8n 1hVpvDFPk/V/RBEJL7uq6X5jPc71vWYR3YhHa/05waOBtF7Sed1+vl77plLrf2lovXD2tser23Yl ScIgiK/nx8whinpFUdrGq9+06mvVp6WBtRo7X5KtUvUlHjB8Xm830IJW6DOos4NMQnbThadIogau 5xEC/BHQRi9raR16a331IMvagfy2pGvblJfXgQ+kvDZUnnBkzhVVK++ZcjIDKa+kxduUlxcGDaa8 ARSlsNxigKDQX7ves2UUh9HeALSlsVCs4QaeDR9Ie5HvIJdnddqAA8cMgW0TauQoRNbA4U0Ah0By 6G2+t15foGipRwgrTmv0AAetvOeTzBnI9cqsR5vyyvJxWOQpUt5Wdg5Z4F+5E64RcTu2gvaUcW3m x9oV/8ipyYG0WWau2rS5XhoyrDZ7ARRyU0TcBim0Mp9Znn0gZT5MGO5QMUBmcHjkRgZ2zTWEoXX5 AmpGBtLlw1RgTZcHSALWMDKygBvmxc9t7JoGyecDkusVT929/4FMybGClkB5U7DlOrQnDrIPNjTE NSkwKJMPPMTrcYHqtQIY9kEp3r72wa4zZY56JxHWDLpXBFbL1QQyV8NlMtQ4BMuDxt0GJQgJGg97 Qh4IW48WR/uJndIYotAnkImE1hLloJ5KeJWOAz9wLC5rdnh06aQ7Dl5uwkl0Pt2CgcwotGtxPaeg WotFsha8KcZkugd1lSKVq9X5rIvtdwHryPgeOrKJpQh4uFLeI8fW6w1dc2xonOO+03Gx/dg41X7e a4Ypz5S0dbuB14lr1QbOZA2yJWOj9ow7ME0hb3aoY5XubBe8B58v55mSxG5X5TqNrVqVBZkHsUqr cjjpGzV3Pk1hj4xTkoHmcUp57wRpouLlFg2Faw86/V2f7ee9brCSXGirhZN6EwgMnA5VbeI6Wj1p muT5mPggXKhH+rAZlO3Q5TodqlqXdbi6UF3eD1cD8F7QLNaj1/WuB9V6TQbQIlFCa3kHE1g1aXDW pEEn1++ZDV4bmcqJbWxbIp+EHZgh3YBhyATOQJD9AYykhWO6xu3l+ttPfF0gdpzcRuaQ7HZ38NLm fanmLWlptr6CzBFD/uqG6jC4z2eB7pFTe5btQ5bvWZa9O/FVLRtmzB2HpfU6bNXhGzZeIDPJyGid NlZQm/eZm/cQeBQdJ7jBeAfkDDCyLNFVAJn/ZgL8dRT6U3B1fUP9J3ie04fAdV/u8ofADaLQx2lu mNQ0oEK7MBaqnXbUuqyd8247KjqfDMZncW5WpGyQ5Mk7SLB6sbZqtMGABmy64zQLtbQua13u1+We 5MRuejPU36nWZcfEMD2eImfoOpCz+F+3WKYbGbBBgE+cNtt9OQ00Wsc0kB0C23bX63LOPRkKQNbD ZdsCH5MtEMhS0MIeac3dW4O/jofW45PZhg8nb31QT1M85rib+EUy/cCZIYtrqTpmyMcYtuKgqol8 zz5AD5cyRd1DklRvR2vWkKkdJvCGG9ATl88cqHX0KXhIJhyEWSvP51z8FHUPSRa9w56HzOLoKeqX ujPCEKQYWet0zo5B0OeyQ6qKer5rrYUcppJNufZRqp6ifp49hXVI2g09scw08BhlK4eeTmCLfAJy PO9wm9u2nXj6Sz9bEeurpiVxD+lta+j5ErkbvYEP3z181yLrYclRC7PW0LPIy3xevY/y1RhGTiVR PH4it4R7yFJbQ09ALC+Sj33LNj0I9JQ0acu0IRhbpaHnpCwWd1dpYTyEKVTy6A182G5MLBv6Ehv4 QGGzWP7wGCW2KlbHegKyhG1/Oe3pWj7ZInuPkm8FkWeJPXtoT0djT4098+KqKkizp3G/LsgubmLP hSz/eF/l86Qi8ZyUPzCDr2/YdWRJ2aQ9HY09T8eePbSno7Gnxp5hFi1Ps+khsKd1lPaEkQnwInnJ laY9NfZkAahcs5lgIhSJwLQpgfyoU5314+4YBQl2Tr0z7Ikt5VsmQlOAyUf3QWkT2X0XnmE3Fhgm iwXQbMW2dUGmC9vb8W/09lp1nNnJfXblKyEVvicUxEoKiRSBWvpMdrRne7nSDTm/5NEfJXsN+59L qUPB5N3mt3wG+7uGACfo/qpiSyaxlxnMj+MlXw15XAwStyQV15qwdIYs5Wcrn4akdf3BhdYfWJKv 5AtsyJ3T2Lpvr+Hk5ez58usPyPjBYyMQ0JALa11/oOsPnp/PsCQB10YCQ/USdRYqx3Tr+oPp6E3v 4u5ZkqfkMQoKEhTHKIRch0ziJGXZ2HLJ9gbwG3dI/HKQpyTiWpEngvqEnYULbF+uKbA3svxqGWaL mG57TLwsbLRMXw3lA2U3CFmok7VZL9LX0PMmm1E9u5y5cnKlRwgbCipFj5wl6Uph1poDPpkDJuzB MegJ9QnD2bOGnhp6Ph96QpUhV+U26Ak02E6RNQesOWAlHDCUXzboTuWDuTHs+cA5YICdpDeQIgLR 4XoxyNM+znkirElPXX1wWqayK4kBRZgNq1ae2bl80hMKAo8jzyFHXmjkqZHnCcjzKOkJtQkaeerK V0idAyb7Ula84u2Fqw/sJulpK0eeDlS78lEUNmz9crnIs4fzBNHvDFxznkB7P2uMzVvuz+hEnk3O 09bI82TO0+nhPG2NPMGf6Z6rM6h7hfaWI5wnKPouMGnOU3OeSjhPaPvZY0cwjEeiaqeuJIwlfn3b OdxK2A0cwixEkIhHgSknC/cXvLad11nuOkRNO7S4HCVI2HR1XtWuGnbyee+kvqFBMOtSzwst9YT2 n4Zd8xSaarum+1gQF7Krn0FWYLrCrG3bE2vNXrNuPe91zbqH94TBfbugrdqsuSO1Dvyotuozt+pB ItQx3hOjeumIIvRpzNNk/YtoMeUNIBYdONUSqmAOVSC9CDsGU5PeIJysi7L6HOcrgxxMR2mSxbTD JHwA3o59VXyFeKcsv03SlDoqxniQzSdHRpguMjYPlHxpbyMBTYOCtFXSoND60ghaygmT2rZLDvKh 56oRui4IkR4nQrHoBaHl3apDl0akF7pVY3cFqNNgQ3mZNa8TVdJMyADSZSNSUrd+pAYUi/L5Qcxa I1KdiX9+Jt49xofiveYEjUhTCk/1SCq1iNRt0qMwR5Eu8NXRKIHniGmovuceDKRCl4NI3eMcKR60 fUEj0jeHSN0mRyraDNQZ95tApMc5Ugxj/qgL1Yg0T5MZIaFIKNdVN0+cNjcER+oe5Uj3mhY0ItWI FLhRykir5EjdJkeKlXOkfO89wslDnzzpV6KsOTylEW2Bvr8gRNrDkeIhi8s0In17iLTJkYr2A41I T5nT7/VwpGJ3PY1INSI9Yf7xEIjUO8qR7u1dqBGpRqRDIFKvyZHCgEvFHCmybROJ7iXLPtgx6oIg qddDksJMx+HYFA1J3xwk9ZokqdiGUEPSkyBpD0kKoxiHM2udttdp++en7b2jJCnMc9wpsoakGpK+ HCStT/Z/zDHptoHtAYztKs3gaA0DLJdVtZ6Mx2W0jFdh+X6VRCc3qHqSoP1GGNJP+dbATtObG9UW PhClz6pGbHouH6WPLSs4AMmWCf9GysdIu5VtWmQEKphqd0V1EUfVsYrq7mLpW/qHX33vayzt5VrQ 7Xi83rr7EqukigsjTVbTEWyRQHbzgqcInwTUqu3d1khm8D74sFmxq4RR5FBKDjJ6iAs4gKbSv0bG pgjX01H5531YxCMj/TUDRQrIkmRkVPQHVnFoFPVP7uqfsH1ZpqMK6s1P3KLlMYpPv7NZkI0xyGz3 cL1MouuwCus/w/FmPYlxvszTWVx8+L8AAAAA//8DAFBLAwQUAAYACAAAACEAZVnWRt4AAAAFAQAA DwAAAGRycy9kb3ducmV2LnhtbEyPzWrDMBCE74W8g9hAb43spj+OYzmE0PYUAk0KpbeNtbFNrJWx FNt5+6q9tJeFYYaZb7PVaBrRU+dqywriWQSCuLC65lLBx+H1LgHhPLLGxjIpuJKDVT65yTDVduB3 6ve+FKGEXYoKKu/bVEpXVGTQzWxLHLyT7Qz6ILtS6g6HUG4aeR9FT9JgzWGhwpY2FRXn/cUoeBtw WM/jl357Pm2uX4fH3ec2JqVup+N6CcLT6P/C8IMf0CEPTEd7Ye1EoyA84n9v8B6S+BnEUcF8kSQg 80z+p8+/AQAA//8DAFBLAQItABQABgAIAAAAIQC2gziS/gAAAOEBAAATAAAAAAAAAAAAAAAAAAAA AABbQ29udGVudF9UeXBlc10ueG1sUEsBAi0AFAAGAAgAAAAhADj9If/WAAAAlAEAAAsAAAAAAAAA AAAAAAAALwEAAF9yZWxzLy5yZWxzUEsBAi0AFAAGAAgAAAAhALmYSWddEQAAC/YAAA4AAAAAAAAA AAAAAAAALgIAAGRycy9lMm9Eb2MueG1sUEsBAi0AFAAGAAgAAAAhAGVZ1kbeAAAABQEAAA8AAAAA AAAAAAAAAAAAtxMAAGRycy9kb3ducmV2LnhtbFBLBQYAAAAABAAEAPMAAADCFAAAAAA= ">
                <v:shape id="Text Box 262" o:spid="_x0000_s1141" type="#_x0000_t202" style="position:absolute;left:10287;width:2990;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7kUVsUA AADcAAAADwAAAGRycy9kb3ducmV2LnhtbESPT2vCQBTE74LfYXlCb2bTQkOIriIFwUMpxD+tx0f2 mQSzb2N2TdJv3y0IHoeZ+Q2zXI+mET11rras4DWKQRAXVtdcKjgetvMUhPPIGhvLpOCXHKxX08kS M20Hzqnf+1IECLsMFVTet5mUrqjIoItsSxy8i+0M+iC7UuoOhwA3jXyL40QarDksVNjSR0XFdX83 Cr76uz2V3+/FD5+H3KWXW/6Z3pR6mY2bBQhPo3+GH+2dVpAkCfyfCUdArv4AAAD//wMAUEsBAi0A FAAGAAgAAAAhAPD3irv9AAAA4gEAABMAAAAAAAAAAAAAAAAAAAAAAFtDb250ZW50X1R5cGVzXS54 bWxQSwECLQAUAAYACAAAACEAMd1fYdIAAACPAQAACwAAAAAAAAAAAAAAAAAuAQAAX3JlbHMvLnJl bHNQSwECLQAUAAYACAAAACEAMy8FnkEAAAA5AAAAEAAAAAAAAAAAAAAAAAApAgAAZHJzL3NoYXBl eG1sLnhtbFBLAQItABQABgAIAAAAIQDLuRRWxQAAANwAAAAPAAAAAAAAAAAAAAAAAJgCAABkcnMv ZG93bnJldi54bWxQSwUGAAAAAAQABAD1AAAAigMAAAAA " strokecolor="white" strokeweight=".5pt">
                  <v:textbox>
                    <w:txbxContent>
                      <w:p w:rsidR="00C07DE1" w:rsidRPr="00F036CD" w:rsidRDefault="00C07DE1" w:rsidP="00C07DE1">
                        <w:pPr>
                          <w:rPr>
                            <w:b/>
                          </w:rPr>
                        </w:pPr>
                        <w:r w:rsidRPr="00F036CD">
                          <w:rPr>
                            <w:b/>
                          </w:rPr>
                          <w:t>z</w:t>
                        </w:r>
                      </w:p>
                    </w:txbxContent>
                  </v:textbox>
                </v:shape>
                <v:group id="Group 273" o:spid="_x0000_s1142" style="position:absolute;top:1752;width:32153;height:27432" coordsize="32153,27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Vgq7cUAAADcAAAADwAAAGRycy9kb3ducmV2LnhtbESPT2vCQBTE7wW/w/KE 3uomlkaJriKi4kEK/gHx9sg+k2D2bciuSfz23UKhx2FmfsPMl72pREuNKy0riEcRCOLM6pJzBZfz 9mMKwnlkjZVlUvAiB8vF4G2OqbYdH6k9+VwECLsUFRTe16mULivIoBvZmjh4d9sY9EE2udQNdgFu KjmOokQaLDksFFjTuqDscXoaBbsOu9VnvGkPj/v6dTt/fV8PMSn1PuxXMxCeev8f/mvvtYIkmcD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lYKu3FAAAA3AAA AA8AAAAAAAAAAAAAAAAAqgIAAGRycy9kb3ducmV2LnhtbFBLBQYAAAAABAAEAPoAAACcAwAAAAA= ">
                  <v:shape id="Text Box 261" o:spid="_x0000_s1143" type="#_x0000_t202" style="position:absolute;left:26898;top:11963;width:2991;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Wolv8IA AADcAAAADwAAAGRycy9kb3ducmV2LnhtbERPy0rDQBTdF/yH4QrumokFQ0gzLSIIXYiQaKvLS+Y2 Cc3cSTOTR/++sxBcHs473y+mExMNrrWs4DmKQRBXVrdcK/j+el+nIJxH1thZJgU3crDfPaxyzLSd uaCp9LUIIewyVNB432dSuqohgy6yPXHgznYw6AMcaqkHnEO46eQmjhNpsOXQ0GBPbw1Vl3I0Cj6n 0R7r00v1w79z4dLztfhIr0o9PS6vWxCeFv8v/nMftIIkCWvDmXAE5O4OAAD//wMAUEsBAi0AFAAG AAgAAAAhAPD3irv9AAAA4gEAABMAAAAAAAAAAAAAAAAAAAAAAFtDb250ZW50X1R5cGVzXS54bWxQ SwECLQAUAAYACAAAACEAMd1fYdIAAACPAQAACwAAAAAAAAAAAAAAAAAuAQAAX3JlbHMvLnJlbHNQ SwECLQAUAAYACAAAACEAMy8FnkEAAAA5AAAAEAAAAAAAAAAAAAAAAAApAgAAZHJzL3NoYXBleG1s LnhtbFBLAQItABQABgAIAAAAIQDVaiW/wgAAANwAAAAPAAAAAAAAAAAAAAAAAJgCAABkcnMvZG93 bnJldi54bWxQSwUGAAAAAAQABAD1AAAAhwMAAAAA " strokecolor="white" strokeweight=".5pt">
                    <v:textbox>
                      <w:txbxContent>
                        <w:p w:rsidR="00C07DE1" w:rsidRDefault="00C07DE1" w:rsidP="00C07DE1">
                          <w:r>
                            <w:t>y</w:t>
                          </w:r>
                        </w:p>
                      </w:txbxContent>
                    </v:textbox>
                  </v:shape>
                  <v:group id="Group 272" o:spid="_x0000_s1144" style="position:absolute;width:32153;height:27432" coordsize="32153,27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4sbBMUAAADcAAAADwAAAGRycy9kb3ducmV2LnhtbESPT2vCQBTE7wW/w/KE 3uomlgaNriKi4kEK/gHx9sg+k2D2bciuSfz23UKhx2FmfsPMl72pREuNKy0riEcRCOLM6pJzBZfz 9mMCwnlkjZVlUvAiB8vF4G2OqbYdH6k9+VwECLsUFRTe16mULivIoBvZmjh4d9sY9EE2udQNdgFu KjmOokQaLDksFFjTuqDscXoaBbsOu9VnvGkPj/v6dTt/fV8PMSn1PuxXMxCeev8f/mvvtYIkmcL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eLGwTFAAAA3AAA AA8AAAAAAAAAAAAAAAAAqgIAAGRycy9kb3ducmV2LnhtbFBLBQYAAAAABAAEAPoAAACcAwAAAAA= ">
                    <v:shape id="Text Box 260" o:spid="_x0000_s1145" type="#_x0000_t202" style="position:absolute;top:20421;width:2990;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W/ZMMA AADcAAAADwAAAGRycy9kb3ducmV2LnhtbERPy2rCQBTdF/yH4QrdNZMWakPMRIogdFEKsWq7vGRu Hpi5EzNjEv/eWRS6PJx3tplNJ0YaXGtZwXMUgyAurW65VnD43j0lIJxH1thZJgU3crDJFw8ZptpO XNC497UIIexSVNB436dSurIhgy6yPXHgKjsY9AEOtdQDTiHcdPIljlfSYMuhocGetg2V5/3VKPga r/ZYn17LH/6dCpdUl+IzuSj1uJzf1yA8zf5f/Of+0ApWb2F+OBOOgMzvAAAA//8DAFBLAQItABQA BgAIAAAAIQDw94q7/QAAAOIBAAATAAAAAAAAAAAAAAAAAAAAAABbQ29udGVudF9UeXBlc10ueG1s UEsBAi0AFAAGAAgAAAAhADHdX2HSAAAAjwEAAAsAAAAAAAAAAAAAAAAALgEAAF9yZWxzLy5yZWxz UEsBAi0AFAAGAAgAAAAhADMvBZ5BAAAAOQAAABAAAAAAAAAAAAAAAAAAKQIAAGRycy9zaGFwZXht bC54bWxQSwECLQAUAAYACAAAACEArsW/ZMMAAADcAAAADwAAAAAAAAAAAAAAAACYAgAAZHJzL2Rv d25yZXYueG1sUEsFBgAAAAAEAAQA9QAAAIgDAAAAAA== " strokecolor="white" strokeweight=".5pt">
                      <v:textbox>
                        <w:txbxContent>
                          <w:p w:rsidR="00C07DE1" w:rsidRDefault="00C07DE1" w:rsidP="00C07DE1">
                            <w:r>
                              <w:t>x</w:t>
                            </w:r>
                          </w:p>
                        </w:txbxContent>
                      </v:textbox>
                    </v:shape>
                    <v:group id="Group 259" o:spid="_x0000_s1146" style="position:absolute;left:1143;width:31010;height:27432" coordsize="31010,27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CSB38YAAADcAAAADwAAAGRycy9kb3ducmV2LnhtbESPT2vCQBTE74V+h+UV ejObtGglZhWRtvQQBLUg3h7ZZxLMvg3Zbf58e7dQ6HGYmd8w2WY0jeipc7VlBUkUgyAurK65VPB9 +pgtQTiPrLGxTAomcrBZPz5kmGo78IH6oy9FgLBLUUHlfZtK6YqKDLrItsTBu9rOoA+yK6XucAhw 08iXOF5IgzWHhQpb2lVU3I4/RsHngMP2NXnv89t1N11O8/05T0ip56dxuwLhafT/4b/2l1aweEvg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8JIHfxgAAANwA AAAPAAAAAAAAAAAAAAAAAKoCAABkcnMvZG93bnJldi54bWxQSwUGAAAAAAQABAD6AAAAnQMAAAAA ">
                      <v:group id="Group 255" o:spid="_x0000_s1147" style="position:absolute;width:26517;height:23164" coordsize="26517,231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PYfqMYAAADcAAAADwAAAGRycy9kb3ducmV2LnhtbESPQWvCQBSE7wX/w/KE 3ppNLE0lZhURKx5CoSqU3h7ZZxLMvg3ZbRL/fbdQ6HGYmW+YfDOZVgzUu8aygiSKQRCXVjdcKbic 356WIJxH1thaJgV3crBZzx5yzLQd+YOGk69EgLDLUEHtfZdJ6cqaDLrIdsTBu9reoA+yr6TucQxw 08pFHKfSYMNhocaOdjWVt9O3UXAYcdw+J/uhuF1396/zy/tnkZBSj/NpuwLhafL/4b/2UStIXx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M9h+oxgAAANwA AAAPAAAAAAAAAAAAAAAAAKoCAABkcnMvZG93bnJldi54bWxQSwUGAAAAAAQABAD6AAAAnQMAAAAA ">
                        <v:rect id="Rectangle 251" o:spid="_x0000_s1148" style="position:absolute;left:12192;top:2209;width:6096;height:381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2P3J8UA AADcAAAADwAAAGRycy9kb3ducmV2LnhtbESPQWvCQBSE7wX/w/IEb3VjLVqiq0hBSE+1UarHR/Z1 E5p9G7Krif31rlDwOMzMN8xy3dtaXKj1lWMFk3ECgrhwumKj4LDfPr+B8AFZY+2YFFzJw3o1eFpi ql3HX3TJgxERwj5FBWUITSqlL0qy6MeuIY7ej2sthihbI3WLXYTbWr4kyUxarDgulNjQe0nFb362 CnZXc/jrm+OHKT6x+852pzw7vSo1GvabBYhAfXiE/9uZVjCbT+F+Jh4BuboBAAD//wMAUEsBAi0A FAAGAAgAAAAhAPD3irv9AAAA4gEAABMAAAAAAAAAAAAAAAAAAAAAAFtDb250ZW50X1R5cGVzXS54 bWxQSwECLQAUAAYACAAAACEAMd1fYdIAAACPAQAACwAAAAAAAAAAAAAAAAAuAQAAX3JlbHMvLnJl bHNQSwECLQAUAAYACAAAACEAMy8FnkEAAAA5AAAAEAAAAAAAAAAAAAAAAAApAgAAZHJzL3NoYXBl eG1sLnhtbFBLAQItABQABgAIAAAAIQALY/cnxQAAANwAAAAPAAAAAAAAAAAAAAAAAJgCAABkcnMv ZG93bnJldi54bWxQSwUGAAAAAAQABAD1AAAAigMAAAAA " strokecolor="white" strokeweight="2pt">
                          <v:textbox>
                            <w:txbxContent>
                              <w:p w:rsidR="00C07DE1" w:rsidRPr="00C07DE1" w:rsidRDefault="00C07DE1" w:rsidP="00C07DE1">
                                <w:pPr>
                                  <w:jc w:val="center"/>
                                </w:pPr>
                                <w:r w:rsidRPr="00C07DE1">
                                  <w:t>C</w:t>
                                </w:r>
                                <w:r w:rsidRPr="00C07DE1">
                                  <w:rPr>
                                    <w:vertAlign w:val="subscript"/>
                                  </w:rPr>
                                  <w:t>2</w:t>
                                </w:r>
                                <w:r w:rsidRPr="00C07DE1">
                                  <w:rPr>
                                    <w:vertAlign w:val="superscript"/>
                                  </w:rPr>
                                  <w:t>2-</w:t>
                                </w:r>
                              </w:p>
                            </w:txbxContent>
                          </v:textbox>
                        </v:rect>
                        <v:rect id="Rectangle 250" o:spid="_x0000_s1149" style="position:absolute;top:7467;width:6096;height:381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pvU8UA AADcAAAADwAAAGRycy9kb3ducmV2LnhtbESPQWvCQBSE7wX/w/KE3uqmIlZSN6EUCumpNor1+Mg+ N8Hs25BdTeyv7wpCj8PMfMOs89G24kK9bxwreJ4lIIgrpxs2Cnbbj6cVCB+QNbaOScGVPOTZ5GGN qXYDf9OlDEZECPsUFdQhdKmUvqrJop+5jjh6R9dbDFH2Ruoehwi3rZwnyVJabDgu1NjRe03VqTxb BZur2f2O3c+nqb5w2BebQ1kcFko9Tse3VxCBxvAfvrcLrWD5soDbmXgEZPYHAAD//wMAUEsBAi0A FAAGAAgAAAAhAPD3irv9AAAA4gEAABMAAAAAAAAAAAAAAAAAAAAAAFtDb250ZW50X1R5cGVzXS54 bWxQSwECLQAUAAYACAAAACEAMd1fYdIAAACPAQAACwAAAAAAAAAAAAAAAAAuAQAAX3JlbHMvLnJl bHNQSwECLQAUAAYACAAAACEAMy8FnkEAAAA5AAAAEAAAAAAAAAAAAAAAAAApAgAAZHJzL3NoYXBl eG1sLnhtbFBLAQItABQABgAIAAAAIQCEim9TxQAAANwAAAAPAAAAAAAAAAAAAAAAAJgCAABkcnMv ZG93bnJldi54bWxQSwUGAAAAAAQABAD1AAAAigMAAAAA " strokecolor="white" strokeweight="2pt">
                          <v:textbox>
                            <w:txbxContent>
                              <w:p w:rsidR="00C07DE1" w:rsidRPr="00D6276E" w:rsidRDefault="00C07DE1" w:rsidP="00C07DE1">
                                <w:pPr>
                                  <w:jc w:val="center"/>
                                  <w:rPr>
                                    <w:sz w:val="22"/>
                                    <w:szCs w:val="22"/>
                                  </w:rPr>
                                </w:pPr>
                                <w:r w:rsidRPr="00D6276E">
                                  <w:rPr>
                                    <w:sz w:val="22"/>
                                    <w:szCs w:val="22"/>
                                  </w:rPr>
                                  <w:t>Mg</w:t>
                                </w:r>
                                <w:r w:rsidRPr="00D6276E">
                                  <w:rPr>
                                    <w:sz w:val="22"/>
                                    <w:szCs w:val="22"/>
                                    <w:vertAlign w:val="superscript"/>
                                  </w:rPr>
                                  <w:t>2+</w:t>
                                </w:r>
                              </w:p>
                            </w:txbxContent>
                          </v:textbox>
                        </v:rect>
                        <v:group id="Group 240" o:spid="_x0000_s1150" style="position:absolute;left:762;width:25755;height:23164" coordsize="25755,231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x+H3MUAAADcAAAADwAAAGRycy9kb3ducmV2LnhtbESPQYvCMBSE78L+h/CE vWnaXdSlGkXEXTyIoC6It0fzbIvNS2liW/+9EQSPw8x8w8wWnSlFQ7UrLCuIhxEI4tTqgjMF/8ff wQ8I55E1lpZJwZ0cLOYfvRkm2ra8p+bgMxEg7BJUkHtfJVK6NCeDbmgr4uBdbG3QB1lnUtfYBrgp 5VcUjaXBgsNCjhWtckqvh5tR8Ndiu/yO1832elndz8fR7rSNSanPfrecgvDU+Xf41d5oBePJCJ5n whGQ8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Mfh9zFAAAA3AAA AA8AAAAAAAAAAAAAAAAAqgIAAGRycy9kb3ducmV2LnhtbFBLBQYAAAAABAAEAPoAAACcAwAAAAA= ">
                          <v:group id="Group 136" o:spid="_x0000_s1151" style="position:absolute;left:12725;top:14173;width:2153;height:609" coordsize="215265,60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80Zq8UAAADcAAAADwAAAGRycy9kb3ducmV2LnhtbESPT2vCQBTE7wW/w/KE 3uomlkaJriKi4kEK/gHx9sg+k2D2bciuSfz23UKhx2FmfsPMl72pREuNKy0riEcRCOLM6pJzBZfz 9mMKwnlkjZVlUvAiB8vF4G2OqbYdH6k9+VwECLsUFRTe16mULivIoBvZmjh4d9sY9EE2udQNdgFu KjmOokQaLDksFFjTuqDscXoaBbsOu9VnvGkPj/v6dTt/fV8PMSn1PuxXMxCeev8f/mvvtYJkksD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PNGavFAAAA3AAA AA8AAAAAAAAAAAAAAAAAqgIAAGRycy9kb3ducmV2LnhtbFBLBQYAAAAABAAEAPoAAACcAwAAAAA= ">
                            <v:shape id="Flowchart: Connector 137" o:spid="_x0000_s1152" type="#_x0000_t120" style="position:absolute;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n29MsYA AADcAAAADwAAAGRycy9kb3ducmV2LnhtbESPT2vCQBTE74LfYXlCL6KbWtASXUUahJ6KNdbS2yP7 8gezb0N2jfHbuwXB4zAzv2FWm97UoqPWVZYVvE4jEMSZ1RUXCo7pbvIOwnlkjbVlUnAjB5v1cLDC WNsrf1N38IUIEHYxKii9b2IpXVaSQTe1DXHwctsa9EG2hdQtXgPc1HIWRXNpsOKwUGJDHyVl58PF KPg5Gfn39ZvckmSbvu3Hly7NMVfqZdRvlyA89f4ZfrQ/tYL5YgH/Z8IRkOs7AAAA//8DAFBLAQIt ABQABgAIAAAAIQDw94q7/QAAAOIBAAATAAAAAAAAAAAAAAAAAAAAAABbQ29udGVudF9UeXBlc10u eG1sUEsBAi0AFAAGAAgAAAAhADHdX2HSAAAAjwEAAAsAAAAAAAAAAAAAAAAALgEAAF9yZWxzLy5y ZWxzUEsBAi0AFAAGAAgAAAAhADMvBZ5BAAAAOQAAABAAAAAAAAAAAAAAAAAAKQIAAGRycy9zaGFw ZXhtbC54bWxQSwECLQAUAAYACAAAACEAYn29MsYAAADcAAAADwAAAAAAAAAAAAAAAACYAgAAZHJz L2Rvd25yZXYueG1sUEsFBgAAAAAEAAQA9QAAAIsDAAAAAA== " fillcolor="#4f81bd" strokecolor="#385d8a" strokeweight="2pt"/>
                            <v:group id="Group 138" o:spid="_x0000_s1153" style="position:absolute;left:60960;width:154305;height:60960" coordsize="154305,60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R4oQsMAAADcAAAADwAAAGRycy9kb3ducmV2LnhtbERPTWvCQBC9F/wPywi9 1U2UWoluQpBaepBCVRBvQ3ZMQrKzIbtN4r/vHgo9Pt73LptMKwbqXW1ZQbyIQBAXVtdcKricDy8b EM4ja2wtk4IHOcjS2dMOE21H/qbh5EsRQtglqKDyvkukdEVFBt3CdsSBu9veoA+wL6XucQzhppXL KFpLgzWHhgo72ldUNKcfo+BjxDFfxe/DsbnvH7fz69f1GJNSz/Mp34LwNPl/8Z/7UytYv4W1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tHihCwwAAANwAAAAP AAAAAAAAAAAAAAAAAKoCAABkcnMvZG93bnJldi54bWxQSwUGAAAAAAQABAD6AAAAmgMAAAAA ">
                              <v:shape id="Flowchart: Connector 139" o:spid="_x0000_s1154" type="#_x0000_t120" style="position:absolute;left:9906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K6M28cA AADcAAAADwAAAGRycy9kb3ducmV2LnhtbESPW2vCQBSE3wv9D8sp9KXoxha8pK4ihkKfihov+HbI nlxo9mzIrjH++25B8HGYmW+Y+bI3teiodZVlBaNhBII4s7riQsE+/RpMQTiPrLG2TApu5GC5eH6a Y6ztlbfU7XwhAoRdjApK75tYSpeVZNANbUMcvNy2Bn2QbSF1i9cAN7V8j6KxNFhxWCixoXVJ2e/u YhQcjkaef07JLUlW6cfm7dKlOeZKvb70q08Qnnr/CN/b31rBeDKD/zPhCMjFHwAAAP//AwBQSwEC LQAUAAYACAAAACEA8PeKu/0AAADiAQAAEwAAAAAAAAAAAAAAAAAAAAAAW0NvbnRlbnRfVHlwZXNd LnhtbFBLAQItABQABgAIAAAAIQAx3V9h0gAAAI8BAAALAAAAAAAAAAAAAAAAAC4BAABfcmVscy8u cmVsc1BLAQItABQABgAIAAAAIQAzLwWeQQAAADkAAAAQAAAAAAAAAAAAAAAAACkCAABkcnMvc2hh cGV4bWwueG1sUEsBAi0AFAAGAAgAAAAhAHyujNvHAAAA3AAAAA8AAAAAAAAAAAAAAAAAmAIAAGRy cy9kb3ducmV2LnhtbFBLBQYAAAAABAAEAPUAAACMAwAAAAA= " fillcolor="#4f81bd" strokecolor="#385d8a" strokeweight="2pt"/>
                              <v:line id="Straight Connector 140" o:spid="_x0000_s1155" style="position:absolute;visibility:visible;mso-wrap-style:square" from="0,38100" to="108585,381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0fWr8EAAADcAAAADwAAAGRycy9kb3ducmV2LnhtbERPz2vCMBS+C/4P4Qm72dQNiuuaigjC DjtUN9iOb8mzKTYvtcm0+++Xg7Djx/e72kyuF1caQ+dZwSrLQRBrbzpuFXy875drECEiG+w9k4Jf CrCp57MKS+NvfKDrMbYihXAoUYGNcSilDNqSw5D5gThxJz86jAmOrTQj3lK46+VjnhfSYcepweJA O0v6fPxxCj4tvjWN/o7kn7622rTG+MuzUg+LafsCItIU/8V396tRUKzT/HQmHQFZ/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3R9avwQAAANwAAAAPAAAAAAAAAAAAAAAA AKECAABkcnMvZG93bnJldi54bWxQSwUGAAAAAAQABAD5AAAAjwMAAAAA " strokecolor="#4a7ebb"/>
                            </v:group>
                          </v:group>
                          <v:group id="Group 239" o:spid="_x0000_s1156" style="position:absolute;width:25755;height:23164" coordsize="25755,231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fHx+MQAAADcAAAADwAAAGRycy9kb3ducmV2LnhtbESPQYvCMBSE74L/ITzB m6ZdUaQaRcRdPMiCVVj29miebbF5KU22rf/eCAseh5n5hllve1OJlhpXWlYQTyMQxJnVJecKrpfP yRKE88gaK8uk4EEOtpvhYI2Jth2fqU19LgKEXYIKCu/rREqXFWTQTW1NHLybbQz6IJtc6ga7ADeV /IiihTRYclgosKZ9Qdk9/TMKvjrsdrP40J7ut/3j9zL//jnFpNR41O9WIDz1/h3+bx+1gsUyhteZ cATk5gk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ifHx+MQAAADcAAAA DwAAAAAAAAAAAAAAAACqAgAAZHJzL2Rvd25yZXYueG1sUEsFBgAAAAAEAAQA+gAAAJsDAAAAAA== ">
                            <v:group id="Group 78" o:spid="_x0000_s1157" style="position:absolute;width:25755;height:23164" coordsize="25755,231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SNvj8QAAADcAAAADwAAAGRycy9kb3ducmV2LnhtbESPT4vCMBTE78J+h/AW vGlaZUW6RhFR8SCCf0D29miebbF5KU1s67c3C4LHYWZ+w8wWnSlFQ7UrLCuIhxEI4tTqgjMFl/Nm MAXhPLLG0jIpeJKDxfyrN8NE25aP1Jx8JgKEXYIKcu+rREqX5mTQDW1FHLybrQ36IOtM6hrbADel HEXRRBosOCzkWNEqp/R+ehgF2xbb5TheN/v7bfX8O/8crvuYlOp/d8tfEJ46/wm/2zutYDIdwf+Z cATk/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eSNvj8QAAADcAAAA DwAAAAAAAAAAAAAAAACqAgAAZHJzL2Rvd25yZXYueG1sUEsFBgAAAAAEAAQA+gAAAJsDAAAAAA== ">
                              <v:group id="Group 79" o:spid="_x0000_s1158" style="position:absolute;width:25755;height:23164" coordsize="25755,231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m/KFMQAAADcAAAADwAAAGRycy9kb3ducmV2LnhtbESPQYvCMBSE74L/ITxh b5p2RZFqFJHdZQ8iWAXx9miebbF5KU22rf9+Iwgeh5n5hlltelOJlhpXWlYQTyIQxJnVJecKzqfv 8QKE88gaK8uk4EEONuvhYIWJth0fqU19LgKEXYIKCu/rREqXFWTQTWxNHLybbQz6IJtc6ga7ADeV /IyiuTRYclgosKZdQdk9/TMKfjrsttP4q93fb7vH9TQ7XPYxKfUx6rdLEJ56/w6/2r9awXwxheeZ cATk+h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Fm/KFMQAAADcAAAA DwAAAAAAAAAAAAAAAACqAgAAZHJzL2Rvd25yZXYueG1sUEsFBgAAAAAEAAQA+gAAAJsDAAAAAA== ">
                                <v:shape id="Straight Arrow Connector 80" o:spid="_x0000_s1159" type="#_x0000_t32" style="position:absolute;left:8686;top:14554;width:1706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fICfcYAAADcAAAADwAAAGRycy9kb3ducmV2LnhtbESPQWvCQBSE7wX/w/IEb3VjCRKiq6hU yKUFbQWPz+wzCcm+jdlV0/56Vyj0OMzMN8x82ZtG3KhzlWUFk3EEgji3uuJCwffX9jUB4TyyxsYy KfghB8vF4GWOqbZ33tFt7wsRIOxSVFB636ZSurwkg25sW+LgnW1n0AfZFVJ3eA9w08i3KJpKgxWH hRJb2pSU1/urUbDJPrJsvU3qz9PhWL+b3/hy2MVKjYb9agbCU+//w3/tTCuYJjE8z4QjIBc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HyAn3GAAAA3AAAAA8AAAAAAAAA AAAAAAAAoQIAAGRycy9kb3ducmV2LnhtbFBLBQYAAAAABAAEAPkAAACUAwAAAAA= " strokecolor="#4a7ebb">
                                  <v:stroke endarrow="open"/>
                                </v:shape>
                                <v:shape id="Straight Arrow Connector 81" o:spid="_x0000_s1160" type="#_x0000_t32" style="position:absolute;left:8686;width:0;height:1455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Y3DlsIAAADcAAAADwAAAGRycy9kb3ducmV2LnhtbESP0YrCMBRE3xf8h3CFfVtTBUWqUUQQ FVRo9QMuzbUtNjclibX792ZhwcdhZs4wy3VvGtGR87VlBeNRAoK4sLrmUsHtuvuZg/ABWWNjmRT8 kof1avC1xFTbF2fU5aEUEcI+RQVVCG0qpS8qMuhHtiWO3t06gyFKV0rt8BXhppGTJJlJgzXHhQpb 2lZUPPKnUVCc/MWdz/vjdpxNsj1f8+bZ1Up9D/vNAkSgPnzC/+2DVjCbT+HvTDwCcvU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Y3DlsIAAADcAAAADwAAAAAAAAAAAAAA AAChAgAAZHJzL2Rvd25yZXYueG1sUEsFBgAAAAAEAAQA+QAAAJADAAAAAA== " strokecolor="#4a7ebb">
                                  <v:stroke endarrow="open"/>
                                </v:shape>
                                <v:shape id="Straight Arrow Connector 82" o:spid="_x0000_s1161" type="#_x0000_t32" style="position:absolute;top:14478;width:8686;height:868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V9d4cMAAADcAAAADwAAAGRycy9kb3ducmV2LnhtbESP0YrCMBRE3xf2H8Jd8G1N9aFINYoI ooIutPUDLs3dtmxzU5JY698bQdjHYWbOMKvNaDoxkPOtZQWzaQKCuLK65VrBtdx/L0D4gKyxs0wK HuRhs/78WGGm7Z1zGopQiwhhn6GCJoQ+k9JXDRn0U9sTR+/XOoMhSldL7fAe4aaT8yRJpcGW40KD Pe0aqv6Km1FQnf2Pu1wOp90sn+cHLovuNrRKTb7G7RJEoDH8h9/to1aQLlJ4nYlHQK6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1fXeHDAAAA3AAAAA8AAAAAAAAAAAAA AAAAoQIAAGRycy9kb3ducmV2LnhtbFBLBQYAAAAABAAEAPkAAACRAwAAAAA= " strokecolor="#4a7ebb">
                                  <v:stroke endarrow="open"/>
                                </v:shape>
                                <v:line id="Straight Connector 83" o:spid="_x0000_s1162" style="position:absolute;visibility:visible;mso-wrap-style:square" from="8686,5105" to="18364,51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K5O28QAAADcAAAADwAAAGRycy9kb3ducmV2LnhtbESPQWsCMRSE7wX/Q3hCbzVbC3bdml1E EDz0oLagx2fyulm6eVk3Ubf/3hQKPQ4z8w2zqAbXiiv1ofGs4HmSgSDW3jRcK/j8WD/lIEJENth6 JgU/FKAqRw8LLIy/8Y6u+1iLBOFQoAIbY1dIGbQlh2HiO+LkffneYUyyr6Xp8ZbgrpXTLJtJhw2n BYsdrSzp7/3FKThYfN9u9SmSfzkutamN8ee5Uo/jYfkGItIQ/8N/7Y1RMMtf4fdMOgKyv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4rk7bxAAAANwAAAAPAAAAAAAAAAAA AAAAAKECAABkcnMvZG93bnJldi54bWxQSwUGAAAAAAQABAD5AAAAkgMAAAAA " strokecolor="#4a7ebb"/>
                                <v:line id="Straight Connector 84" o:spid="_x0000_s1163" style="position:absolute;visibility:visible;mso-wrap-style:square" from="4114,9677" to="13792,96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THaqcEAAADcAAAADwAAAGRycy9kb3ducmV2LnhtbERPz2vCMBS+C/4P4Qm72dQNiuuaigjC DjtUN9iOb8mzKTYvtcm0+++Xg7Djx/e72kyuF1caQ+dZwSrLQRBrbzpuFXy875drECEiG+w9k4Jf CrCp57MKS+NvfKDrMbYihXAoUYGNcSilDNqSw5D5gThxJz86jAmOrTQj3lK46+VjnhfSYcepweJA O0v6fPxxCj4tvjWN/o7kn7622rTG+MuzUg+LafsCItIU/8V396tRUKzT2nQmHQFZ/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JMdqpwQAAANwAAAAPAAAAAAAAAAAAAAAA AKECAABkcnMvZG93bnJldi54bWxQSwUGAAAAAAQABAD5AAAAjwMAAAAA " strokecolor="#4a7ebb"/>
                                <v:line id="Straight Connector 85" o:spid="_x0000_s1164" style="position:absolute;visibility:visible;mso-wrap-style:square" from="4191,19126" to="13868,191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n1/MsQAAADcAAAADwAAAGRycy9kb3ducmV2LnhtbESPQWvCQBSE74L/YXlCb2ZjC8FEV5FC oYceUluox+fuMxvMvk2zW03/fVcQehxm5htmvR1dJy40hNazgkWWgyDW3rTcKPj8eJkvQYSIbLDz TAp+KcB2M52ssTL+yu902cdGJAiHChXYGPtKyqAtOQyZ74mTd/KDw5jk0Egz4DXBXScf87yQDltO CxZ7erakz/sfp+DL4ltd62Mk/3TYadMY479LpR5m424FItIY/8P39qtRUCxLuJ1JR0Bu/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fX8yxAAAANwAAAAPAAAAAAAAAAAA AAAAAKECAABkcnMvZG93bnJldi54bWxQSwUGAAAAAAQABAD5AAAAkgMAAAAA " strokecolor="#4a7ebb"/>
                                <v:line id="Straight Connector 86" o:spid="_x0000_s1165" style="position:absolute;visibility:visible;mso-wrap-style:square" from="18516,5105" to="18516,145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p5AcsEAAADcAAAADwAAAGRycy9kb3ducmV2LnhtbERPz2vCMBS+C/4P4QnebLoNiq2NIsJg hx1cHWzHt+TZlDUvtcm0/vfLYbDjx/e73k2uF1caQ+dZwUOWgyDW3nTcKng/Pa/WIEJENth7JgV3 CrDbzmc1Vsbf+I2uTWxFCuFQoQIb41BJGbQlhyHzA3Hizn50GBMcW2lGvKVw18vHPC+kw45Tg8WB Dpb0d/PjFHxYfD0e9Vck//S516Y1xl9KpZaLab8BEWmK/+I/94tRUJRpfjqTjoDc/g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ynkBywQAAANwAAAAPAAAAAAAAAAAAAAAA AKECAABkcnMvZG93bnJldi54bWxQSwUGAAAAAAQABAD5AAAAjwMAAAAA " strokecolor="#4a7ebb"/>
                                <v:line id="Straight Connector 87" o:spid="_x0000_s1166" style="position:absolute;visibility:visible;mso-wrap-style:square" from="4114,9677" to="4114,191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Ll6cIAAADcAAAADwAAAGRycy9kb3ducmV2LnhtbESPzYoCMRCE74LvEHphb5rRBdFZo4gg ePDgH+ixTXonw0464yTq7NtvBMFjUVVfUdN56ypxpyaUnhUM+hkIYu1NyYWC42HVG4MIEdlg5ZkU /FGA+azbmWJu/IN3dN/HQiQIhxwV2BjrXMqgLTkMfV8TJ+/HNw5jkk0hTYOPBHeVHGbZSDosOS1Y rGlpSf/ub07ByeJmu9WXSP7rvNCmMMZfJ0p9frSLbxCR2vgOv9pro2A0GcDzTDoCcvY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dLl6cIAAADcAAAADwAAAAAAAAAAAAAA AAChAgAAZHJzL2Rvd25yZXYueG1sUEsFBgAAAAAEAAQA+QAAAJADAAAAAA== " strokecolor="#4a7ebb"/>
                                <v:line id="Straight Connector 88" o:spid="_x0000_s1167" style="position:absolute;flip:y;visibility:visible;mso-wrap-style:square" from="13944,14554" to="18516,191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XLsYAAADcAAAADwAAAGRycy9kb3ducmV2LnhtbESPS2vDMBCE74H8B7GF3mq5hprGiRJC SKGFXJqkh94Wa/0g1sqxVD/y66tCIcdhZr5hVpvRNKKnztWWFTxHMQji3OqaSwXn09vTKwjnkTU2 lknBRA426/lshZm2A39Sf/SlCBB2GSqovG8zKV1ekUEX2ZY4eIXtDPogu1LqDocAN41M4jiVBmsO CxW2tKsovxx/jIL9t2/GK07J7VB87Isvu7Pbl1qpx4dxuwThafT38H/7XStIFwn8nQlHQK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PyVy7GAAAA3AAAAA8AAAAAAAAA AAAAAAAAoQIAAGRycy9kb3ducmV2LnhtbFBLBQYAAAAABAAEAPkAAACUAwAAAAA= " strokecolor="#4a7ebb"/>
                                <v:line id="Straight Connector 89" o:spid="_x0000_s1168" style="position:absolute;flip:y;visibility:visible;mso-wrap-style:square" from="13792,5105" to="18364,96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L7ytcYAAADcAAAADwAAAGRycy9kb3ducmV2LnhtbESPT2vCQBTE7wW/w/KE3ppNUyptdBWR FFrwom0P3h7Zlz80+zZmV5P46V1B6HGYmd8wi9VgGnGmztWWFTxHMQji3OqaSwU/3x9PbyCcR9bY WCYFIzlYLScPC0y17XlH570vRYCwS1FB5X2bSunyigy6yLbEwStsZ9AH2ZVSd9gHuGlkEsczabDm sFBhS5uK8r/9ySjIDr4Zjjgml23xlRW/dmPXr7VSj9NhPQfhafD/4Xv7UyuYvb/A7Uw4AnJ5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y+8rXGAAAA3AAAAA8AAAAAAAAA AAAAAAAAoQIAAGRycy9kb3ducmV2LnhtbFBLBQYAAAAABAAEAPkAAACUAwAAAAA= " strokecolor="#4a7ebb"/>
                                <v:line id="Straight Connector 90" o:spid="_x0000_s1169" style="position:absolute;flip:y;visibility:visible;mso-wrap-style:square" from="4114,5105" to="8686,96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1dqwcYAAADcAAAADwAAAGRycy9kb3ducmV2LnhtbESPT2vCQBTE7wW/w/KE3ppNQyttdBWR FFrwom0P3h7Zlz80+zZmV5P46V1B6HGYmd8wi9VgGnGmztWWFTxHMQji3OqaSwU/3x9PbyCcR9bY WCYFIzlYLScPC0y17XlH570vRYCwS1FB5X2bSunyigy6yLbEwStsZ9AH2ZVSd9gHuGlkEsczabDm sFBhS5uK8r/9ySjIDr4Zjjgml23xlRW/dmPXr7VSj9NhPQfhafD/4Xv7UyuYvb/A7Uw4AnJ5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NXasHGAAAA3AAAAA8AAAAAAAAA AAAAAAAAoQIAAGRycy9kb3ducmV2LnhtbFBLBQYAAAAABAAEAPkAAACUAwAAAAA= " strokecolor="#4a7ebb"/>
                                <v:line id="Straight Connector 91" o:spid="_x0000_s1170" style="position:absolute;visibility:visible;mso-wrap-style:square" from="13868,9677" to="13868,191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unj6sQAAADcAAAADwAAAGRycy9kb3ducmV2LnhtbESPQWsCMRSE74L/ITzBm5ttRalbs4sI hR56sCq0x9fkdbN087JuUt3+e1MQPA4z8w2zrgbXijP1ofGs4CHLQRBrbxquFRwPL7MnECEiG2w9 k4I/ClCV49EaC+Mv/E7nfaxFgnAoUIGNsSukDNqSw5D5jjh53753GJPsa2l6vCS4a+Vjni+lw4bT gsWOtpb0z/7XKfiw+Lbb6a9Ifv650aY2xp9WSk0nw+YZRKQh3sO39qtRsFwt4P9MOgKyvA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6ePqxAAAANwAAAAPAAAAAAAAAAAA AAAAAKECAABkcnMvZG93bnJldi54bWxQSwUGAAAAAAQABAD5AAAAkgMAAAAA " strokecolor="#4a7ebb"/>
                              </v:group>
                              <v:group id="Group 92" o:spid="_x0000_s1171" style="position:absolute;left:3657;top:4648;width:15297;height:14840" coordsize="15297,148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8H/UcUAAADcAAAADwAAAGRycy9kb3ducmV2LnhtbESPT2vCQBTE7wW/w/KE 3uomlgaNriKi4kEK/gHx9sg+k2D2bciuSfz23UKhx2FmfsPMl72pREuNKy0riEcRCOLM6pJzBZfz 9mMCwnlkjZVlUvAiB8vF4G2OqbYdH6k9+VwECLsUFRTe16mULivIoBvZmjh4d9sY9EE2udQNdgFu KjmOokQaLDksFFjTuqDscXoaBbsOu9VnvGkPj/v6dTt/fV8PMSn1PuxXMxCeev8f/mvvtYJkmsD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PB/1HFAAAA3AAA AA8AAAAAAAAAAAAAAAAAqgIAAGRycy9kb3ducmV2LnhtbFBLBQYAAAAABAAEAPoAAACcAwAAAAA= ">
                                <v:group id="Group 93" o:spid="_x0000_s1172" style="position:absolute;top:13716;width:10572;height:1123" coordsize="10572,112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I1aysYAAADcAAAADwAAAGRycy9kb3ducmV2LnhtbESPQWvCQBSE7wX/w/IE b3UTxWijq4jY0kMoVAult0f2mQSzb0N2TeK/dwuFHoeZ+YbZ7AZTi45aV1lWEE8jEMS51RUXCr7O r88rEM4ja6wtk4I7OdhtR08bTLXt+ZO6ky9EgLBLUUHpfZNK6fKSDLqpbYiDd7GtQR9kW0jdYh/g ppazKEqkwYrDQokNHUrKr6ebUfDWY7+fx8cuu14O95/z4uM7i0mpyXjYr0F4Gvx/+K/9rhUkL0v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sjVrKxgAAANwA AAAPAAAAAAAAAAAAAAAAAKoCAABkcnMvZG93bnJldi54bWxQSwUGAAAAAAQABAD6AAAAnQMAAAAA ">
                                  <v:shape id="Flowchart: Connector 94" o:spid="_x0000_s1173" type="#_x0000_t120" style="position:absolute;width:895;height:8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7PusMA AADcAAAADwAAAGRycy9kb3ducmV2LnhtbERPy2rCQBTdC/7DcIVupE6qIDV1DKFB6EqsqS3dXTI3 D5q5EzJjjH/vLAouD+e9TUbTioF611hW8LKIQBAXVjdcKfjK98+vIJxH1thaJgU3cpDsppMtxtpe +ZOGk69ECGEXo4La+y6W0hU1GXQL2xEHrrS9QR9gX0nd4zWEm1Yuo2gtDTYcGmrs6L2m4u90MQrO 30b+Hn6yW5al+eo4vwx5iaVST7MxfQPhafQP8b/7QytYb8LacCYcAbm7AwAA//8DAFBLAQItABQA BgAIAAAAIQDw94q7/QAAAOIBAAATAAAAAAAAAAAAAAAAAAAAAABbQ29udGVudF9UeXBlc10ueG1s UEsBAi0AFAAGAAgAAAAhADHdX2HSAAAAjwEAAAsAAAAAAAAAAAAAAAAALgEAAF9yZWxzLy5yZWxz UEsBAi0AFAAGAAgAAAAhADMvBZ5BAAAAOQAAABAAAAAAAAAAAAAAAAAAKQIAAGRycy9zaGFwZXht bC54bWxQSwECLQAUAAYACAAAACEAo+7PusMAAADcAAAADwAAAAAAAAAAAAAAAACYAgAAZHJzL2Rv d25yZXYueG1sUEsFBgAAAAAEAAQA9QAAAIgDAAAAAA== " fillcolor="#4f81bd" strokecolor="#385d8a" strokeweight="2pt"/>
                                  <v:shape id="Flowchart: Connector 95" o:spid="_x0000_s1174" type="#_x0000_t120" style="position:absolute;left:9677;top:228;width:895;height:8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KJqIcYA AADcAAAADwAAAGRycy9kb3ducmV2LnhtbESPT2vCQBTE7wW/w/IKXkrdqCCauooYhJ5KNVbp7ZF9 +UOzb0N2jfHbuwXB4zAzv2GW697UoqPWVZYVjEcRCOLM6ooLBcd09z4H4TyyxtoyKbiRg/Vq8LLE WNsr76k7+EIECLsYFZTeN7GULivJoBvZhjh4uW0N+iDbQuoWrwFuajmJopk0WHFYKLGhbUnZ3+Fi FPycjPz9Oie3JNmk0++3S5fmmCs1fO03HyA89f4ZfrQ/tYLZYgH/Z8IRkKs7AAAA//8DAFBLAQIt ABQABgAIAAAAIQDw94q7/QAAAOIBAAATAAAAAAAAAAAAAAAAAAAAAABbQ29udGVudF9UeXBlc10u eG1sUEsBAi0AFAAGAAgAAAAhADHdX2HSAAAAjwEAAAsAAAAAAAAAAAAAAAAALgEAAF9yZWxzLy5y ZWxzUEsBAi0AFAAGAAgAAAAhADMvBZ5BAAAAOQAAABAAAAAAAAAAAAAAAAAAKQIAAGRycy9zaGFw ZXhtbC54bWxQSwECLQAUAAYACAAAACEAzKJqIcYAAADcAAAADwAAAAAAAAAAAAAAAACYAgAAZHJz L2Rvd25yZXYueG1sUEsFBgAAAAAEAAQA9QAAAIsDAAAAAA== " fillcolor="#4f81bd" strokecolor="#385d8a" strokeweight="2pt"/>
                                </v:group>
                                <v:group id="Group 96" o:spid="_x0000_s1175" style="position:absolute;width:5472;height:5624" coordsize="5472,56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9YpMIAAADcAAAADwAAAGRycy9kb3ducmV2LnhtbERPTYvCMBC9C/sfwizs TdO6qEs1ioiKBxGswuJtaMa22ExKE9v6781hYY+P971Y9aYSLTWutKwgHkUgiDOrS84VXC+74Q8I 55E1VpZJwYscrJYfgwUm2nZ8pjb1uQgh7BJUUHhfJ1K6rCCDbmRr4sDdbWPQB9jkUjfYhXBTyXEU TaXBkkNDgTVtCsoe6dMo2HfYrb/jbXt83Dev22Vy+j3GpNTXZ7+eg/DU+3/xn/ugFcyiMD+cCUdA Lt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P2PWKTCAAAA3AAAAA8A AAAAAAAAAAAAAAAAqgIAAGRycy9kb3ducmV2LnhtbFBLBQYAAAAABAAEAPoAAACZAwAAAAA= ">
                                  <v:shape id="Flowchart: Connector 97" o:spid="_x0000_s1176" type="#_x0000_t120" style="position:absolute;top:4724;width:900;height:9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8PcUA AADcAAAADwAAAGRycy9kb3ducmV2LnhtbESPT2vCQBTE74V+h+UJvRTdWEEluoo0FHoSa1rF2yP7 8gezb0N2jfHbuwXB4zAzv2GW697UoqPWVZYVjEcRCOLM6ooLBb/p13AOwnlkjbVlUnAjB+vV68sS Y22v/EPd3hciQNjFqKD0vomldFlJBt3INsTBy21r0AfZFlK3eA1wU8uPKJpKgxWHhRIb+iwpO+8v RsHfwcjT9pjckmSTTnbvly7NMVfqbdBvFiA89f4ZfrS/tYJZNIb/M+EIyNUdAAD//wMAUEsBAi0A FAAGAAgAAAAhAPD3irv9AAAA4gEAABMAAAAAAAAAAAAAAAAAAAAAAFtDb250ZW50X1R5cGVzXS54 bWxQSwECLQAUAAYACAAAACEAMd1fYdIAAACPAQAACwAAAAAAAAAAAAAAAAAuAQAAX3JlbHMvLnJl bHNQSwECLQAUAAYACAAAACEAMy8FnkEAAAA5AAAAEAAAAAAAAAAAAAAAAAApAgAAZHJzL3NoYXBl eG1sLnhtbFBLAQItABQABgAIAAAAIQCsP/w9xQAAANwAAAAPAAAAAAAAAAAAAAAAAJgCAABkcnMv ZG93bnJldi54bWxQSwUGAAAAAAQABAD1AAAAigMAAAAA " fillcolor="#4f81bd" strokecolor="#385d8a" strokeweight="2pt"/>
                                  <v:shape id="Flowchart: Connector 98" o:spid="_x0000_s1177" type="#_x0000_t120" style="position:absolute;left:4572;width:900;height:9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O1iSsUA AADcAAAADwAAAGRycy9kb3ducmV2LnhtbESPT2vCQBTE74V+h+UJvRTdVEEluoo0FHoSa1rF2yP7 8gezb0N2jfHbuwXB4zAzv2GW697UoqPWVZYVfIwiEMSZ1RUXCn7Tr+EchPPIGmvLpOBGDtar15cl xtpe+Ye6vS9EgLCLUUHpfRNL6bKSDLqRbYiDl9vWoA+yLaRu8RrgppbjKJpKgxWHhRIb+iwpO+8v RsHfwcjT9pjckmSTTnbvly7NMVfqbdBvFiA89f4ZfrS/tYJZNIb/M+EIyNUdAAD//wMAUEsBAi0A FAAGAAgAAAAhAPD3irv9AAAA4gEAABMAAAAAAAAAAAAAAAAAAAAAAFtDb250ZW50X1R5cGVzXS54 bWxQSwECLQAUAAYACAAAACEAMd1fYdIAAACPAQAACwAAAAAAAAAAAAAAAAAuAQAAX3JlbHMvLnJl bHNQSwECLQAUAAYACAAAACEAMy8FnkEAAAA5AAAAEAAAAAAAAAAAAAAAAAApAgAAZHJzL3NoYXBl eG1sLnhtbFBLAQItABQABgAIAAAAIQBc7WJKxQAAANwAAAAPAAAAAAAAAAAAAAAAAJgCAABkcnMv ZG93bnJldi54bWxQSwUGAAAAAAQABAD1AAAAigMAAAAA " fillcolor="#4f81bd" strokecolor="#385d8a" strokeweight="2pt"/>
                                </v:group>
                                <v:group id="Group 99" o:spid="_x0000_s1178" style="position:absolute;left:9525;width:5472;height:5624" coordsize="5472,56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V3G08UAAADcAAAADwAAAGRycy9kb3ducmV2LnhtbESPT4vCMBTE7wt+h/AE b2taxVWqUURc8SCCf0C8PZpnW2xeSpNt67ffLAh7HGbmN8xi1ZlSNFS7wrKCeBiBIE6tLjhTcL18 f85AOI+ssbRMCl7kYLXsfSww0bblEzVnn4kAYZeggtz7KpHSpTkZdENbEQfvYWuDPsg6k7rGNsBN KUdR9CUNFhwWcqxok1P6PP8YBbsW2/U43jaH52Pzul8mx9shJqUG/W49B+Gp8//hd3uvFUyjMfyd CUdALn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1dxtPFAAAA3AAA AA8AAAAAAAAAAAAAAAAAqgIAAGRycy9kb3ducmV2LnhtbFBLBQYAAAAABAAEAPoAAACcAwAAAAA= ">
                                  <v:shape id="Flowchart: Connector 100" o:spid="_x0000_s1179" type="#_x0000_t120" style="position:absolute;top:4724;width:900;height:9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EhfpcYA AADcAAAADwAAAGRycy9kb3ducmV2LnhtbESPT2vCQBTE70K/w/IKvYjZVKWW1FXEUPBUrKmW3h7Z lz80+zZk1xi/fVcQehxm5jfMcj2YRvTUudqygucoBkGcW11zqeAre5+8gnAeWWNjmRRcycF69TBa YqLthT+pP/hSBAi7BBVU3reJlC6vyKCLbEscvMJ2Bn2QXSl1h5cAN42cxvGLNFhzWKiwpW1F+e/h bBQcT0b+fHyn1zTdZLP9+NxnBRZKPT0OmzcQngb/H763d1rBIp7D7Uw4AnL1BwAA//8DAFBLAQIt ABQABgAIAAAAIQDw94q7/QAAAOIBAAATAAAAAAAAAAAAAAAAAAAAAABbQ29udGVudF9UeXBlc10u eG1sUEsBAi0AFAAGAAgAAAAhADHdX2HSAAAAjwEAAAsAAAAAAAAAAAAAAAAALgEAAF9yZWxzLy5y ZWxzUEsBAi0AFAAGAAgAAAAhADMvBZ5BAAAAOQAAABAAAAAAAAAAAAAAAAAAKQIAAGRycy9zaGFw ZXhtbC54bWxQSwECLQAUAAYACAAAACEAvEhfpcYAAADcAAAADwAAAAAAAAAAAAAAAACYAgAAZHJz L2Rvd25yZXYueG1sUEsFBgAAAAAEAAQA9QAAAIsDAAAAAA== " fillcolor="#4f81bd" strokecolor="#385d8a" strokeweight="2pt"/>
                                  <v:shape id="Flowchart: Connector 101" o:spid="_x0000_s1180" type="#_x0000_t120" style="position:absolute;left:4572;width:900;height:9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wT6PsYA AADcAAAADwAAAGRycy9kb3ducmV2LnhtbESPT2vCQBTE70K/w/IKvYjZVLGW1FXEUPBUrKmW3h7Z lz80+zZk1xi/fVcQehxm5jfMcj2YRvTUudqygucoBkGcW11zqeAre5+8gnAeWWNjmRRcycF69TBa YqLthT+pP/hSBAi7BBVU3reJlC6vyKCLbEscvMJ2Bn2QXSl1h5cAN42cxvGLNFhzWKiwpW1F+e/h bBQcT0b+fHyn1zTdZLP9+NxnBRZKPT0OmzcQngb/H763d1rBIp7D7Uw4AnL1BwAA//8DAFBLAQIt ABQABgAIAAAAIQDw94q7/QAAAOIBAAATAAAAAAAAAAAAAAAAAAAAAABbQ29udGVudF9UeXBlc10u eG1sUEsBAi0AFAAGAAgAAAAhADHdX2HSAAAAjwEAAAsAAAAAAAAAAAAAAAAALgEAAF9yZWxzLy5y ZWxzUEsBAi0AFAAGAAgAAAAhADMvBZ5BAAAAOQAAABAAAAAAAAAAAAAAAAAAKQIAAGRycy9zaGFw ZXhtbC54bWxQSwECLQAUAAYACAAAACEA0wT6PsYAAADcAAAADwAAAAAAAAAAAAAAAACYAgAAZHJz L2Rvd25yZXYueG1sUEsFBgAAAAAEAAQA9QAAAIsDAAAAAA== " fillcolor="#4f81bd" strokecolor="#385d8a" strokeweight="2pt"/>
                                </v:group>
                                <v:shape id="Flowchart: Connector 102" o:spid="_x0000_s1181" type="#_x0000_t120" style="position:absolute;left:14401;top:9372;width:896;height:8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9ZkScYA AADcAAAADwAAAGRycy9kb3ducmV2LnhtbESPS2vDMBCE74H+B7GBXkIjt4G0uJFNqCn0VNI4D3pb rPWDWCtjKY7z76NAocdhZr5hVuloWjFQ7xrLCp7nEQjiwuqGKwW7/PPpDYTzyBpby6TgSg7S5GGy wljbC//QsPWVCBB2MSqove9iKV1Rk0E3tx1x8ErbG/RB9pXUPV4C3LTyJYqW0mDDYaHGjj5qKk7b s1GwPxj5+33Mrlm2zheb2XnISyyVepyO63cQnkb/H/5rf2kFr9ES7mfCEZDJDQAA//8DAFBLAQIt ABQABgAIAAAAIQDw94q7/QAAAOIBAAATAAAAAAAAAAAAAAAAAAAAAABbQ29udGVudF9UeXBlc10u eG1sUEsBAi0AFAAGAAgAAAAhADHdX2HSAAAAjwEAAAsAAAAAAAAAAAAAAAAALgEAAF9yZWxzLy5y ZWxzUEsBAi0AFAAGAAgAAAAhADMvBZ5BAAAAOQAAABAAAAAAAAAAAAAAAAAAKQIAAGRycy9zaGFw ZXhtbC54bWxQSwECLQAUAAYACAAAACEAI9ZkScYAAADcAAAADwAAAAAAAAAAAAAAAACYAgAAZHJz L2Rvd25yZXYueG1sUEsFBgAAAAAEAAQA9QAAAIsDAAAAAA== " fillcolor="#4f81bd" strokecolor="#385d8a" strokeweight="2pt"/>
                                <v:group id="Group 103" o:spid="_x0000_s1182" style="position:absolute;left:2438;top:2590;width:10725;height:9963" coordsize="10725,99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mbA0MUAAADcAAAADwAAAGRycy9kb3ducmV2LnhtbESPT4vCMBTE74LfITzB m6ZVdl26RhFR8SAL/oFlb4/m2Rabl9LEtn77jSB4HGbmN8x82ZlSNFS7wrKCeByBIE6tLjhTcDlv R18gnEfWWFomBQ9ysFz0e3NMtG35SM3JZyJA2CWoIPe+SqR0aU4G3dhWxMG72tqgD7LOpK6xDXBT ykkUfUqDBYeFHCta55TeTnejYNdiu5rGm+Zwu64ff+ePn99DTEoNB93qG4Snzr/Dr/ZeK5hFM3ie CUdALv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JmwNDFAAAA3AAA AA8AAAAAAAAAAAAAAAAAqgIAAGRycy9kb3ducmV2LnhtbFBLBQYAAAAABAAEAPoAAACcAwAAAAA= ">
                                  <v:shape id="Flowchart: Connector 104" o:spid="_x0000_s1183" type="#_x0000_t120" style="position:absolute;left:4572;width:895;height:8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QVVoMIA AADcAAAADwAAAGRycy9kb3ducmV2LnhtbERPy2rCQBTdF/yH4Qpuik5qoZXoKGIouBJrfODukrl5 YOZOyIwx/n1nIXR5OO/Fqje16Kh1lWUFH5MIBHFmdcWFgmP6M56BcB5ZY22ZFDzJwWo5eFtgrO2D f6k7+EKEEHYxKii9b2IpXVaSQTexDXHgctsa9AG2hdQtPkK4qeU0ir6kwYpDQ4kNbUrKboe7UXA6 G3ndXZJnkqzTz/37vUtzzJUaDfv1HISn3v+LX+6tVvAdhbXhTDgCcvkHAAD//wMAUEsBAi0AFAAG AAgAAAAhAPD3irv9AAAA4gEAABMAAAAAAAAAAAAAAAAAAAAAAFtDb250ZW50X1R5cGVzXS54bWxQ SwECLQAUAAYACAAAACEAMd1fYdIAAACPAQAACwAAAAAAAAAAAAAAAAAuAQAAX3JlbHMvLnJlbHNQ SwECLQAUAAYACAAAACEAMy8FnkEAAAA5AAAAEAAAAAAAAAAAAAAAAAApAgAAZHJzL3NoYXBleG1s LnhtbFBLAQItABQABgAIAAAAIQA9BVWgwgAAANwAAAAPAAAAAAAAAAAAAAAAAJgCAABkcnMvZG93 bnJldi54bWxQSwUGAAAAAAQABAD1AAAAhwMAAAAA " fillcolor="#4f81bd" strokecolor="#385d8a" strokeweight="2pt"/>
                                  <v:group id="Group 105" o:spid="_x0000_s1184" style="position:absolute;top:1143;width:10725;height:8820" coordsize="10725,88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LXxOcYAAADcAAAADwAAAGRycy9kb3ducmV2LnhtbESPW2vCQBSE3wv+h+UI faubWFo1ZhURW/ogghcQ3w7Zkwtmz4bsNon/vlso9HGYmW+YdD2YWnTUusqygngSgSDOrK64UHA5 f7zMQTiPrLG2TAoe5GC9Gj2lmGjb85G6ky9EgLBLUEHpfZNI6bKSDLqJbYiDl9vWoA+yLaRusQ9w U8tpFL1LgxWHhRIb2paU3U/fRsFnj/3mNd51+3u+fdzOb4frPialnsfDZgnC0+D/w3/tL61gFi3g 90w4AnL1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stfE5xgAAANwA AAAPAAAAAAAAAAAAAAAAAKoCAABkcnMvZG93bnJldi54bWxQSwUGAAAAAAQABAD6AAAAnQMAAAAA ">
                                    <v:shape id="Flowchart: Connector 106" o:spid="_x0000_s1185" type="#_x0000_t120" style="position:absolute;left:2743;top:4724;width:895;height:8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rPe8IA AADcAAAADwAAAGRycy9kb3ducmV2LnhtbERPy2rCQBTdC/2H4Ra6EZ1YoZboKGIQuirWWMXdJXPz wMydkBlj/HtnIbg8nPdi1ZtadNS6yrKCyTgCQZxZXXGh4JBuR98gnEfWWFsmBXdysFq+DRYYa3vj P+r2vhAhhF2MCkrvm1hKl5Vk0I1tQxy43LYGfYBtIXWLtxBuavkZRV/SYMWhocSGNiVll/3VKPg/ Gnn+PSX3JFmn093w2qU55kp9vPfrOQhPvX+Jn+4frWA2CfPDmXAE5PIBAAD//wMAUEsBAi0AFAAG AAgAAAAhAPD3irv9AAAA4gEAABMAAAAAAAAAAAAAAAAAAAAAAFtDb250ZW50X1R5cGVzXS54bWxQ SwECLQAUAAYACAAAACEAMd1fYdIAAACPAQAACwAAAAAAAAAAAAAAAAAuAQAAX3JlbHMvLnJlbHNQ SwECLQAUAAYACAAAACEAMy8FnkEAAAA5AAAAEAAAAAAAAAAAAAAAAAApAgAAZHJzL3NoYXBleG1s LnhtbFBLAQItABQABgAIAAAAIQBGqs97wgAAANwAAAAPAAAAAAAAAAAAAAAAAJgCAABkcnMvZG93 bnJldi54bWxQSwUGAAAAAAQABAD1AAAAhwMAAAAA " fillcolor="#4f81bd" strokecolor="#385d8a" strokeweight="2pt"/>
                                    <v:shape id="Flowchart: Connector 107" o:spid="_x0000_s1186" type="#_x0000_t120" style="position:absolute;left:2133;top:5715;width:895;height:8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UcwcUA AADcAAAADwAAAGRycy9kb3ducmV2LnhtbESPQUsDMRSE70L/Q3gFbza7PaisTUspFAoWwaoHb6+b 183qvpclSberv94IgsdhZr5hFquROzVQiK0XA+WsAEVSe9tKY+D1ZXtzDyomFIudFzLwRRFWy8nV AivrL/JMwyE1KkMkVmjApdRXWsfaEWOc+Z4keycfGFOWodE24CXDudPzorjVjK3kBYc9bRzVn4cz G/jgYT/fHXn9hrxvv4M7v4fHJ2Oup+P6AVSiMf2H/9o7a+CuLOH3TD4CevkDAAD//wMAUEsBAi0A FAAGAAgAAAAhAPD3irv9AAAA4gEAABMAAAAAAAAAAAAAAAAAAAAAAFtDb250ZW50X1R5cGVzXS54 bWxQSwECLQAUAAYACAAAACEAMd1fYdIAAACPAQAACwAAAAAAAAAAAAAAAAAuAQAAX3JlbHMvLnJl bHNQSwECLQAUAAYACAAAACEAMy8FnkEAAAA5AAAAEAAAAAAAAAAAAAAAAAApAgAAZHJzL3NoYXBl eG1sLnhtbFBLAQItABQABgAIAAAAIQDr5RzBxQAAANwAAAAPAAAAAAAAAAAAAAAAAJgCAABkcnMv ZG93bnJldi54bWxQSwUGAAAAAAQABAD1AAAAigMAAAAA " fillcolor="#b9cde5" strokecolor="#b9cde5" strokeweight="2pt"/>
                                    <v:shape id="Flowchart: Connector 108" o:spid="_x0000_s1187" type="#_x0000_t120" style="position:absolute;left:6858;width:895;height:8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zeCtsUA AADcAAAADwAAAGRycy9kb3ducmV2LnhtbESPQUsDMRSE70L/Q3gFbzbbPaisTUspFAoWwaoHb6+b 183qvpclSberv94IgsdhZr5hFquROzVQiK0XA/NZAYqk9raVxsDry/bmHlRMKBY7L2TgiyKslpOr BVbWX+SZhkNqVIZIrNCAS6mvtI61I8Y48z1J9k4+MKYsQ6NtwEuGc6fLorjVjK3kBYc9bRzVn4cz G/jgYV/ujrx+Q96338Gd38PjkzHX03H9ACrRmP7Df+2dNXA3L+H3TD4CevkDAAD//wMAUEsBAi0A FAAGAAgAAAAhAPD3irv9AAAA4gEAABMAAAAAAAAAAAAAAAAAAAAAAFtDb250ZW50X1R5cGVzXS54 bWxQSwECLQAUAAYACAAAACEAMd1fYdIAAACPAQAACwAAAAAAAAAAAAAAAAAuAQAAX3JlbHMvLnJl bHNQSwECLQAUAAYACAAAACEAMy8FnkEAAAA5AAAAEAAAAAAAAAAAAAAAAAApAgAAZHJzL3NoYXBl eG1sLnhtbFBLAQItABQABgAIAAAAIQAbN4K2xQAAANwAAAAPAAAAAAAAAAAAAAAAAJgCAABkcnMv ZG93bnJldi54bWxQSwUGAAAAAAQABAD1AAAAigMAAAAA " fillcolor="#b9cde5" strokecolor="#b9cde5" strokeweight="2pt"/>
                                    <v:shape id="Flowchart: Connector 109" o:spid="_x0000_s1188" type="#_x0000_t120" style="position:absolute;top:3505;width:895;height:8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HsnLcYA AADcAAAADwAAAGRycy9kb3ducmV2LnhtbESPQUsDMRSE74L/ITzBW5ttBS3bpqUIQsEi2NaDt9fN c7O672VJ0u3qrzdCweMwM98wi9XAreopxMaLgcm4AEVSedtIbeCwfxrNQMWEYrH1Qga+KcJqeX21 wNL6s7xSv0u1yhCJJRpwKXWl1rFyxBjHviPJ3ocPjCnLUGsb8Jzh3OppUdxrxkbygsOOHh1VX7sT G/jkfjvdHHn9hrxtfoI7vYfnF2Nub4b1HFSiIf2HL+2NNfAwuYO/M/kI6OUvAAAA//8DAFBLAQIt ABQABgAIAAAAIQDw94q7/QAAAOIBAAATAAAAAAAAAAAAAAAAAAAAAABbQ29udGVudF9UeXBlc10u eG1sUEsBAi0AFAAGAAgAAAAhADHdX2HSAAAAjwEAAAsAAAAAAAAAAAAAAAAALgEAAF9yZWxzLy5y ZWxzUEsBAi0AFAAGAAgAAAAhADMvBZ5BAAAAOQAAABAAAAAAAAAAAAAAAAAAKQIAAGRycy9zaGFw ZXhtbC54bWxQSwECLQAUAAYACAAAACEAdHsnLcYAAADcAAAADwAAAAAAAAAAAAAAAACYAgAAZHJz L2Rvd25yZXYueG1sUEsFBgAAAAAEAAQA9QAAAIsDAAAAAA== " fillcolor="#b9cde5" strokecolor="#b9cde5" strokeweight="2pt"/>
                                    <v:shape id="Flowchart: Connector 110" o:spid="_x0000_s1189" type="#_x0000_t120" style="position:absolute;left:5029;top:7924;width:895;height:89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K/WcYA AADcAAAADwAAAGRycy9kb3ducmV2LnhtbESPQUsDMRSE74L/ITzBW5ttES3bpqUIQsEi2NaDt9fN c7O672VJ0u3qrzdCweMwM98wi9XAreopxMaLgcm4AEVSedtIbeCwfxrNQMWEYrH1Qga+KcJqeX21 wNL6s7xSv0u1yhCJJRpwKXWl1rFyxBjHviPJ3ocPjCnLUGsb8Jzh3OppUdxrxkbygsOOHh1VX7sT G/jkfjvdHHn9hrxtfoI7vYfnF2Nub4b1HFSiIf2HL+2NNfAwuYO/M/kI6OUvAAAA//8DAFBLAQIt ABQABgAIAAAAIQDw94q7/QAAAOIBAAATAAAAAAAAAAAAAAAAAAAAAABbQ29udGVudF9UeXBlc10u eG1sUEsBAi0AFAAGAAgAAAAhADHdX2HSAAAAjwEAAAsAAAAAAAAAAAAAAAAALgEAAF9yZWxzLy5y ZWxzUEsBAi0AFAAGAAgAAAAhADMvBZ5BAAAAOQAAABAAAAAAAAAAAAAAAAAAKQIAAGRycy9zaGFw ZXhtbC54bWxQSwECLQAUAAYACAAAACEA+5K/WcYAAADcAAAADwAAAAAAAAAAAAAAAACYAgAAZHJz L2Rvd25yZXYueG1sUEsFBgAAAAAEAAQA9QAAAIsDAAAAAA== " fillcolor="#b9cde5" strokecolor="#b9cde5" strokeweight="2pt"/>
                                    <v:shape id="Flowchart: Connector 111" o:spid="_x0000_s1190" type="#_x0000_t120" style="position:absolute;left:9829;top:3276;width:896;height:8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t1s48YA AADcAAAADwAAAGRycy9kb3ducmV2LnhtbESPT2vCQBTE74LfYXkFL6IbW7QldRVpEHoqampLb4/s yx/Mvg3ZNcZv3xUEj8PM/IZZrntTi45aV1lWMJtGIIgzqysuFHyn28kbCOeRNdaWScGVHKxXw8ES Y20vvKfu4AsRIOxiVFB638RSuqwkg25qG+Lg5bY16INsC6lbvAS4qeVzFC2kwYrDQokNfZSUnQ5n o+D4Y+Tf129yTZJN+rIbn7s0x1yp0VO/eQfhqfeP8L39qRW8zuZwOxOOgFz9AwAA//8DAFBLAQIt ABQABgAIAAAAIQDw94q7/QAAAOIBAAATAAAAAAAAAAAAAAAAAAAAAABbQ29udGVudF9UeXBlc10u eG1sUEsBAi0AFAAGAAgAAAAhADHdX2HSAAAAjwEAAAsAAAAAAAAAAAAAAAAALgEAAF9yZWxzLy5y ZWxzUEsBAi0AFAAGAAgAAAAhADMvBZ5BAAAAOQAAABAAAAAAAAAAAAAAAAAAKQIAAGRycy9zaGFw ZXhtbC54bWxQSwECLQAUAAYACAAAACEAVt1s48YAAADcAAAADwAAAAAAAAAAAAAAAACYAgAAZHJz L2Rvd25yZXYueG1sUEsFBgAAAAAEAAQA9QAAAIsDAAAAAA== " fillcolor="#4f81bd" strokecolor="#385d8a" strokeweight="2pt"/>
                                  </v:group>
                                </v:group>
                              </v:group>
                            </v:group>
                            <v:group id="Group 131" o:spid="_x0000_s1191" style="position:absolute;left:8229;top:18745;width:2153;height:609" coordsize="215265,60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PPzlsYAAADcAAAADwAAAGRycy9kb3ducmV2LnhtbESPT2vCQBTE74V+h+UV ejObtGglZhWRtvQQBLUg3h7ZZxLMvg3Zbf58e7dQ6HGYmd8w2WY0jeipc7VlBUkUgyAurK65VPB9 +pgtQTiPrLGxTAomcrBZPz5kmGo78IH6oy9FgLBLUUHlfZtK6YqKDLrItsTBu9rOoA+yK6XucAhw 08iXOF5IgzWHhQpb2lVU3I4/RsHngMP2NXnv89t1N11O8/05T0ip56dxuwLhafT/4b/2l1bwlizg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Y8/OWxgAAANwA AAAPAAAAAAAAAAAAAAAAAKoCAABkcnMvZG93bnJldi54bWxQSwUGAAAAAAQABAD6AAAAnQMAAAAA ">
                              <v:shape id="Flowchart: Connector 132" o:spid="_x0000_s1192" type="#_x0000_t120" style="position:absolute;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UNXD8YA AADcAAAADwAAAGRycy9kb3ducmV2LnhtbESPT2vCQBTE7wW/w/KEXopubEEldRVpKHgSNVXx9si+ /KHZtyG7xvjtu4LQ4zAzv2EWq97UoqPWVZYVTMYRCOLM6ooLBT/p92gOwnlkjbVlUnAnB6vl4GWB sbY33lN38IUIEHYxKii9b2IpXVaSQTe2DXHwctsa9EG2hdQt3gLc1PI9iqbSYMVhocSGvkrKfg9X o+B4MvKyPSf3JFmnH7u3a5fmmCv1OuzXnyA89f4//GxvtILZZAaPM+EIyOUfAAAA//8DAFBLAQIt ABQABgAIAAAAIQDw94q7/QAAAOIBAAATAAAAAAAAAAAAAAAAAAAAAABbQ29udGVudF9UeXBlc10u eG1sUEsBAi0AFAAGAAgAAAAhADHdX2HSAAAAjwEAAAsAAAAAAAAAAAAAAAAALgEAAF9yZWxzLy5y ZWxzUEsBAi0AFAAGAAgAAAAhADMvBZ5BAAAAOQAAABAAAAAAAAAAAAAAAAAAKQIAAGRycy9zaGFw ZXhtbC54bWxQSwECLQAUAAYACAAAACEAyUNXD8YAAADcAAAADwAAAAAAAAAAAAAAAACYAgAAZHJz L2Rvd25yZXYueG1sUEsFBgAAAAAEAAQA9QAAAIsDAAAAAA== " fillcolor="#4f81bd" strokecolor="#385d8a" strokeweight="2pt"/>
                              <v:group id="Group 133" o:spid="_x0000_s1193" style="position:absolute;left:60960;width:154305;height:60960" coordsize="154305,60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iDCf8MAAADcAAAADwAAAGRycy9kb3ducmV2LnhtbERPy2rCQBTdF/yH4Qru mkkqbSU6ioS2dCEFTUHcXTLXJJi5EzLTPP6+sxBcHs57sxtNI3rqXG1ZQRLFIIgLq2suFfzmn88r EM4ja2wsk4KJHOy2s6cNptoOfKT+5EsRQtilqKDyvk2ldEVFBl1kW+LAXW1n0AfYlVJ3OIRw08iX OH6TBmsODRW2lFVU3E5/RsHXgMN+mXz0h9s1my7568/5kJBSi/m4X4PwNPqH+O7+1grek7A2nAlH QG7/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GIMJ/wwAAANwAAAAP AAAAAAAAAAAAAAAAAKoCAABkcnMvZG93bnJldi54bWxQSwUGAAAAAAQABAD6AAAAmgMAAAAA ">
                                <v:shape id="Flowchart: Connector 134" o:spid="_x0000_s1194" type="#_x0000_t120" style="position:absolute;left:9906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5Bm5sYA AADcAAAADwAAAGRycy9kb3ducmV2LnhtbESPT2vCQBTE74LfYXkFL6IbW9A2dRVpEHoqampLb4/s yx/Mvg3ZNcZv3xUEj8PM/IZZrntTi45aV1lWMJtGIIgzqysuFHyn28krCOeRNdaWScGVHKxXw8ES Y20vvKfu4AsRIOxiVFB638RSuqwkg25qG+Lg5bY16INsC6lbvAS4qeVzFM2lwYrDQokNfZSUnQ5n o+D4Y+Tf129yTZJN+rIbn7s0x1yp0VO/eQfhqfeP8L39qRUsZm9wOxOOgFz9AwAA//8DAFBLAQIt ABQABgAIAAAAIQDw94q7/QAAAOIBAAATAAAAAAAAAAAAAAAAAAAAAABbQ29udGVudF9UeXBlc10u eG1sUEsBAi0AFAAGAAgAAAAhADHdX2HSAAAAjwEAAAsAAAAAAAAAAAAAAAAALgEAAF9yZWxzLy5y ZWxzUEsBAi0AFAAGAAgAAAAhADMvBZ5BAAAAOQAAABAAAAAAAAAAAAAAAAAAKQIAAGRycy9zaGFw ZXhtbC54bWxQSwECLQAUAAYACAAAACEA15Bm5sYAAADcAAAADwAAAAAAAAAAAAAAAACYAgAAZHJz L2Rvd25yZXYueG1sUEsFBgAAAAAEAAQA9QAAAIsDAAAAAA== " fillcolor="#4f81bd" strokecolor="#385d8a" strokeweight="2pt"/>
                                <v:line id="Straight Connector 135" o:spid="_x0000_s1195" style="position:absolute;visibility:visible;mso-wrap-style:square" from="0,38100" to="108585,381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8CGCMEAAADcAAAADwAAAGRycy9kb3ducmV2LnhtbERPz2vCMBS+D/wfwhO8zVQF3TqjiCDs sEPtBtvxLXlrypqX2mRt99+bg+Dx4/u93Y+uET11ofasYDHPQBBrb2quFHy8nx6fQISIbLDxTAr+ KcB+N3nYYm78wGfqy1iJFMIhRwU2xjaXMmhLDsPct8SJ+/Gdw5hgV0nT4ZDCXSOXWbaWDmtODRZb OlrSv+WfU/Bp8a0o9Hckv/o6aFMZ4y/PSs2m4+EFRKQx3sU396tRsFmm+elMOgJydw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nwIYIwQAAANwAAAAPAAAAAAAAAAAAAAAA AKECAABkcnMvZG93bnJldi54bWxQSwUGAAAAAAQABAD5AAAAjwMAAAAA " strokecolor="#4a7ebb"/>
                              </v:group>
                            </v:group>
                            <v:group id="Group 141" o:spid="_x0000_s1196" style="position:absolute;left:5943;top:15773;width:2153;height:610" coordsize="215265,60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XahX8QAAADcAAAADwAAAGRycy9kb3ducmV2LnhtbESPQYvCMBSE78L+h/AW vGlaF12pRhHZFQ8iqAvi7dE822LzUppsW/+9EQSPw8x8w8yXnSlFQ7UrLCuIhxEI4tTqgjMFf6ff wRSE88gaS8uk4E4OlouP3hwTbVs+UHP0mQgQdgkqyL2vEildmpNBN7QVcfCutjbog6wzqWtsA9yU chRFE2mw4LCQY0XrnNLb8d8o2LTYrr7in2Z3u67vl9N4f97FpFT/s1vNQHjq/Dv8am+1gu9R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2XahX8QAAADcAAAA DwAAAAAAAAAAAAAAAACqAgAAZHJzL2Rvd25yZXYueG1sUEsFBgAAAAAEAAQA+gAAAJsDAAAAAA== ">
                              <v:shape id="Flowchart: Connector 142" o:spid="_x0000_s1197" type="#_x0000_t120" style="position:absolute;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1g+KsYA AADcAAAADwAAAGRycy9kb3ducmV2LnhtbESPT2vCQBTE70K/w/IEL6KbpmAldRVpKHgq1mhLb4/s yx/Mvg3ZNcZv7xaEHoeZ+Q2z2gymET11rras4HkegSDOra65VHDMPmZLEM4ja2wsk4IbOdisn0Yr TLS98hf1B1+KAGGXoILK+zaR0uUVGXRz2xIHr7CdQR9kV0rd4TXATSPjKFpIgzWHhQpbeq8oPx8u RsHp28jfz5/0lqbb7GU/vfRZgYVSk/GwfQPhafD/4Ud7pxW8xjH8nQlHQK7vAAAA//8DAFBLAQIt ABQABgAIAAAAIQDw94q7/QAAAOIBAAATAAAAAAAAAAAAAAAAAAAAAABbQ29udGVudF9UeXBlc10u eG1sUEsBAi0AFAAGAAgAAAAhADHdX2HSAAAAjwEAAAsAAAAAAAAAAAAAAAAALgEAAF9yZWxzLy5y ZWxzUEsBAi0AFAAGAAgAAAAhADMvBZ5BAAAAOQAAABAAAAAAAAAAAAAAAAAAKQIAAGRycy9zaGFw ZXhtbC54bWxQSwECLQAUAAYACAAAACEAF1g+KsYAAADcAAAADwAAAAAAAAAAAAAAAACYAgAAZHJz L2Rvd25yZXYueG1sUEsFBgAAAAAEAAQA9QAAAIsDAAAAAA== " fillcolor="#4f81bd" strokecolor="#385d8a" strokeweight="2pt"/>
                              <v:group id="Group 143" o:spid="_x0000_s1198" style="position:absolute;left:60960;width:154305;height:60960" coordsize="154305,60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uias8YAAADcAAAADwAAAGRycy9kb3ducmV2LnhtbESPT2vCQBTE7wW/w/IK vdXNH2wldQ0itngQoSqU3h7ZZxKSfRuy2yR++25B6HGYmd8wq3wyrRiod7VlBfE8AkFcWF1zqeBy fn9egnAeWWNrmRTcyEG+nj2sMNN25E8aTr4UAcIuQwWV910mpSsqMujmtiMO3tX2Bn2QfSl1j2OA m1YmUfQiDdYcFirsaFtR0Zx+jIKPEcdNGu+GQ3Pd3r7Pi+PXISalnh6nzRsIT5P/D9/be63gNUnh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G6JqzxgAAANwA AAAPAAAAAAAAAAAAAAAAAKoCAABkcnMvZG93bnJldi54bWxQSwUGAAAAAAQABAD6AAAAnQMAAAAA ">
                                <v:shape id="Flowchart: Connector 144" o:spid="_x0000_s1199" type="#_x0000_t120" style="position:absolute;left:9906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0DxcYA AADcAAAADwAAAGRycy9kb3ducmV2LnhtbESPT2vCQBTE74LfYXkFL6KbWrEldRVpEHoqampLb4/s yx/Mvg3ZNcZv3xUEj8PM/IZZrntTi45aV1lW8DyNQBBnVldcKPhOt5M3EM4ja6wtk4IrOVivhoMl xtpeeE/dwRciQNjFqKD0vomldFlJBt3UNsTBy21r0AfZFlK3eAlwU8tZFC2kwYrDQokNfZSUnQ5n o+D4Y+Tf129yTZJN+rIbn7s0x1yp0VO/eQfhqfeP8L39qRW8zuZwOxOOgFz9AwAA//8DAFBLAQIt ABQABgAIAAAAIQDw94q7/QAAAOIBAAATAAAAAAAAAAAAAAAAAAAAAABbQ29udGVudF9UeXBlc10u eG1sUEsBAi0AFAAGAAgAAAAhADHdX2HSAAAAjwEAAAsAAAAAAAAAAAAAAAAALgEAAF9yZWxzLy5y ZWxzUEsBAi0AFAAGAAgAAAAhADMvBZ5BAAAAOQAAABAAAAAAAAAAAAAAAAAAKQIAAGRycy9zaGFw ZXhtbC54bWxQSwECLQAUAAYACAAAACEA9/0DxcYAAADcAAAADwAAAAAAAAAAAAAAAACYAgAAZHJz L2Rvd25yZXYueG1sUEsFBgAAAAAEAAQA9QAAAIsDAAAAAA== " fillcolor="#4f81bd" strokecolor="#385d8a" strokeweight="2pt"/>
                                <v:line id="Straight Connector 145" o:spid="_x0000_s1200" style="position:absolute;visibility:visible;mso-wrap-style:square" from="0,38100" to="108585,381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7clkMMAAADcAAAADwAAAGRycy9kb3ducmV2LnhtbESPQWsCMRSE74L/ITzBm2ZVqu1qFCkU eujBqtAen8lzs7h5WTeprv/eFASPw8x8wyxWravEhZpQelYwGmYgiLU3JRcK9ruPwSuIEJENVp5J wY0CrJbdzgJz46/8TZdtLESCcMhRgY2xzqUM2pLDMPQ1cfKOvnEYk2wKaRq8Jrir5DjLptJhyWnB Yk3vlvRp++cU/Fj82mz0IZKf/K61KYzx5zel+r12PQcRqY3P8KP9aRTMxi/wfyYdAbm8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e3JZDDAAAA3AAAAA8AAAAAAAAAAAAA AAAAoQIAAGRycy9kb3ducmV2LnhtbFBLBQYAAAAABAAEAPkAAACRAwAAAAA= " strokecolor="#4a7ebb"/>
                              </v:group>
                            </v:group>
                            <v:group id="Group 151" o:spid="_x0000_s1201" style="position:absolute;left:15240;top:16383;width:2152;height:609" coordsize="215265,60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p85K8YAAADcAAAADwAAAGRycy9kb3ducmV2LnhtbESPQWvCQBSE7wX/w/KE 3ppNLE0lZhURKx5CoSqU3h7ZZxLMvg3ZbRL/fbdQ6HGYmW+YfDOZVgzUu8aygiSKQRCXVjdcKbic 356WIJxH1thaJgV3crBZzx5yzLQd+YOGk69EgLDLUEHtfZdJ6cqaDLrIdsTBu9reoA+yr6TucQxw 08pFHKfSYMNhocaOdjWVt9O3UXAYcdw+J/uhuF1396/zy/tnkZBSj/NpuwLhafL/4b/2USt4XaT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WnzkrxgAAANwA AAAPAAAAAAAAAAAAAAAAAKoCAABkcnMvZG93bnJldi54bWxQSwUGAAAAAAQABAD6AAAAnQMAAAAA ">
                              <v:shape id="Flowchart: Connector 152" o:spid="_x0000_s1202" type="#_x0000_t120" style="position:absolute;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y+dssYA AADcAAAADwAAAGRycy9kb3ducmV2LnhtbESPT2vCQBTE7wW/w/IEL0U3taCSuoo0CD0VNVXx9si+ /KHZtyG7xvjtu4LQ4zAzv2GW697UoqPWVZYVvE0iEMSZ1RUXCn7S7XgBwnlkjbVlUnAnB+vV4GWJ sbY33lN38IUIEHYxKii9b2IpXVaSQTexDXHwctsa9EG2hdQt3gLc1HIaRTNpsOKwUGJDnyVlv4er UXA8GXn5Pif3JNmk77vXa5fmmCs1GvabDxCeev8ffra/tIL5dA6PM+EIyNUfAAAA//8DAFBLAQIt ABQABgAIAAAAIQDw94q7/QAAAOIBAAATAAAAAAAAAAAAAAAAAAAAAABbQ29udGVudF9UeXBlc10u eG1sUEsBAi0AFAAGAAgAAAAhADHdX2HSAAAAjwEAAAsAAAAAAAAAAAAAAAAALgEAAF9yZWxzLy5y ZWxzUEsBAi0AFAAGAAgAAAAhADMvBZ5BAAAAOQAAABAAAAAAAAAAAAAAAAAAKQIAAGRycy9zaGFw ZXhtbC54bWxQSwECLQAUAAYACAAAACEABy+dssYAAADcAAAADwAAAAAAAAAAAAAAAACYAgAAZHJz L2Rvd25yZXYueG1sUEsFBgAAAAAEAAQA9QAAAIsDAAAAAA== " fillcolor="#4f81bd" strokecolor="#385d8a" strokeweight="2pt"/>
                              <v:group id="Group 153" o:spid="_x0000_s1203" style="position:absolute;left:60960;width:154305;height:60960" coordsize="154305,60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EwIwsIAAADcAAAADwAAAGRycy9kb3ducmV2LnhtbERPTYvCMBC9C/sfwix4 07SKunSNIrIuexDBuiDehmZsi82kNLGt/94cBI+P971c96YSLTWutKwgHkcgiDOrS84V/J92oy8Q ziNrrCyTggc5WK8+BktMtO34SG3qcxFC2CWooPC+TqR0WUEG3djWxIG72sagD7DJpW6wC+GmkpMo mkuDJYeGAmvaFpTd0rtR8Ntht5nGP+3+dt0+LqfZ4byPSanhZ7/5BuGp92/xy/2nFSwmYW04E46A XD0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EhMCMLCAAAA3AAAAA8A AAAAAAAAAAAAAAAAqgIAAGRycy9kb3ducmV2LnhtbFBLBQYAAAAABAAEAPoAAACZAwAAAAA= ">
                                <v:shape id="Flowchart: Connector 154" o:spid="_x0000_s1204" type="#_x0000_t120" style="position:absolute;left:9906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fysW8YA AADcAAAADwAAAGRycy9kb3ducmV2LnhtbESPT2vCQBTE74LfYXkFL6KbWtA2dRVpEHoqampLb4/s yx/Mvg3ZNcZv3xUEj8PM/IZZrntTi45aV1lW8DyNQBBnVldcKPhOt5NXEM4ja6wtk4IrOVivhoMl xtpeeE/dwRciQNjFqKD0vomldFlJBt3UNsTBy21r0AfZFlK3eAlwU8tZFM2lwYrDQokNfZSUnQ5n o+D4Y+Tf129yTZJN+rIbn7s0x1yp0VO/eQfhqfeP8L39qRUsZm9wOxOOgFz9AwAA//8DAFBLAQIt ABQABgAIAAAAIQDw94q7/QAAAOIBAAATAAAAAAAAAAAAAAAAAAAAAABbQ29udGVudF9UeXBlc10u eG1sUEsBAi0AFAAGAAgAAAAhADHdX2HSAAAAjwEAAAsAAAAAAAAAAAAAAAAALgEAAF9yZWxzLy5y ZWxzUEsBAi0AFAAGAAgAAAAhADMvBZ5BAAAAOQAAABAAAAAAAAAAAAAAAAAAKQIAAGRycy9zaGFw ZXhtbC54bWxQSwECLQAUAAYACAAAACEAGfysW8YAAADcAAAADwAAAAAAAAAAAAAAAACYAgAAZHJz L2Rvd25yZXYueG1sUEsFBgAAAAAEAAQA9QAAAIsDAAAAAA== " fillcolor="#4f81bd" strokecolor="#385d8a" strokeweight="2pt"/>
                                <v:line id="Straight Connector 155" o:spid="_x0000_s1205" style="position:absolute;visibility:visible;mso-wrap-style:square" from="0,38100" to="108585,381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hkQ1cEAAADcAAAADwAAAGRycy9kb3ducmV2LnhtbERPz2vCMBS+D/wfwhO8zVQF3TqjiDDw 4KHrBtvxLXlrypqX2mRt/e/NYeDx4/u93Y+uET11ofasYDHPQBBrb2quFHy8vz4+gQgR2WDjmRRc KcB+N3nYYm78wG/Ul7ESKYRDjgpsjG0uZdCWHIa5b4kT9+M7hzHBrpKmwyGFu0Yus2wtHdacGiy2 dLSkf8s/p+DT4rko9Hckv/o6aFMZ4y/PSs2m4+EFRKQx3sX/7pNRsFml+elMOgJydw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iGRDVwQAAANwAAAAPAAAAAAAAAAAAAAAA AKECAABkcnMvZG93bnJldi54bWxQSwUGAAAAAAQABAD5AAAAjwMAAAAA " strokecolor="#4a7ebb"/>
                              </v:group>
                            </v:group>
                            <v:group id="Group 238" o:spid="_x0000_s1206" style="position:absolute;left:3200;top:4800;width:16097;height:10668" coordsize="16097,106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K83gsYAAADcAAAADwAAAGRycy9kb3ducmV2LnhtbESPT2vCQBTE70K/w/IK vZlNGmpLmlVEaulBCmqh9PbIPpNg9m3Irvnz7V2h4HGYmd8w+Wo0jeipc7VlBUkUgyAurK65VPBz 3M7fQDiPrLGxTAomcrBaPsxyzLQdeE/9wZciQNhlqKDyvs2kdEVFBl1kW+LgnWxn0AfZlVJ3OAS4 aeRzHC+kwZrDQoUtbSoqzoeLUfA54LBOk49+dz5tpr/jy/fvLiGlnh7H9TsIT6O/h//bX1rBa5rA 7Uw4AnJ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crzeCxgAAANwA AAAPAAAAAAAAAAAAAAAAAKoCAABkcnMvZG93bnJldi54bWxQSwUGAAAAAAQABAD6AAAAnQMAAAAA ">
                              <v:group id="Group 120" o:spid="_x0000_s1207" style="position:absolute;left:8839;width:2152;height:609" coordsize="215265,60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H2p9cYAAADcAAAADwAAAGRycy9kb3ducmV2LnhtbESPT2vCQBTE7wW/w/IK vdXNH2wldQ0itngQoSqU3h7ZZxKSfRuy2yR++25B6HGYmd8wq3wyrRiod7VlBfE8AkFcWF1zqeBy fn9egnAeWWNrmRTcyEG+nj2sMNN25E8aTr4UAcIuQwWV910mpSsqMujmtiMO3tX2Bn2QfSl1j2OA m1YmUfQiDdYcFirsaFtR0Zx+jIKPEcdNGu+GQ3Pd3r7Pi+PXISalnh6nzRsIT5P/D9/be63gNU3g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sfan1xgAAANwA AAAPAAAAAAAAAAAAAAAAAKoCAABkcnMvZG93bnJldi54bWxQSwUGAAAAAAQABAD6AAAAnQMAAAAA ">
                                <v:shape id="Flowchart: Connector 57" o:spid="_x0000_s1208" type="#_x0000_t120" style="position:absolute;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0NbMYA AADcAAAADwAAAGRycy9kb3ducmV2LnhtbESPT2vCQBTE74V+h+UJvRTdtIEq0VWkodBTUdMq3h7Z lz+YfRuya4zf3hUKHoeZ+Q2zWA2mET11rras4G0SgSDOra65VPCbfY1nIJxH1thYJgVXcrBaPj8t MNH2wlvqd74UAcIuQQWV920ipcsrMugmtiUOXmE7gz7IrpS6w0uAm0a+R9GHNFhzWKiwpc+K8tPu bBT87Y08/hzSa5qus3jzeu6zAgulXkbDeg7C0+Af4f/2t1YwjWO4nwlHQC5vAAAA//8DAFBLAQIt ABQABgAIAAAAIQDw94q7/QAAAOIBAAATAAAAAAAAAAAAAAAAAAAAAABbQ29udGVudF9UeXBlc10u eG1sUEsBAi0AFAAGAAgAAAAhADHdX2HSAAAAjwEAAAsAAAAAAAAAAAAAAAAALgEAAF9yZWxzLy5y ZWxzUEsBAi0AFAAGAAgAAAAhADMvBZ5BAAAAOQAAABAAAAAAAAAAAAAAAAAAKQIAAGRycy9zaGFw ZXhtbC54bWxQSwECLQAUAAYACAAAACEA/c0NbMYAAADcAAAADwAAAAAAAAAAAAAAAACYAgAAZHJz L2Rvd25yZXYueG1sUEsFBgAAAAAEAAQA9QAAAIsDAAAAAA== " fillcolor="#4f81bd" strokecolor="#385d8a" strokeweight="2pt"/>
                                <v:group id="Group 119" o:spid="_x0000_s1209" style="position:absolute;left:60960;width:154305;height:60960" coordsize="154305,60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NiUGsUAAADcAAAADwAAAGRycy9kb3ducmV2LnhtbESPQWvCQBSE7wX/w/IE b7qJWi3RVURUPEihWii9PbLPJJh9G7JrEv+9WxB6HGbmG2a57kwpGqpdYVlBPIpAEKdWF5wp+L7s hx8gnEfWWFomBQ9ysF713paYaNvyFzVnn4kAYZeggtz7KpHSpTkZdCNbEQfvamuDPsg6k7rGNsBN KcdRNJMGCw4LOVa0zSm9ne9GwaHFdjOJd83pdt0+fi/vnz+nmJQa9LvNAoSnzv+HX+2jVjCfTOH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zYlBrFAAAA3AAA AA8AAAAAAAAAAAAAAAAAqgIAAGRycy9kb3ducmV2LnhtbFBLBQYAAAAABAAEAPoAAACcAwAAAAA= ">
                                  <v:shape id="Flowchart: Connector 112" o:spid="_x0000_s1210" type="#_x0000_t120" style="position:absolute;left:9906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Wgwg8cA AADcAAAADwAAAGRycy9kb3ducmV2LnhtbESPW2vCQBSE3wv9D8sp9KXophUvpK4iDYU+STVe8O2Q PbnQ7NmQXWP8925B8HGYmW+Y+bI3teiodZVlBe/DCARxZnXFhYJd+j2YgXAeWWNtmRRcycFy8fw0 x1jbC2+o2/pCBAi7GBWU3jexlC4ryaAb2oY4eLltDfog20LqFi8Bbmr5EUUTabDisFBiQ18lZX/b s1GwPxh5Wh+Ta5Ks0tHv27lLc8yVen3pV58gPPX+Eb63f7SC6WgM/2fCEZCLGwAAAP//AwBQSwEC LQAUAAYACAAAACEA8PeKu/0AAADiAQAAEwAAAAAAAAAAAAAAAAAAAAAAW0NvbnRlbnRfVHlwZXNd LnhtbFBLAQItABQABgAIAAAAIQAx3V9h0gAAAI8BAAALAAAAAAAAAAAAAAAAAC4BAABfcmVscy8u cmVsc1BLAQItABQABgAIAAAAIQAzLwWeQQAAADkAAAAQAAAAAAAAAAAAAAAAACkCAABkcnMvc2hh cGV4bWwueG1sUEsBAi0AFAAGAAgAAAAhAB1oMIPHAAAA3AAAAA8AAAAAAAAAAAAAAAAAmAIAAGRy cy9kb3ducmV2LnhtbFBLBQYAAAAABAAEAPUAAACMAwAAAAA= " fillcolor="#4f81bd" strokecolor="#385d8a" strokeweight="2pt"/>
                                  <v:line id="Straight Connector 118" o:spid="_x0000_s1211" style="position:absolute;visibility:visible;mso-wrap-style:square" from="0,38100" to="108585,381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rwtOsMAAADcAAAADwAAAGRycy9kb3ducmV2LnhtbESPQWsCMRSE7wX/Q3iCN82qoHZrFBEE Dz1YFezxNXluFjcv6ybq9t83gtDjMDPfMPNl6ypxpyaUnhUMBxkIYu1NyYWC42HTn4EIEdlg5ZkU /FKA5aLzNsfc+Ad/0X0fC5EgHHJUYGOscymDtuQwDHxNnLyzbxzGJJtCmgYfCe4qOcqyiXRYclqw WNPakr7sb07ByeLnbqd/Ivnx90qbwhh/fVeq121XHyAitfE//GpvjYLpeALPM+kIyMU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K8LTrDAAAA3AAAAA8AAAAAAAAAAAAA AAAAoQIAAGRycy9kb3ducmV2LnhtbFBLBQYAAAAABAAEAPkAAACRAwAAAAA= " strokecolor="#4a7ebb"/>
                                </v:group>
                              </v:group>
                              <v:group id="Group 121" o:spid="_x0000_s1212" style="position:absolute;left:11658;top:2362;width:2153;height:609" coordsize="215265,60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AoKbcYAAADcAAAADwAAAGRycy9kb3ducmV2LnhtbESPQWvCQBSE7wX/w/IK 3ppNlDaSZhWRKh5CoSqU3h7ZZxLMvg3ZbRL/fbdQ6HGYmW+YfDOZVgzUu8aygiSKQRCXVjdcKbic 908rEM4ja2wtk4I7OdisZw85ZtqO/EHDyVciQNhlqKD2vsukdGVNBl1kO+LgXW1v0AfZV1L3OAa4 aeUijl+kwYbDQo0d7Woqb6dvo+Aw4rhdJm9Dcbvu7l/n5/fPIiGl5o/T9hWEp8n/h//aR60gXab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8CgptxgAAANwA AAAPAAAAAAAAAAAAAAAAAKoCAABkcnMvZG93bnJldi54bWxQSwUGAAAAAAQABAD6AAAAnQMAAAAA ">
                                <v:shape id="Flowchart: Connector 122" o:spid="_x0000_s1213" type="#_x0000_t120" style="position:absolute;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2mfHcMA AADcAAAADwAAAGRycy9kb3ducmV2LnhtbERPy2rCQBTdF/oPwy24Kc3ECrVExxAMBVfFGtvS3SVz 88DMnZAZY/z7zkJweTjvdTqZTow0uNaygnkUgyAurW65VnAsPl7eQTiPrLGzTAqu5CDdPD6sMdH2 wl80HnwtQgi7BBU03veJlK5syKCLbE8cuMoOBn2AQy31gJcQbjr5Gsdv0mDLoaHBnrYNlafD2Sj4 /jHy7/M3v+Z5Viz2z+exqLBSavY0ZSsQniZ/F9/cO61guQhrw5lwBOTmHwAA//8DAFBLAQItABQA BgAIAAAAIQDw94q7/QAAAOIBAAATAAAAAAAAAAAAAAAAAAAAAABbQ29udGVudF9UeXBlc10ueG1s UEsBAi0AFAAGAAgAAAAhADHdX2HSAAAAjwEAAAsAAAAAAAAAAAAAAAAALgEAAF9yZWxzLy5yZWxz UEsBAi0AFAAGAAgAAAAhADMvBZ5BAAAAOQAAABAAAAAAAAAAAAAAAAAAKQIAAGRycy9zaGFwZXht bC54bWxQSwECLQAUAAYACAAAACEA82mfHcMAAADcAAAADwAAAAAAAAAAAAAAAACYAgAAZHJzL2Rv d25yZXYueG1sUEsFBgAAAAAEAAQA9QAAAIgDAAAAAA== " fillcolor="#4f81bd" strokecolor="#385d8a" strokeweight="2pt"/>
                                <v:group id="Group 123" o:spid="_x0000_s1214" style="position:absolute;left:60960;width:154305;height:60960" coordsize="154305,60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tk7hMUAAADcAAAADwAAAGRycy9kb3ducmV2LnhtbESPQWvCQBSE7wX/w/IE b7qJYrXRVURUPEihWii9PbLPJJh9G7JrEv+9WxB6HGbmG2a57kwpGqpdYVlBPIpAEKdWF5wp+L7s h3MQziNrLC2Tggc5WK96b0tMtG35i5qzz0SAsEtQQe59lUjp0pwMupGtiIN3tbVBH2SdSV1jG+Cm lOMoepcGCw4LOVa0zSm9ne9GwaHFdjOJd83pdt0+fi/Tz59TTEoN+t1mAcJT5//Dr/ZRK5hNPuD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LZO4TFAAAA3AAA AA8AAAAAAAAAAAAAAAAAqgIAAGRycy9kb3ducmV2LnhtbFBLBQYAAAAABAAEAPoAAACcAwAAAAA= ">
                                  <v:shape id="Flowchart: Connector 124" o:spid="_x0000_s1215" type="#_x0000_t120" style="position:absolute;left:9906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RngZsQA AADcAAAADwAAAGRycy9kb3ducmV2LnhtbERPy2rCQBTdF/yH4QrdFJ3YFi0xE5GGQlelGrW4u2Ru Hpi5EzJjjH/fWRS6PJx3shlNKwbqXWNZwWIegSAurG64UnDIP2ZvIJxH1thaJgV3crBJJw8Jxtre eEfD3lcihLCLUUHtfRdL6YqaDLq57YgDV9reoA+wr6Tu8RbCTSufo2gpDTYcGmrs6L2m4rK/GgXH k5Hnr5/snmXb/OX76TrkJZZKPU7H7RqEp9H/i//cn1rB6jXMD2fCEZDpLwAAAP//AwBQSwECLQAU AAYACAAAACEA8PeKu/0AAADiAQAAEwAAAAAAAAAAAAAAAAAAAAAAW0NvbnRlbnRfVHlwZXNdLnht bFBLAQItABQABgAIAAAAIQAx3V9h0gAAAI8BAAALAAAAAAAAAAAAAAAAAC4BAABfcmVscy8ucmVs c1BLAQItABQABgAIAAAAIQAzLwWeQQAAADkAAAAQAAAAAAAAAAAAAAAAACkCAABkcnMvc2hhcGV4 bWwueG1sUEsBAi0AFAAGAAgAAAAhAFUZ4GbEAAAA3AAAAA8AAAAAAAAAAAAAAAAAmAIAAGRycy9k b3ducmV2LnhtbFBLBQYAAAAABAAEAPUAAACJAwAAAAA= " fillcolor="#4f81bd" strokecolor="#385d8a" strokeweight="2pt"/>
                                  <v:line id="Straight Connector 125" o:spid="_x0000_s1216" style="position:absolute;visibility:visible;mso-wrap-style:square" from="0,38100" to="108585,381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VPGM8QAAADcAAAADwAAAGRycy9kb3ducmV2LnhtbESPQWsCMRSE7wX/Q3hCbzW7Vmq7mhUR hB48WCu0x2fy3CxuXtZNquu/N4VCj8PMfMPMF71rxIW6UHtWkI8yEMTam5orBfvP9dMriBCRDTae ScGNAizKwcMcC+Ov/EGXXaxEgnAoUIGNsS2kDNqSwzDyLXHyjr5zGJPsKmk6vCa4a+Q4y16kw5rT gsWWVpb0affjFHxZ3Gy3+hDJP38vtamM8ec3pR6H/XIGIlIf/8N/7XejYDrJ4fdMOgKyv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VU8YzxAAAANwAAAAPAAAAAAAAAAAA AAAAAKECAABkcnMvZG93bnJldi54bWxQSwUGAAAAAAQABAD5AAAAkgMAAAAA " strokecolor="#4a7ebb"/>
                                </v:group>
                              </v:group>
                              <v:group id="Group 126" o:spid="_x0000_s1217" style="position:absolute;left:2057;top:2209;width:2153;height:610" coordsize="215265,60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HvaiMUAAADcAAAADwAAAGRycy9kb3ducmV2LnhtbESPT2vCQBTE74LfYXmC t7qJf0t0FRGVHqRQLZTeHtlnEsy+Ddk1id++KxQ8DjPzG2a16UwpGqpdYVlBPIpAEKdWF5wp+L4c 3t5BOI+ssbRMCh7kYLPu91aYaNvyFzVnn4kAYZeggtz7KpHSpTkZdCNbEQfvamuDPsg6k7rGNsBN KcdRNJcGCw4LOVa0yym9ne9GwbHFdjuJ983pdt09fi+zz59TTEoNB912CcJT51/h//aHVrCYjuF5 JhwBuf4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R72ojFAAAA3AAA AA8AAAAAAAAAAAAAAAAAqgIAAGRycy9kb3ducmV2LnhtbFBLBQYAAAAABAAEAPoAAACcAwAAAAA= ">
                                <v:shape id="Flowchart: Connector 127" o:spid="_x0000_s1218" type="#_x0000_t120" style="position:absolute;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t+EcYA AADcAAAADwAAAGRycy9kb3ducmV2LnhtbESPW2vCQBSE3wv9D8sp9KXoplVUUleRhkKfpBov+HbI nlxo9mzIrjH+e7cg+DjMzDfMfNmbWnTUusqygvdhBII4s7riQsEu/R7MQDiPrLG2TAqu5GC5eH6a Y6zthTfUbX0hAoRdjApK75tYSpeVZNANbUMcvNy2Bn2QbSF1i5cAN7X8iKKJNFhxWCixoa+Ssr/t 2SjYH4w8rY/JNUlW6ej37dylOeZKvb70q08Qnnr/CN/bP1rBdDyC/zPhCMjFDQAA//8DAFBLAQIt ABQABgAIAAAAIQDw94q7/QAAAOIBAAATAAAAAAAAAAAAAAAAAAAAAABbQ29udGVudF9UeXBlc10u eG1sUEsBAi0AFAAGAAgAAAAhADHdX2HSAAAAjwEAAAsAAAAAAAAAAAAAAAAALgEAAF9yZWxzLy5y ZWxzUEsBAi0AFAAGAAgAAAAhADMvBZ5BAAAAOQAAABAAAAAAAAAAAAAAAAAAKQIAAGRycy9zaGFw ZXhtbC54bWxQSwECLQAUAAYACAAAACEApct+EcYAAADcAAAADwAAAAAAAAAAAAAAAACYAgAAZHJz L2Rvd25yZXYueG1sUEsFBgAAAAAEAAQA9QAAAIsDAAAAAA== " fillcolor="#4f81bd" strokecolor="#385d8a" strokeweight="2pt"/>
                                <v:group id="Group 128" o:spid="_x0000_s1219" style="position:absolute;left:60960;width:154305;height:60960" coordsize="154305,60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N7nZ8YAAADcAAAADwAAAGRycy9kb3ducmV2LnhtbESPT2vCQBTE74LfYXmC t7qJtVqiq4i0pYcgqIXS2yP7TILZtyG75s+37xYKHoeZ+Q2z2fWmEi01rrSsIJ5FIIgzq0vOFXxd 3p9eQTiPrLGyTAoGcrDbjkcbTLTt+ETt2eciQNglqKDwvk6kdFlBBt3M1sTBu9rGoA+yyaVusAtw U8l5FC2lwZLDQoE1HQrKbue7UfDRYbd/jt/a9HY9DD+Xl+N3GpNS00m/X4Pw1PtH+L/9qRWsFgv4 OxOOgN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U3udnxgAAANwA AAAPAAAAAAAAAAAAAAAAAKoCAABkcnMvZG93bnJldi54bWxQSwUGAAAAAAQABAD6AAAAnQMAAAAA ">
                                  <v:shape id="Flowchart: Connector 129" o:spid="_x0000_s1220" type="#_x0000_t120" style="position:absolute;left:9906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W5D/scA AADcAAAADwAAAGRycy9kb3ducmV2LnhtbESPW2vCQBSE3wv9D8sp9KXoprZVia4ihkKfxBov+HbI nlxo9mzIrjH+e7dQ6OMwM98w82VvatFR6yrLCl6HEQjizOqKCwX79HMwBeE8ssbaMim4kYPl4vFh jrG2V/6mbucLESDsYlRQet/EUrqsJINuaBvi4OW2NeiDbAupW7wGuKnlKIrG0mDFYaHEhtYlZT+7 i1FwOBp53pySW5Ks0rfty6VLc8yVen7qVzMQnnr/H/5rf2kFk/cP+D0TjoBc3AEAAP//AwBQSwEC LQAUAAYACAAAACEA8PeKu/0AAADiAQAAEwAAAAAAAAAAAAAAAAAAAAAAW0NvbnRlbnRfVHlwZXNd LnhtbFBLAQItABQABgAIAAAAIQAx3V9h0gAAAI8BAAALAAAAAAAAAAAAAAAAAC4BAABfcmVscy8u cmVsc1BLAQItABQABgAIAAAAIQAzLwWeQQAAADkAAAAQAAAAAAAAAAAAAAAAACkCAABkcnMvc2hh cGV4bWwueG1sUEsBAi0AFAAGAAgAAAAhAEVuQ/7HAAAA3AAAAA8AAAAAAAAAAAAAAAAAmAIAAGRy cy9kb3ducmV2LnhtbFBLBQYAAAAABAAEAPUAAACMAwAAAAA= " fillcolor="#4f81bd" strokecolor="#385d8a" strokeweight="2pt"/>
                                  <v:line id="Straight Connector 130" o:spid="_x0000_s1221" style="position:absolute;visibility:visible;mso-wrap-style:square" from="0,38100" to="108585,381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rpeR8UAAADcAAAADwAAAGRycy9kb3ducmV2LnhtbESPS2vDMBCE74X8B7GB3ho5D9LWjWxC INBDD3kU2uNW2lqm1sqx1MT591EgkOMwM98wi7J3jThSF2rPCsajDASx9qbmSsHnfv30AiJEZION Z1JwpgBlMXhYYG78ibd03MVKJAiHHBXYGNtcyqAtOQwj3xIn79d3DmOSXSVNh6cEd42cZNlcOqw5 LVhsaWVJ/+3+nYIvix+bjf6J5KffS20qY/zhVanHYb98AxGpj/fwrf1uFDzP5nA9k46ALC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rpeR8UAAADcAAAADwAAAAAAAAAA AAAAAAChAgAAZHJzL2Rvd25yZXYueG1sUEsFBgAAAAAEAAQA+QAAAJMDAAAAAA== " strokecolor="#4a7ebb"/>
                                </v:group>
                              </v:group>
                              <v:group id="Group 146" o:spid="_x0000_s1222" style="position:absolute;left:5638;top:4495;width:2153;height:610" coordsize="215265,60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Ax5EMYAAADcAAAADwAAAGRycy9kb3ducmV2LnhtbESPQWvCQBSE74L/YXlC b3UTa2uJWUVEpQcpVAvF2yP7TEKyb0N2TeK/7xYKHoeZ+YZJ14OpRUetKy0riKcRCOLM6pJzBd/n /fM7COeRNdaWScGdHKxX41GKibY9f1F38rkIEHYJKii8bxIpXVaQQTe1DXHwrrY16INsc6lb7APc 1HIWRW/SYMlhocCGtgVl1elmFBx67Dcv8a47Vtft/XJ+/fw5xqTU02TYLEF4Gvwj/N/+0AoW8wX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kDHkQxgAAANwA AAAPAAAAAAAAAAAAAAAAAKoCAABkcnMvZG93bnJldi54bWxQSwUGAAAAAAQABAD6AAAAnQMAAAAA ">
                                <v:shape id="Flowchart: Connector 147" o:spid="_x0000_s1223" type="#_x0000_t120" style="position:absolute;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2/sYMQA AADcAAAADwAAAGRycy9kb3ducmV2LnhtbERPy2rCQBTdF/yH4QrdFJ3YFi0xE5GGQlelGrW4u2Ru Hpi5EzJjjH/fWRS6PJx3shlNKwbqXWNZwWIegSAurG64UnDIP2ZvIJxH1thaJgV3crBJJw8Jxtre eEfD3lcihLCLUUHtfRdL6YqaDLq57YgDV9reoA+wr6Tu8RbCTSufo2gpDTYcGmrs6L2m4rK/GgXH k5Hnr5/snmXb/OX76TrkJZZKPU7H7RqEp9H/i//cn1rB6jWsDWfCEZDpLwAAAP//AwBQSwECLQAU AAYACAAAACEA8PeKu/0AAADiAQAAEwAAAAAAAAAAAAAAAAAAAAAAW0NvbnRlbnRfVHlwZXNdLnht bFBLAQItABQABgAIAAAAIQAx3V9h0gAAAI8BAAALAAAAAAAAAAAAAAAAAC4BAABfcmVscy8ucmVs c1BLAQItABQABgAIAAAAIQAzLwWeQQAAADkAAAAQAAAAAAAAAAAAAAAAACkCAABkcnMvc2hhcGV4 bWwueG1sUEsBAi0AFAAGAAgAAAAhAKtv7GDEAAAA3AAAAA8AAAAAAAAAAAAAAAAAmAIAAGRycy9k b3ducmV2LnhtbFBLBQYAAAAABAAEAPUAAACJAwAAAAA= " fillcolor="#4f81bd" strokecolor="#385d8a" strokeweight="2pt"/>
                                <v:group id="Group 148" o:spid="_x0000_s1224" style="position:absolute;left:60960;width:154305;height:60960" coordsize="154305,60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9I+ccAAADcAAAADwAAAGRycy9kb3ducmV2LnhtbESPT2vCQBTE74LfYXlC b3UTa22NriJSSw+hoBaKt0f2mQSzb0N2mz/fvlsoeBxm5jfMetubSrTUuNKygngagSDOrC45V/B1 Pjy+gnAeWWNlmRQM5GC7GY/WmGjb8ZHak89FgLBLUEHhfZ1I6bKCDLqprYmDd7WNQR9kk0vdYBfg ppKzKFpIgyWHhQJr2heU3U4/RsF7h93uKX5r09t1P1zOz5/faUxKPUz63QqEp97fw//tD63gZb6E vzPhCMjN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t9I+ccAAADc AAAADwAAAAAAAAAAAAAAAACqAgAAZHJzL2Rvd25yZXYueG1sUEsFBgAAAAAEAAQA+gAAAJ4DAAAA AA== ">
                                  <v:shape id="Flowchart: Connector 149" o:spid="_x0000_s1225" type="#_x0000_t120" style="position:absolute;left:9906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MB2u8QA AADcAAAADwAAAGRycy9kb3ducmV2LnhtbERPy2rCQBTdF/yH4QrdFJ3YUi0xE5GGQlelGrW4u2Ru Hpi5EzJjjH/fWRS6PJx3shlNKwbqXWNZwWIegSAurG64UnDIP2ZvIJxH1thaJgV3crBJJw8Jxtre eEfD3lcihLCLUUHtfRdL6YqaDLq57YgDV9reoA+wr6Tu8RbCTSufo2gpDTYcGmrs6L2m4rK/GgXH k5Hnr5/snmXb/OX76TrkJZZKPU7H7RqEp9H/i//cn1rB6jXMD2fCEZDpLwAAAP//AwBQSwECLQAU AAYACAAAACEA8PeKu/0AAADiAQAAEwAAAAAAAAAAAAAAAAAAAAAAW0NvbnRlbnRfVHlwZXNdLnht bFBLAQItABQABgAIAAAAIQAx3V9h0gAAAI8BAAALAAAAAAAAAAAAAAAAAC4BAABfcmVscy8ucmVs c1BLAQItABQABgAIAAAAIQAzLwWeQQAAADkAAAAQAAAAAAAAAAAAAAAAACkCAABkcnMvc2hhcGV4 bWwueG1sUEsBAi0AFAAGAAgAAAAhANDAdrvEAAAA3AAAAA8AAAAAAAAAAAAAAAAAmAIAAGRycy9k b3ducmV2LnhtbFBLBQYAAAAABAAEAPUAAACJAwAAAAA= " fillcolor="#4f81bd" strokecolor="#385d8a" strokeweight="2pt"/>
                                  <v:line id="Straight Connector 150" o:spid="_x0000_s1226" style="position:absolute;visibility:visible;mso-wrap-style:square" from="0,38100" to="108585,381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IpQ7sQAAADcAAAADwAAAGRycy9kb3ducmV2LnhtbESPQWsCMRSE7wX/Q3hCbzW7Fmu7mhUR hB48WCu0x2fy3CxuXtZNquu/N4VCj8PMfMPMF71rxIW6UHtWkI8yEMTam5orBfvP9dMriBCRDTae ScGNAizKwcMcC+Ov/EGXXaxEgnAoUIGNsS2kDNqSwzDyLXHyjr5zGJPsKmk6vCa4a+Q4y16kw5rT gsWWVpb0affjFHxZ3Gy3+hDJP38vtamM8ec3pR6H/XIGIlIf/8N/7XejYDrJ4fdMOgKyv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ilDuxAAAANwAAAAPAAAAAAAAAAAA AAAAAKECAABkcnMvZG93bnJldi54bWxQSwUGAAAAAAQABAD5AAAAkgMAAAAA " strokecolor="#4a7ebb"/>
                                </v:group>
                              </v:group>
                              <v:group id="Group 217" o:spid="_x0000_s1227" style="position:absolute;top:8458;width:1695;height:1905" coordsize="169545,1905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aJMVcUAAADcAAAADwAAAGRycy9kb3ducmV2LnhtbESPQYvCMBSE78L+h/CE vWlaF3WpRhFZlz2IoC6It0fzbIvNS2liW/+9EQSPw8x8w8yXnSlFQ7UrLCuIhxEI4tTqgjMF/8fN 4BuE88gaS8uk4E4OlouP3hwTbVveU3PwmQgQdgkqyL2vEildmpNBN7QVcfAutjbog6wzqWtsA9yU chRFE2mw4LCQY0XrnNLr4WYU/LbYrr7in2Z7vazv5+N4d9rGpNRnv1vNQHjq/Dv8av9pBdPxC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GiTFXFAAAA3AAA AA8AAAAAAAAAAAAAAAAAqgIAAGRycy9kb3ducmV2LnhtbFBLBQYAAAAABAAEAPoAAACcAwAAAAA= ">
                                <v:shape id="Flowchart: Connector 115" o:spid="_x0000_s1228" type="#_x0000_t120" style="position:absolute;left:11430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BLozMcA AADcAAAADwAAAGRycy9kb3ducmV2LnhtbESPW2vCQBSE3wv9D8sp9KXophUvpK4iDYU+STVe8O2Q PbnQ7NmQXWP8925B8HGYmW+Y+bI3teiodZVlBe/DCARxZnXFhYJd+j2YgXAeWWNtmRRcycFy8fw0 x1jbC2+o2/pCBAi7GBWU3jexlC4ryaAb2oY4eLltDfog20LqFi8Bbmr5EUUTabDisFBiQ18lZX/b s1GwPxh5Wh+Ta5Ks0tHv27lLc8yVen3pV58gPPX+Eb63f7SC6XgE/2fCEZCLGwAAAP//AwBQSwEC LQAUAAYACAAAACEA8PeKu/0AAADiAQAAEwAAAAAAAAAAAAAAAAAAAAAAW0NvbnRlbnRfVHlwZXNd LnhtbFBLAQItABQABgAIAAAAIQAx3V9h0gAAAI8BAAALAAAAAAAAAAAAAAAAAC4BAABfcmVscy8u cmVsc1BLAQItABQABgAIAAAAIQAzLwWeQQAAADkAAAAQAAAAAAAAAAAAAAAAACkCAABkcnMvc2hh cGV4bWwueG1sUEsBAi0AFAAGAAgAAAAhACAS6MzHAAAA3AAAAA8AAAAAAAAAAAAAAAAAmAIAAGRy cy9kb3ducmV2LnhtbFBLBQYAAAAABAAEAPUAAACMAwAAAAA= " fillcolor="#4f81bd" strokecolor="#385d8a" strokeweight="2pt"/>
                                <v:group id="Group 215" o:spid="_x0000_s1229" style="position:absolute;top:45720;width:139065;height:144780" coordsize="139065,1447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QdxusYAAADcAAAADwAAAGRycy9kb3ducmV2LnhtbESPQWvCQBSE7wX/w/IE b3UTNVqiq4jY0kMoVAult0f2mQSzb0N2TeK/dwuFHoeZ+YbZ7AZTi45aV1lWEE8jEMS51RUXCr7O r88vIJxH1lhbJgV3crDbjp42mGrb8yd1J1+IAGGXooLS+yaV0uUlGXRT2xAH72Jbgz7ItpC6xT7A TS1nUbSUBisOCyU2dCgpv55uRsFbj/1+Hh+77Ho53H/Oycd3FpNSk/GwX4PwNPj/8F/7XStYJQv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RB3G6xgAAANwA AAAPAAAAAAAAAAAAAAAAAKoCAABkcnMvZG93bnJldi54bWxQSwUGAAAAAAQABAD6AAAAnQMAAAAA ">
                                  <v:shape id="Flowchart: Connector 116" o:spid="_x0000_s1230" type="#_x0000_t120" style="position:absolute;top:8382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LfVI8cA AADcAAAADwAAAGRycy9kb3ducmV2LnhtbESPW2vCQBSE3wv9D8sp9KXoxhYvpK4ihkKfihov+HbI nlxo9mzIrjH++25B8HGYmW+Y+bI3teiodZVlBaNhBII4s7riQsE+/RrMQDiPrLG2TApu5GC5eH6a Y6ztlbfU7XwhAoRdjApK75tYSpeVZNANbUMcvNy2Bn2QbSF1i9cAN7V8j6KJNFhxWCixoXVJ2e/u YhQcjkaef07JLUlW6cfm7dKlOeZKvb70q08Qnnr/CN/b31rBdDyG/zPhCMjFHwAAAP//AwBQSwEC LQAUAAYACAAAACEA8PeKu/0AAADiAQAAEwAAAAAAAAAAAAAAAAAAAAAAW0NvbnRlbnRfVHlwZXNd LnhtbFBLAQItABQABgAIAAAAIQAx3V9h0gAAAI8BAAALAAAAAAAAAAAAAAAAAC4BAABfcmVscy8u cmVsc1BLAQItABQABgAIAAAAIQAzLwWeQQAAADkAAAAQAAAAAAAAAAAAAAAAACkCAABkcnMvc2hh cGV4bWwueG1sUEsBAi0AFAAGAAgAAAAhAMC31SPHAAAA3AAAAA8AAAAAAAAAAAAAAAAAmAIAAGRy cy9kb3ducmV2LnhtbFBLBQYAAAAABAAEAPUAAACMAwAAAAA= " fillcolor="#4f81bd" strokecolor="#385d8a" strokeweight="2pt"/>
                                  <v:line id="Straight Connector 214" o:spid="_x0000_s1231" style="position:absolute;flip:x;visibility:visible;mso-wrap-style:square" from="38100,0" to="139065,1009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ZHkKsMAAADcAAAADwAAAGRycy9kb3ducmV2LnhtbESPS4sCMRCE78L+h9AL3jSj4IPRKCIu KHjxdfDWTHoeOOnMTqKO/nojCB6LqvqKms4bU4ob1a6wrKDXjUAQJ1YXnCk4Hv46YxDOI2ssLZOC BzmYz35aU4y1vfOObnufiQBhF6OC3PsqltIlORl0XVsRBy+1tUEfZJ1JXeM9wE0p+1E0lAYLDgs5 VrTMKbnsr0bB6uzL5h8f/ec23azSk13axaBQqv3bLCYgPDX+G/6011rBaDCE95lwBOTs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GR5CrDAAAA3AAAAA8AAAAAAAAAAAAA AAAAoQIAAGRycy9kb3ducmV2LnhtbFBLBQYAAAAABAAEAPkAAACRAwAAAAA= " strokecolor="#4a7ebb"/>
                                </v:group>
                              </v:group>
                              <v:group id="Group 218" o:spid="_x0000_s1232" style="position:absolute;left:4572;top:5181;width:1695;height:1905" coordsize="169545,1905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dXvzcYAAADcAAAADwAAAGRycy9kb3ducmV2LnhtbESPT2vCQBTE7wW/w/IK 3uomSqqkriJSpQcpNBFKb4/sMwlm34bsNn++fbdQ6HGYmd8w2/1oGtFT52rLCuJFBIK4sLrmUsE1 Pz1tQDiPrLGxTAomcrDfzR62mGo78Af1mS9FgLBLUUHlfZtK6YqKDLqFbYmDd7OdQR9kV0rd4RDg ppHLKHqWBmsOCxW2dKyouGffRsF5wOGwil/7y/12nL7y5P3zEpNS88fx8ALC0+j/w3/tN61gnazh 90w4AnL3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h1e/NxgAAANwA AAAPAAAAAAAAAAAAAAAAAKoCAABkcnMvZG93bnJldi54bWxQSwUGAAAAAAQABAD6AAAAnQMAAAAA ">
                                <v:shape id="Flowchart: Connector 219" o:spid="_x0000_s1233" type="#_x0000_t120" style="position:absolute;left:11430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rZ6vcQA AADcAAAADwAAAGRycy9kb3ducmV2LnhtbERPy2rCQBTdF/yH4QrdFJ3YUi0xE5GGQlelGrW4u2Ru Hpi5EzJjjH/fWRS6PJx3shlNKwbqXWNZwWIegSAurG64UnDIP2ZvIJxH1thaJgV3crBJJw8Jxtre eEfD3lcihLCLUUHtfRdL6YqaDLq57YgDV9reoA+wr6Tu8RbCTSufo2gpDTYcGmrs6L2m4rK/GgXH k5Hnr5/snmXb/OX76TrkJZZKPU7H7RqEp9H/i//cn1rB6jWsDWfCEZDpLwAAAP//AwBQSwECLQAU AAYACAAAACEA8PeKu/0AAADiAQAAEwAAAAAAAAAAAAAAAAAAAAAAW0NvbnRlbnRfVHlwZXNdLnht bFBLAQItABQABgAIAAAAIQAx3V9h0gAAAI8BAAALAAAAAAAAAAAAAAAAAC4BAABfcmVscy8ucmVs c1BLAQItABQABgAIAAAAIQAzLwWeQQAAADkAAAAQAAAAAAAAAAAAAAAAACkCAABkcnMvc2hhcGV4 bWwueG1sUEsBAi0AFAAGAAgAAAAhAC62er3EAAAA3AAAAA8AAAAAAAAAAAAAAAAAmAIAAGRycy9k b3ducmV2LnhtbFBLBQYAAAAABAAEAPUAAACJAwAAAAA= " fillcolor="#4f81bd" strokecolor="#385d8a" strokeweight="2pt"/>
                                <v:group id="Group 220" o:spid="_x0000_s1234" style="position:absolute;top:45720;width:139065;height:144780" coordsize="139065,1447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wbeJMYAAADcAAAADwAAAGRycy9kb3ducmV2LnhtbESPT2vCQBTE74LfYXmC t7qJxWqjq4i0pYcgqIXS2yP7TILZtyG75s+37xYKHoeZ+Q2z2fWmEi01rrSsIJ5FIIgzq0vOFXxd 3p9WIJxH1lhZJgUDOdhtx6MNJtp2fKL27HMRIOwSVFB4XydSuqwgg25ma+LgXW1j0AfZ5FI32AW4 qeQ8il6kwZLDQoE1HQrKbue7UfDRYbd/jt/a9HY9DD+XxfE7jUmp6aTfr0F46v0j/N/+1AqWi1f4 OxOOgN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Bt4kxgAAANwA AAAPAAAAAAAAAAAAAAAAAKoCAABkcnMvZG93bnJldi54bWxQSwUGAAAAAAQABAD6AAAAnQMAAAAA ">
                                  <v:shape id="Flowchart: Connector 221" o:spid="_x0000_s1235" type="#_x0000_t120" style="position:absolute;top:8382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y8BsMA AADcAAAADwAAAGRycy9kb3ducmV2LnhtbERPy2rCQBTdC/7DcIVupE6qYCV1DKFB6EqsqS3dXTI3 D5q5EzJjjH/vLAouD+e9TUbTioF611hW8LKIQBAXVjdcKfjK988bEM4ja2wtk4IbOUh208kWY22v /EnDyVcihLCLUUHtfRdL6YqaDLqF7YgDV9reoA+wr6Tu8RrCTSuXUbSWBhsODTV29F5T8Xe6GAXn byN/Dz/ZLcvSfHWcX4a8xFKpp9mYvoHwNPqH+N/9oRW8rsP8cCYcAbm7AwAA//8DAFBLAQItABQA BgAIAAAAIQDw94q7/QAAAOIBAAATAAAAAAAAAAAAAAAAAAAAAABbQ29udGVudF9UeXBlc10ueG1s UEsBAi0AFAAGAAgAAAAhADHdX2HSAAAAjwEAAAsAAAAAAAAAAAAAAAAALgEAAF9yZWxzLy5yZWxz UEsBAi0AFAAGAAgAAAAhADMvBZ5BAAAAOQAAABAAAAAAAAAAAAAAAAAAKQIAAGRycy9zaGFwZXht bC54bWxQSwECLQAUAAYACAAAACEAHqy8BsMAAADcAAAADwAAAAAAAAAAAAAAAACYAgAAZHJzL2Rv d25yZXYueG1sUEsFBgAAAAAEAAQA9QAAAIgDAAAAAA== " fillcolor="#4f81bd" strokecolor="#385d8a" strokeweight="2pt"/>
                                  <v:line id="Straight Connector 222" o:spid="_x0000_s1236" style="position:absolute;flip:x;visibility:visible;mso-wrap-style:square" from="38100,0" to="139065,1009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BS248MAAADcAAAADwAAAGRycy9kb3ducmV2LnhtbESPS4sCMRCE7wv+h9CCtzWjoCujUUQU FLz4OnhrJj0PnHTGSdTRX28EYY9FVX1FTWaNKcWdaldYVtDrRiCIE6sLzhQcD6vfEQjnkTWWlknB kxzMpq2fCcbaPnhH973PRICwi1FB7n0VS+mSnAy6rq2Ig5fa2qAPss6krvER4KaU/SgaSoMFh4Uc K1rklFz2N6NgefZlc8Vn/7VNN8v0ZBd2PiiU6rSb+RiEp8b/h7/ttVbwN+zB50w4AnL6B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AUtuPDAAAA3AAAAA8AAAAAAAAAAAAA AAAAoQIAAGRycy9kb3ducmV2LnhtbFBLBQYAAAAABAAEAPkAAACRAwAAAAA= " strokecolor="#4a7ebb"/>
                                </v:group>
                              </v:group>
                              <v:group id="Group 223" o:spid="_x0000_s1237" style="position:absolute;left:9753;top:8763;width:1696;height:1905" coordsize="169545,1905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86G6MYAAADcAAAADwAAAGRycy9kb3ducmV2LnhtbESPQWvCQBSE7wX/w/KE 3ppNLE0lZhURKx5CoSqU3h7ZZxLMvg3ZbRL/fbdQ6HGYmW+YfDOZVgzUu8aygiSKQRCXVjdcKbic 356WIJxH1thaJgV3crBZzx5yzLQd+YOGk69EgLDLUEHtfZdJ6cqaDLrIdsTBu9reoA+yr6TucQxw 08pFHKfSYMNhocaOdjWVt9O3UXAYcdw+J/uhuF1396/zy/tnkZBSj/NpuwLhafL/4b/2USt4TR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zoboxgAAANwA AAAPAAAAAAAAAAAAAAAAAKoCAABkcnMvZG93bnJldi54bWxQSwUGAAAAAAQABAD6AAAAnQMAAAAA ">
                                <v:shape id="Flowchart: Connector 224" o:spid="_x0000_s1238" type="#_x0000_t120" style="position:absolute;left:11430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n4iccYA AADcAAAADwAAAGRycy9kb3ducmV2LnhtbESPT2vCQBTE74LfYXlCL6KbVrASXUUaCj2Vaqri7ZF9 +YPZtyG7xvjtuwXB4zAzv2FWm97UoqPWVZYVvE4jEMSZ1RUXCn7Tz8kChPPIGmvLpOBODjbr4WCF sbY33lG394UIEHYxKii9b2IpXVaSQTe1DXHwctsa9EG2hdQt3gLc1PItiubSYMVhocSGPkrKLvur UXA4Gnn+PiX3JNmms5/xtUtzzJV6GfXbJQhPvX+GH+0vreB9PoP/M+EIyPUfAAAA//8DAFBLAQIt ABQABgAIAAAAIQDw94q7/QAAAOIBAAATAAAAAAAAAAAAAAAAAAAAAABbQ29udGVudF9UeXBlc10u eG1sUEsBAi0AFAAGAAgAAAAhADHdX2HSAAAAjwEAAAsAAAAAAAAAAAAAAAAALgEAAF9yZWxzLy5y ZWxzUEsBAi0AFAAGAAgAAAAhADMvBZ5BAAAAOQAAABAAAAAAAAAAAAAAAAAAKQIAAGRycy9zaGFw ZXhtbC54bWxQSwECLQAUAAYACAAAACEA7n4iccYAAADcAAAADwAAAAAAAAAAAAAAAACYAgAAZHJz L2Rvd25yZXYueG1sUEsFBgAAAAAEAAQA9QAAAIsDAAAAAA== " fillcolor="#4f81bd" strokecolor="#385d8a" strokeweight="2pt"/>
                                <v:group id="Group 225" o:spid="_x0000_s1239" style="position:absolute;top:45720;width:139065;height:144780" coordsize="139065,1447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2u7B8YAAADcAAAADwAAAGRycy9kb3ducmV2LnhtbESPQWvCQBSE74L/YXlC b3UTa22JWUVEpQcpVAvF2yP7TEKyb0N2TeK/7xYKHoeZ+YZJ14OpRUetKy0riKcRCOLM6pJzBd/n /fM7COeRNdaWScGdHKxX41GKibY9f1F38rkIEHYJKii8bxIpXVaQQTe1DXHwrrY16INsc6lb7APc 1HIWRQtpsOSwUGBD24Ky6nQzCg499puXeNcdq+v2fjm/fv4cY1LqaTJsliA8Df4R/m9/aAVvizn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fa7sHxgAAANwA AAAPAAAAAAAAAAAAAAAAAKoCAABkcnMvZG93bnJldi54bWxQSwUGAAAAAAQABAD6AAAAnQMAAAAA ">
                                  <v:shape id="Flowchart: Connector 226" o:spid="_x0000_s1240" type="#_x0000_t120" style="position:absolute;top:8382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sfnsYA AADcAAAADwAAAGRycy9kb3ducmV2LnhtbESPT2vCQBTE70K/w/IKXqRutGhL6ipiEHoq1ailt0f2 5Q9m34bsGuO37xYEj8PM/IZZrHpTi45aV1lWMBlHIIgzqysuFBzS7cs7COeRNdaWScGNHKyWT4MF xtpeeUfd3hciQNjFqKD0vomldFlJBt3YNsTBy21r0AfZFlK3eA1wU8tpFM2lwYrDQokNbUrKzvuL UXA8Gfn79ZPckmSdvn6PLl2aY67U8Llff4Dw1PtH+N7+1Are5jP4PxOOgFz+AQAA//8DAFBLAQIt ABQABgAIAAAAIQDw94q7/QAAAOIBAAATAAAAAAAAAAAAAAAAAAAAAABbQ29udGVudF9UeXBlc10u eG1sUEsBAi0AFAAGAAgAAAAhADHdX2HSAAAAjwEAAAsAAAAAAAAAAAAAAAAALgEAAF9yZWxzLy5y ZWxzUEsBAi0AFAAGAAgAAAAhADMvBZ5BAAAAOQAAABAAAAAAAAAAAAAAAAAAKQIAAGRycy9zaGFw ZXhtbC54bWxQSwECLQAUAAYACAAAACEADtsfnsYAAADcAAAADwAAAAAAAAAAAAAAAACYAgAAZHJz L2Rvd25yZXYueG1sUEsFBgAAAAAEAAQA9QAAAIsDAAAAAA== " fillcolor="#4f81bd" strokecolor="#385d8a" strokeweight="2pt"/>
                                  <v:line id="Straight Connector 227" o:spid="_x0000_s1241" style="position:absolute;flip:x;visibility:visible;mso-wrap-style:square" from="38100,0" to="139065,1009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0ul8YAAADcAAAADwAAAGRycy9kb3ducmV2LnhtbESPzWsCMRTE74X+D+EVvGm2gqtsNysi FhS8+NFDb4/N2w+6edluUo3+9aZQ6HGYmd8w+TKYTlxocK1lBa+TBARxaXXLtYLz6X28AOE8ssbO Mim4kYNl8fyUY6btlQ90OfpaRAi7DBU03veZlK5syKCb2J44epUdDPooh1rqAa8Rbjo5TZJUGmw5 LjTY07qh8uv4YxRsPn0XvvE2ve+r3ab6sGu7mrVKjV7C6g2Ep+D/w3/trVYwT1P4PROPgCw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9LpfGAAAA3AAAAA8AAAAAAAAA AAAAAAAAoQIAAGRycy9kb3ducmV2LnhtbFBLBQYAAAAABAAEAPkAAACUAwAAAAA= " strokecolor="#4a7ebb"/>
                                </v:group>
                              </v:group>
                              <v:group id="Group 228" o:spid="_x0000_s1242" style="position:absolute;left:7924;top:5867;width:1696;height:1905" coordsize="169545,1905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7klcMYAAADcAAAADwAAAGRycy9kb3ducmV2LnhtbESPT2vCQBTE7wW/w/KE 3uomSlWiq4jU0kMoNBFKb4/sMwlm34bsNn++fbdQ6HGYmd8w++NoGtFT52rLCuJFBIK4sLrmUsE1 vzxtQTiPrLGxTAomcnA8zB72mGg78Af1mS9FgLBLUEHlfZtI6YqKDLqFbYmDd7OdQR9kV0rd4RDg ppHLKFpLgzWHhQpbOldU3LNvo+B1wOG0il/69H47T1/58/tnGpNSj/PxtAPhafT/4b/2m1awWW/g 90w4AvLw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vuSVwxgAAANwA AAAPAAAAAAAAAAAAAAAAAKoCAABkcnMvZG93bnJldi54bWxQSwUGAAAAAAQABAD6AAAAnQMAAAAA ">
                                <v:shape id="Flowchart: Connector 229" o:spid="_x0000_s1243" type="#_x0000_t120" style="position:absolute;left:11430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NqwAMMA AADcAAAADwAAAGRycy9kb3ducmV2LnhtbERPy2rCQBTdC/7DcIVupE6qYCV1DKFB6EqsqS3dXTI3 D5q5EzJjjH/vLAouD+e9TUbTioF611hW8LKIQBAXVjdcKfjK988bEM4ja2wtk4IbOUh208kWY22v /EnDyVcihLCLUUHtfRdL6YqaDLqF7YgDV9reoA+wr6Tu8RrCTSuXUbSWBhsODTV29F5T8Xe6GAXn byN/Dz/ZLcvSfHWcX4a8xFKpp9mYvoHwNPqH+N/9oRW8rsPacCYcAbm7AwAA//8DAFBLAQItABQA BgAIAAAAIQDw94q7/QAAAOIBAAATAAAAAAAAAAAAAAAAAAAAAABbQ29udGVudF9UeXBlc10ueG1s UEsBAi0AFAAGAAgAAAAhADHdX2HSAAAAjwEAAAsAAAAAAAAAAAAAAAAALgEAAF9yZWxzLy5yZWxz UEsBAi0AFAAGAAgAAAAhADMvBZ5BAAAAOQAAABAAAAAAAAAAAAAAAAAAKQIAAGRycy9zaGFwZXht bC54bWxQSwECLQAUAAYACAAAACEA4NqwAMMAAADcAAAADwAAAAAAAAAAAAAAAACYAgAAZHJzL2Rv d25yZXYueG1sUEsFBgAAAAAEAAQA9QAAAIgDAAAAAA== " fillcolor="#4f81bd" strokecolor="#385d8a" strokeweight="2pt"/>
                                <v:group id="Group 230" o:spid="_x0000_s1244" style="position:absolute;top:45720;width:139065;height:144780" coordsize="139065,1447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WoUmcYAAADcAAAADwAAAGRycy9kb3ducmV2LnhtbESPQWvCQBSE7wX/w/IE b3UTxWijq4jY0kMoVAult0f2mQSzb0N2TeK/dwuFHoeZ+YbZ7AZTi45aV1lWEE8jEMS51RUXCr7O r88rEM4ja6wtk4I7OdhtR08bTLXt+ZO6ky9EgLBLUUHpfZNK6fKSDLqpbYiDd7GtQR9kW0jdYh/g ppazKEqkwYrDQokNHUrKr6ebUfDWY7+fx8cuu14O95/z4uM7i0mpyXjYr0F4Gvx/+K/9rhUskxf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xahSZxgAAANwA AAAPAAAAAAAAAAAAAAAAAKoCAABkcnMvZG93bnJldi54bWxQSwUGAAAAAAQABAD6AAAAnQMAAAAA ">
                                  <v:shape id="Flowchart: Connector 231" o:spid="_x0000_s1245" type="#_x0000_t120" style="position:absolute;top:8382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3Uq28MA AADcAAAADwAAAGRycy9kb3ducmV2LnhtbERPy2rCQBTdC/2H4RbcSJ1ooSmpkyANgitpjbZ0d8nc PGjmTsiMMf59Z1FweTjvTTaZTow0uNaygtUyAkFcWt1yreBU7J5eQTiPrLGzTApu5CBLH2YbTLS9 8ieNR1+LEMIuQQWN930ipSsbMuiWticOXGUHgz7AoZZ6wGsIN51cR9GLNNhyaGiwp/eGyt/jxSg4 fxn5c/jOb3m+LZ4/FpexqLBSav44bd9AeJr8Xfzv3msFcRzmhzPhCMj0DwAA//8DAFBLAQItABQA BgAIAAAAIQDw94q7/QAAAOIBAAATAAAAAAAAAAAAAAAAAAAAAABbQ29udGVudF9UeXBlc10ueG1s UEsBAi0AFAAGAAgAAAAhADHdX2HSAAAAjwEAAAsAAAAAAAAAAAAAAAAALgEAAF9yZWxzLy5yZWxz UEsBAi0AFAAGAAgAAAAhADMvBZ5BAAAAOQAAABAAAAAAAAAAAAAAAAAAKQIAAGRycy9zaGFwZXht bC54bWxQSwECLQAUAAYACAAAACEAm3Uq28MAAADcAAAADwAAAAAAAAAAAAAAAACYAgAAZHJzL2Rv d25yZXYueG1sUEsFBgAAAAAEAAQA9QAAAIgDAAAAAA== " fillcolor="#4f81bd" strokecolor="#385d8a" strokeweight="2pt"/>
                                  <v:line id="Straight Connector 232" o:spid="_x0000_s1246" style="position:absolute;flip:x;visibility:visible;mso-wrap-style:square" from="38100,0" to="139065,1009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c0gPsMAAADcAAAADwAAAGRycy9kb3ducmV2LnhtbESPS4sCMRCE7wv+h9CCN80o+GA0iogL Cl58Hbw1k54HTjrjJKujv94Iwh6LqvqKmi0aU4o71a6wrKDfi0AQJ1YXnCk4HX+7ExDOI2ssLZOC JzlYzFs/M4y1ffCe7gefiQBhF6OC3PsqltIlORl0PVsRBy+1tUEfZJ1JXeMjwE0pB1E0kgYLDgs5 VrTKKbke/oyC9cWXzQ2fg9cu3a7Ts13Z5bBQqtNullMQnhr/H/62N1rBeNyHz5lwBOT8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XNID7DAAAA3AAAAA8AAAAAAAAAAAAA AAAAoQIAAGRycy9kb3ducmV2LnhtbFBLBQYAAAAABAAEAPkAAACRAwAAAAA= " strokecolor="#4a7ebb"/>
                                </v:group>
                              </v:group>
                              <v:group id="Group 233" o:spid="_x0000_s1247" style="position:absolute;left:14401;top:4343;width:1696;height:1905" coordsize="169545,1905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hcQNcUAAADcAAAADwAAAGRycy9kb3ducmV2LnhtbESPQYvCMBSE78L+h/CE vWlaF3WpRhFZlz2IoC6It0fzbIvNS2liW/+9EQSPw8x8w8yXnSlFQ7UrLCuIhxEI4tTqgjMF/8fN 4BuE88gaS8uk4E4OlouP3hwTbVveU3PwmQgQdgkqyL2vEildmpNBN7QVcfAutjbog6wzqWtsA9yU chRFE2mw4LCQY0XrnNLr4WYU/LbYrr7in2Z7vazv5+N4d9rGpNRnv1vNQHjq/Dv8av9pBdPpC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oXEDXFAAAA3AAA AA8AAAAAAAAAAAAAAAAAqgIAAGRycy9kb3ducmV2LnhtbFBLBQYAAAAABAAEAPoAAACcAwAAAAA= ">
                                <v:shape id="Flowchart: Connector 234" o:spid="_x0000_s1248" type="#_x0000_t120" style="position:absolute;left:11430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6e0rMYA AADcAAAADwAAAGRycy9kb3ducmV2LnhtbESPT2vCQBTE74LfYXlCL6KbVlCJriINhZ5KNVXx9si+ /MHs25BdY/z23YLQ4zAzv2HW297UoqPWVZYVvE4jEMSZ1RUXCn7Sj8kShPPIGmvLpOBBDrab4WCN sbZ33lN38IUIEHYxKii9b2IpXVaSQTe1DXHwctsa9EG2hdQt3gPc1PItiubSYMVhocSG3kvKroeb UXA8GXn5OiePJNmls+/xrUtzzJV6GfW7FQhPvf8PP9ufWsFiMYO/M+EIyM0vAAAA//8DAFBLAQIt ABQABgAIAAAAIQDw94q7/QAAAOIBAAATAAAAAAAAAAAAAAAAAAAAAABbQ29udGVudF9UeXBlc10u eG1sUEsBAi0AFAAGAAgAAAAhADHdX2HSAAAAjwEAAAsAAAAAAAAAAAAAAAAALgEAAF9yZWxzLy5y ZWxzUEsBAi0AFAAGAAgAAAAhADMvBZ5BAAAAOQAAABAAAAAAAAAAAAAAAAAAKQIAAGRycy9zaGFw ZXhtbC54bWxQSwECLQAUAAYACAAAACEAa6e0rMYAAADcAAAADwAAAAAAAAAAAAAAAACYAgAAZHJz L2Rvd25yZXYueG1sUEsFBgAAAAAEAAQA9QAAAIsDAAAAAA== " fillcolor="#4f81bd" strokecolor="#385d8a" strokeweight="2pt"/>
                                <v:group id="Group 235" o:spid="_x0000_s1249" style="position:absolute;top:45720;width:139065;height:144780" coordsize="139065,1447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rIt2sYAAADcAAAADwAAAGRycy9kb3ducmV2LnhtbESPQWvCQBSE74L/YXlC b3UTa2uJWUVEpQcpVAvF2yP7TEKyb0N2TeK/7xYKHoeZ+YZJ14OpRUetKy0riKcRCOLM6pJzBd/n /fM7COeRNdaWScGdHKxX41GKibY9f1F38rkIEHYJKii8bxIpXVaQQTe1DXHwrrY16INsc6lb7APc 1HIWRW/SYMlhocCGtgVl1elmFBx67Dcv8a47Vtft/XJ+/fw5xqTU02TYLEF4Gvwj/N/+0AoWizn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asi3axgAAANwA AAAPAAAAAAAAAAAAAAAAAKoCAABkcnMvZG93bnJldi54bWxQSwUGAAAAAAQABAD6AAAAnQMAAAAA ">
                                  <v:shape id="Flowchart: Connector 236" o:spid="_x0000_s1250" type="#_x0000_t120" style="position:absolute;top:8382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wKJQ8YA AADcAAAADwAAAGRycy9kb3ducmV2LnhtbESPW2vCQBSE3wv+h+UIvhTd1NIq0VXEIPSpVOMF3w7Z kwvNng3ZNcZ/3y0U+jjMzDfMct2bWnTUusqygpdJBII4s7riQsEx3Y3nIJxH1lhbJgUPcrBeDZ6W GGt75z11B1+IAGEXo4LS+yaW0mUlGXQT2xAHL7etQR9kW0jd4j3ATS2nUfQuDVYcFkpsaFtS9n24 GQWns5HXz0vySJJN+vr1fOvSHHOlRsN+swDhqff/4b/2h1Ywm73B75lwBOTqBwAA//8DAFBLAQIt ABQABgAIAAAAIQDw94q7/QAAAOIBAAATAAAAAAAAAAAAAAAAAAAAAABbQ29udGVudF9UeXBlc10u eG1sUEsBAi0AFAAGAAgAAAAhADHdX2HSAAAAjwEAAAsAAAAAAAAAAAAAAAAALgEAAF9yZWxzLy5y ZWxzUEsBAi0AFAAGAAgAAAAhADMvBZ5BAAAAOQAAABAAAAAAAAAAAAAAAAAAKQIAAGRycy9zaGFw ZXhtbC54bWxQSwECLQAUAAYACAAAACEAiwKJQ8YAAADcAAAADwAAAAAAAAAAAAAAAACYAgAAZHJz L2Rvd25yZXYueG1sUEsFBgAAAAAEAAQA9QAAAIsDAAAAAA== " fillcolor="#4f81bd" strokecolor="#385d8a" strokeweight="2pt"/>
                                  <v:line id="Straight Connector 237" o:spid="_x0000_s1251" style="position:absolute;flip:x;visibility:visible;mso-wrap-style:square" from="38100,0" to="139065,1009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S4SsYAAADcAAAADwAAAGRycy9kb3ducmV2LnhtbESPT2vCQBTE74LfYXlCb81Goaak2QQR Cy14MW0PvT2yL38w+zbNbjX207tCweMwM79hsmIyvTjR6DrLCpZRDIK4srrjRsHnx+vjMwjnkTX2 lknBhRwU+XyWYartmQ90Kn0jAoRdigpa74dUSle1ZNBFdiAOXm1Hgz7IsZF6xHOAm16u4ngtDXYc FlocaNtSdSx/jYLdt++nH7ys/vb1+67+slu7eeqUelhMmxcQniZ/D/+337SCJFnD7Uw4AjK/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okuErGAAAA3AAAAA8AAAAAAAAA AAAAAAAAoQIAAGRycy9kb3ducmV2LnhtbFBLBQYAAAAABAAEAPkAAACUAwAAAAA= " strokecolor="#4a7ebb"/>
                                </v:group>
                              </v:group>
                            </v:group>
                          </v:group>
                        </v:group>
                      </v:group>
                      <v:shape id="Text Box 256" o:spid="_x0000_s1252" type="#_x0000_t202" style="position:absolute;left:76;top:23393;width:30934;height:40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80ojcUA AADcAAAADwAAAGRycy9kb3ducmV2LnhtbESPS2vDMBCE74X+B7GF3hq5gcbGiRxCIdBDCTh95bhY 6wexVo6l2M6/jwKBHoeZ+YZZrSfTioF611hW8DqLQBAXVjdcKfj+2r4kIJxH1thaJgUXcrDOHh9W mGo7ck7D3lciQNilqKD2vkuldEVNBt3MdsTBK21v0AfZV1L3OAa4aeU8ihbSYMNhocaO3msqjvuz UbAbzvan+n0r/vgw5i4pT/lnclLq+WnaLEF4mvx/+N7+0AriOIbbmXAEZHYFAAD//wMAUEsBAi0A FAAGAAgAAAAhAPD3irv9AAAA4gEAABMAAAAAAAAAAAAAAAAAAAAAAFtDb250ZW50X1R5cGVzXS54 bWxQSwECLQAUAAYACAAAACEAMd1fYdIAAACPAQAACwAAAAAAAAAAAAAAAAAuAQAAX3JlbHMvLnJl bHNQSwECLQAUAAYACAAAACEAMy8FnkEAAAA5AAAAEAAAAAAAAAAAAAAAAAApAgAAZHJzL3NoYXBl eG1sLnhtbFBLAQItABQABgAIAAAAIQBXzSiNxQAAANwAAAAPAAAAAAAAAAAAAAAAAJgCAABkcnMv ZG93bnJldi54bWxQSwUGAAAAAAQABAD1AAAAigMAAAAA " strokecolor="white" strokeweight=".5pt">
                        <v:textbox>
                          <w:txbxContent>
                            <w:p w:rsidR="00C07DE1" w:rsidRDefault="00C07DE1" w:rsidP="00C07DE1">
                              <w:r>
                                <w:t>Cấu trúc mạng tinh thể của MgC</w:t>
                              </w:r>
                              <w:r w:rsidRPr="00F036CD">
                                <w:rPr>
                                  <w:vertAlign w:val="subscript"/>
                                </w:rPr>
                                <w:t>2</w:t>
                              </w:r>
                            </w:p>
                          </w:txbxContent>
                        </v:textbox>
                      </v:shape>
                    </v:group>
                  </v:group>
                </v:group>
                <w10:anchorlock/>
              </v:group>
            </w:pict>
          </mc:Fallback>
        </mc:AlternateContent>
      </w:r>
    </w:p>
    <w:p w:rsidR="000D2C04" w:rsidRPr="00D038AE" w:rsidRDefault="00FF0B1E" w:rsidP="00A77995">
      <w:pPr>
        <w:tabs>
          <w:tab w:val="left" w:pos="284"/>
          <w:tab w:val="left" w:pos="567"/>
          <w:tab w:val="left" w:pos="992"/>
        </w:tabs>
        <w:spacing w:line="276" w:lineRule="auto"/>
        <w:jc w:val="both"/>
        <w:rPr>
          <w:sz w:val="26"/>
          <w:szCs w:val="26"/>
        </w:rPr>
      </w:pPr>
      <w:r w:rsidRPr="00D038AE">
        <w:rPr>
          <w:sz w:val="26"/>
          <w:szCs w:val="26"/>
        </w:rPr>
        <w:t xml:space="preserve">Dựa trên </w:t>
      </w:r>
      <w:r w:rsidR="000D2C04" w:rsidRPr="00D038AE">
        <w:rPr>
          <w:sz w:val="26"/>
          <w:szCs w:val="26"/>
        </w:rPr>
        <w:t>thông số thực nghiệm trong bảng sau:</w:t>
      </w:r>
    </w:p>
    <w:tbl>
      <w:tblPr>
        <w:tblW w:w="57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3402"/>
        <w:gridCol w:w="1275"/>
      </w:tblGrid>
      <w:tr w:rsidR="000950D7" w:rsidRPr="00D038AE" w:rsidTr="000950D7">
        <w:trPr>
          <w:trHeight w:val="397"/>
          <w:jc w:val="center"/>
        </w:trPr>
        <w:tc>
          <w:tcPr>
            <w:tcW w:w="1101" w:type="dxa"/>
            <w:shd w:val="clear" w:color="auto" w:fill="auto"/>
          </w:tcPr>
          <w:p w:rsidR="000950D7" w:rsidRPr="00D038AE" w:rsidRDefault="000950D7" w:rsidP="00FD4E1C">
            <w:pPr>
              <w:tabs>
                <w:tab w:val="left" w:pos="284"/>
                <w:tab w:val="left" w:pos="567"/>
                <w:tab w:val="left" w:pos="992"/>
              </w:tabs>
              <w:spacing w:line="276" w:lineRule="auto"/>
              <w:jc w:val="center"/>
              <w:rPr>
                <w:sz w:val="26"/>
                <w:szCs w:val="26"/>
              </w:rPr>
            </w:pPr>
            <w:r w:rsidRPr="00D038AE">
              <w:rPr>
                <w:sz w:val="26"/>
                <w:szCs w:val="26"/>
              </w:rPr>
              <w:t>MC</w:t>
            </w:r>
            <w:r w:rsidRPr="00D038AE">
              <w:rPr>
                <w:sz w:val="26"/>
                <w:szCs w:val="26"/>
                <w:vertAlign w:val="subscript"/>
              </w:rPr>
              <w:t>2</w:t>
            </w:r>
          </w:p>
        </w:tc>
        <w:tc>
          <w:tcPr>
            <w:tcW w:w="3402" w:type="dxa"/>
            <w:shd w:val="clear" w:color="auto" w:fill="auto"/>
          </w:tcPr>
          <w:p w:rsidR="000950D7" w:rsidRPr="00D038AE" w:rsidRDefault="000950D7" w:rsidP="0049451F">
            <w:pPr>
              <w:tabs>
                <w:tab w:val="left" w:pos="284"/>
                <w:tab w:val="left" w:pos="567"/>
                <w:tab w:val="left" w:pos="992"/>
              </w:tabs>
              <w:spacing w:line="276" w:lineRule="auto"/>
              <w:jc w:val="center"/>
              <w:rPr>
                <w:sz w:val="26"/>
                <w:szCs w:val="26"/>
              </w:rPr>
            </w:pPr>
            <w:r w:rsidRPr="00D038AE">
              <w:rPr>
                <w:sz w:val="26"/>
                <w:szCs w:val="26"/>
              </w:rPr>
              <w:t>Khối lượng riêng (g/cm</w:t>
            </w:r>
            <w:r w:rsidRPr="00D038AE">
              <w:rPr>
                <w:sz w:val="26"/>
                <w:szCs w:val="26"/>
                <w:vertAlign w:val="superscript"/>
              </w:rPr>
              <w:t>3</w:t>
            </w:r>
            <w:r w:rsidRPr="00D038AE">
              <w:rPr>
                <w:sz w:val="26"/>
                <w:szCs w:val="26"/>
              </w:rPr>
              <w:t>)</w:t>
            </w:r>
          </w:p>
        </w:tc>
        <w:tc>
          <w:tcPr>
            <w:tcW w:w="1275" w:type="dxa"/>
            <w:shd w:val="clear" w:color="auto" w:fill="auto"/>
          </w:tcPr>
          <w:p w:rsidR="000950D7" w:rsidRPr="00D038AE" w:rsidRDefault="000950D7" w:rsidP="000032A8">
            <w:pPr>
              <w:tabs>
                <w:tab w:val="left" w:pos="284"/>
                <w:tab w:val="left" w:pos="567"/>
                <w:tab w:val="left" w:pos="992"/>
              </w:tabs>
              <w:spacing w:line="276" w:lineRule="auto"/>
              <w:jc w:val="center"/>
              <w:rPr>
                <w:sz w:val="26"/>
                <w:szCs w:val="26"/>
              </w:rPr>
            </w:pPr>
            <w:r w:rsidRPr="00D038AE">
              <w:rPr>
                <w:sz w:val="26"/>
                <w:szCs w:val="26"/>
              </w:rPr>
              <w:t>Tỉ số c/a</w:t>
            </w:r>
          </w:p>
        </w:tc>
      </w:tr>
      <w:tr w:rsidR="000950D7" w:rsidRPr="00D038AE" w:rsidTr="000950D7">
        <w:trPr>
          <w:jc w:val="center"/>
        </w:trPr>
        <w:tc>
          <w:tcPr>
            <w:tcW w:w="1101" w:type="dxa"/>
            <w:shd w:val="clear" w:color="auto" w:fill="auto"/>
          </w:tcPr>
          <w:p w:rsidR="000950D7" w:rsidRPr="00D038AE" w:rsidRDefault="000950D7" w:rsidP="00FD4E1C">
            <w:pPr>
              <w:tabs>
                <w:tab w:val="left" w:pos="284"/>
                <w:tab w:val="left" w:pos="567"/>
                <w:tab w:val="left" w:pos="992"/>
              </w:tabs>
              <w:spacing w:line="276" w:lineRule="auto"/>
              <w:jc w:val="center"/>
              <w:rPr>
                <w:sz w:val="26"/>
                <w:szCs w:val="26"/>
              </w:rPr>
            </w:pPr>
            <w:r w:rsidRPr="00D038AE">
              <w:rPr>
                <w:sz w:val="26"/>
                <w:szCs w:val="26"/>
              </w:rPr>
              <w:t>MgC</w:t>
            </w:r>
            <w:r w:rsidRPr="00D038AE">
              <w:rPr>
                <w:sz w:val="26"/>
                <w:szCs w:val="26"/>
                <w:vertAlign w:val="subscript"/>
              </w:rPr>
              <w:t>2</w:t>
            </w:r>
          </w:p>
        </w:tc>
        <w:tc>
          <w:tcPr>
            <w:tcW w:w="3402" w:type="dxa"/>
            <w:shd w:val="clear" w:color="auto" w:fill="auto"/>
          </w:tcPr>
          <w:p w:rsidR="000950D7" w:rsidRPr="00D038AE" w:rsidRDefault="000950D7" w:rsidP="00FD4E1C">
            <w:pPr>
              <w:tabs>
                <w:tab w:val="left" w:pos="284"/>
                <w:tab w:val="left" w:pos="567"/>
                <w:tab w:val="left" w:pos="992"/>
              </w:tabs>
              <w:spacing w:line="276" w:lineRule="auto"/>
              <w:jc w:val="center"/>
              <w:rPr>
                <w:sz w:val="26"/>
                <w:szCs w:val="26"/>
              </w:rPr>
            </w:pPr>
            <w:r w:rsidRPr="00D038AE">
              <w:rPr>
                <w:sz w:val="26"/>
                <w:szCs w:val="26"/>
              </w:rPr>
              <w:t>2,065</w:t>
            </w:r>
          </w:p>
        </w:tc>
        <w:tc>
          <w:tcPr>
            <w:tcW w:w="1275" w:type="dxa"/>
            <w:shd w:val="clear" w:color="auto" w:fill="auto"/>
          </w:tcPr>
          <w:p w:rsidR="000950D7" w:rsidRPr="00D038AE" w:rsidRDefault="000950D7" w:rsidP="00FD4E1C">
            <w:pPr>
              <w:tabs>
                <w:tab w:val="left" w:pos="284"/>
                <w:tab w:val="left" w:pos="567"/>
                <w:tab w:val="left" w:pos="992"/>
              </w:tabs>
              <w:spacing w:line="276" w:lineRule="auto"/>
              <w:jc w:val="center"/>
              <w:rPr>
                <w:sz w:val="26"/>
                <w:szCs w:val="26"/>
              </w:rPr>
            </w:pPr>
            <w:r w:rsidRPr="00D038AE">
              <w:rPr>
                <w:sz w:val="26"/>
                <w:szCs w:val="26"/>
              </w:rPr>
              <w:t>0,9025</w:t>
            </w:r>
          </w:p>
        </w:tc>
      </w:tr>
      <w:tr w:rsidR="000950D7" w:rsidRPr="00D038AE" w:rsidTr="000950D7">
        <w:trPr>
          <w:jc w:val="center"/>
        </w:trPr>
        <w:tc>
          <w:tcPr>
            <w:tcW w:w="1101" w:type="dxa"/>
            <w:shd w:val="clear" w:color="auto" w:fill="auto"/>
          </w:tcPr>
          <w:p w:rsidR="000950D7" w:rsidRPr="00D038AE" w:rsidRDefault="000950D7" w:rsidP="00FD4E1C">
            <w:pPr>
              <w:tabs>
                <w:tab w:val="left" w:pos="284"/>
                <w:tab w:val="left" w:pos="567"/>
                <w:tab w:val="left" w:pos="992"/>
              </w:tabs>
              <w:spacing w:line="276" w:lineRule="auto"/>
              <w:jc w:val="center"/>
              <w:rPr>
                <w:sz w:val="26"/>
                <w:szCs w:val="26"/>
              </w:rPr>
            </w:pPr>
            <w:r w:rsidRPr="00D038AE">
              <w:rPr>
                <w:sz w:val="26"/>
                <w:szCs w:val="26"/>
              </w:rPr>
              <w:t>CaC</w:t>
            </w:r>
            <w:r w:rsidRPr="00D038AE">
              <w:rPr>
                <w:sz w:val="26"/>
                <w:szCs w:val="26"/>
                <w:vertAlign w:val="subscript"/>
              </w:rPr>
              <w:t>2</w:t>
            </w:r>
          </w:p>
        </w:tc>
        <w:tc>
          <w:tcPr>
            <w:tcW w:w="3402" w:type="dxa"/>
            <w:shd w:val="clear" w:color="auto" w:fill="auto"/>
          </w:tcPr>
          <w:p w:rsidR="000950D7" w:rsidRPr="00D038AE" w:rsidRDefault="000950D7" w:rsidP="00FD4E1C">
            <w:pPr>
              <w:tabs>
                <w:tab w:val="left" w:pos="284"/>
                <w:tab w:val="left" w:pos="567"/>
                <w:tab w:val="left" w:pos="992"/>
              </w:tabs>
              <w:spacing w:line="276" w:lineRule="auto"/>
              <w:jc w:val="center"/>
              <w:rPr>
                <w:sz w:val="26"/>
                <w:szCs w:val="26"/>
              </w:rPr>
            </w:pPr>
            <w:r w:rsidRPr="00D038AE">
              <w:rPr>
                <w:sz w:val="26"/>
                <w:szCs w:val="26"/>
              </w:rPr>
              <w:t>2,207</w:t>
            </w:r>
          </w:p>
        </w:tc>
        <w:tc>
          <w:tcPr>
            <w:tcW w:w="1275" w:type="dxa"/>
            <w:shd w:val="clear" w:color="auto" w:fill="auto"/>
          </w:tcPr>
          <w:p w:rsidR="000950D7" w:rsidRPr="00D038AE" w:rsidRDefault="000950D7" w:rsidP="00FD4E1C">
            <w:pPr>
              <w:tabs>
                <w:tab w:val="left" w:pos="284"/>
                <w:tab w:val="left" w:pos="567"/>
                <w:tab w:val="left" w:pos="992"/>
              </w:tabs>
              <w:spacing w:line="276" w:lineRule="auto"/>
              <w:jc w:val="center"/>
              <w:rPr>
                <w:sz w:val="26"/>
                <w:szCs w:val="26"/>
              </w:rPr>
            </w:pPr>
            <w:r w:rsidRPr="00D038AE">
              <w:rPr>
                <w:sz w:val="26"/>
                <w:szCs w:val="26"/>
              </w:rPr>
              <w:t>1,1619</w:t>
            </w:r>
          </w:p>
        </w:tc>
      </w:tr>
    </w:tbl>
    <w:p w:rsidR="005A6C32" w:rsidRPr="00BB3324" w:rsidRDefault="005A6C32" w:rsidP="00A77995">
      <w:pPr>
        <w:tabs>
          <w:tab w:val="left" w:pos="284"/>
          <w:tab w:val="left" w:pos="567"/>
          <w:tab w:val="left" w:pos="992"/>
        </w:tabs>
        <w:spacing w:line="276" w:lineRule="auto"/>
        <w:jc w:val="both"/>
        <w:rPr>
          <w:sz w:val="12"/>
          <w:szCs w:val="26"/>
        </w:rPr>
      </w:pPr>
    </w:p>
    <w:p w:rsidR="000D2C04" w:rsidRPr="00D038AE" w:rsidRDefault="004D5909" w:rsidP="00A77995">
      <w:pPr>
        <w:tabs>
          <w:tab w:val="left" w:pos="284"/>
          <w:tab w:val="left" w:pos="567"/>
          <w:tab w:val="left" w:pos="992"/>
        </w:tabs>
        <w:spacing w:line="276" w:lineRule="auto"/>
        <w:jc w:val="both"/>
        <w:rPr>
          <w:sz w:val="26"/>
          <w:szCs w:val="26"/>
        </w:rPr>
      </w:pPr>
      <w:r w:rsidRPr="00D038AE">
        <w:rPr>
          <w:sz w:val="26"/>
          <w:szCs w:val="26"/>
        </w:rPr>
        <w:tab/>
      </w:r>
      <w:r w:rsidR="000D2C04" w:rsidRPr="00D038AE">
        <w:rPr>
          <w:sz w:val="26"/>
          <w:szCs w:val="26"/>
        </w:rPr>
        <w:t>Xác định các thông số mạng (a, b, c) của tinh thể MgC</w:t>
      </w:r>
      <w:r w:rsidR="000D2C04" w:rsidRPr="00D038AE">
        <w:rPr>
          <w:sz w:val="26"/>
          <w:szCs w:val="26"/>
          <w:vertAlign w:val="subscript"/>
        </w:rPr>
        <w:t>2</w:t>
      </w:r>
      <w:r w:rsidR="000D2C04" w:rsidRPr="00D038AE">
        <w:rPr>
          <w:sz w:val="26"/>
          <w:szCs w:val="26"/>
        </w:rPr>
        <w:t xml:space="preserve"> và CaC</w:t>
      </w:r>
      <w:r w:rsidR="000D2C04" w:rsidRPr="00D038AE">
        <w:rPr>
          <w:sz w:val="26"/>
          <w:szCs w:val="26"/>
          <w:vertAlign w:val="subscript"/>
        </w:rPr>
        <w:t>2</w:t>
      </w:r>
      <w:r w:rsidR="000D2C04" w:rsidRPr="00D038AE">
        <w:rPr>
          <w:sz w:val="26"/>
          <w:szCs w:val="26"/>
        </w:rPr>
        <w:t>.</w:t>
      </w:r>
    </w:p>
    <w:p w:rsidR="00A23DE1" w:rsidRPr="00D038AE" w:rsidRDefault="00C97F13" w:rsidP="00A77995">
      <w:pPr>
        <w:tabs>
          <w:tab w:val="left" w:pos="284"/>
          <w:tab w:val="left" w:pos="567"/>
          <w:tab w:val="left" w:pos="992"/>
        </w:tabs>
        <w:spacing w:line="276" w:lineRule="auto"/>
        <w:jc w:val="both"/>
        <w:rPr>
          <w:noProof/>
          <w:sz w:val="26"/>
          <w:szCs w:val="26"/>
        </w:rPr>
      </w:pPr>
      <w:r w:rsidRPr="00D038AE">
        <w:rPr>
          <w:b/>
          <w:noProof/>
          <w:sz w:val="26"/>
          <w:szCs w:val="26"/>
        </w:rPr>
        <w:t xml:space="preserve">Câu 2. </w:t>
      </w:r>
      <w:r w:rsidRPr="00BB3324">
        <w:rPr>
          <w:b/>
          <w:noProof/>
          <w:sz w:val="26"/>
          <w:szCs w:val="26"/>
        </w:rPr>
        <w:t>(</w:t>
      </w:r>
      <w:r w:rsidR="0078367D" w:rsidRPr="00BB3324">
        <w:rPr>
          <w:b/>
          <w:noProof/>
          <w:sz w:val="26"/>
          <w:szCs w:val="26"/>
        </w:rPr>
        <w:t>4</w:t>
      </w:r>
      <w:r w:rsidRPr="00BB3324">
        <w:rPr>
          <w:b/>
          <w:noProof/>
          <w:sz w:val="26"/>
          <w:szCs w:val="26"/>
        </w:rPr>
        <w:t>,0 điểm)</w:t>
      </w:r>
      <w:r w:rsidRPr="00D038AE">
        <w:rPr>
          <w:noProof/>
          <w:sz w:val="26"/>
          <w:szCs w:val="26"/>
        </w:rPr>
        <w:t xml:space="preserve"> </w:t>
      </w:r>
    </w:p>
    <w:p w:rsidR="00CB3DCE" w:rsidRPr="00D038AE" w:rsidRDefault="00A77995" w:rsidP="004C44EE">
      <w:pPr>
        <w:tabs>
          <w:tab w:val="left" w:pos="284"/>
          <w:tab w:val="left" w:pos="567"/>
          <w:tab w:val="left" w:pos="992"/>
        </w:tabs>
        <w:spacing w:line="264" w:lineRule="auto"/>
        <w:jc w:val="both"/>
        <w:rPr>
          <w:rFonts w:eastAsia="Arial"/>
          <w:sz w:val="26"/>
          <w:szCs w:val="26"/>
        </w:rPr>
      </w:pPr>
      <w:r w:rsidRPr="00D038AE">
        <w:rPr>
          <w:rStyle w:val="fontstyle01"/>
          <w:b/>
        </w:rPr>
        <w:tab/>
      </w:r>
      <w:r w:rsidR="00AE1CEB" w:rsidRPr="00D038AE">
        <w:rPr>
          <w:rStyle w:val="fontstyle01"/>
          <w:b/>
        </w:rPr>
        <w:t xml:space="preserve">2.1. </w:t>
      </w:r>
      <w:r w:rsidR="00CB3DCE" w:rsidRPr="00D038AE">
        <w:rPr>
          <w:rFonts w:eastAsia="Arial"/>
          <w:sz w:val="26"/>
          <w:szCs w:val="26"/>
        </w:rPr>
        <w:t>Cho 150 gam CO</w:t>
      </w:r>
      <w:r w:rsidR="00CB3DCE" w:rsidRPr="00D038AE">
        <w:rPr>
          <w:rFonts w:eastAsia="Arial"/>
          <w:sz w:val="26"/>
          <w:szCs w:val="26"/>
          <w:vertAlign w:val="subscript"/>
        </w:rPr>
        <w:t>2</w:t>
      </w:r>
      <w:r w:rsidR="00CB3DCE" w:rsidRPr="00D038AE">
        <w:rPr>
          <w:rFonts w:eastAsia="Arial"/>
          <w:sz w:val="26"/>
          <w:szCs w:val="26"/>
        </w:rPr>
        <w:t xml:space="preserve"> ở 273,15K và 1,01325.10</w:t>
      </w:r>
      <w:r w:rsidR="00CB3DCE" w:rsidRPr="00D038AE">
        <w:rPr>
          <w:rFonts w:eastAsia="Arial"/>
          <w:sz w:val="26"/>
          <w:szCs w:val="26"/>
          <w:vertAlign w:val="superscript"/>
        </w:rPr>
        <w:t>5</w:t>
      </w:r>
      <w:r w:rsidR="00CB3DCE" w:rsidRPr="00D038AE">
        <w:rPr>
          <w:rFonts w:eastAsia="Arial"/>
          <w:sz w:val="26"/>
          <w:szCs w:val="26"/>
        </w:rPr>
        <w:t xml:space="preserve"> </w:t>
      </w:r>
      <w:r w:rsidR="00C8407C" w:rsidRPr="00D038AE">
        <w:rPr>
          <w:rFonts w:eastAsia="Arial"/>
          <w:sz w:val="26"/>
          <w:szCs w:val="26"/>
        </w:rPr>
        <w:t>Pa</w:t>
      </w:r>
      <w:r w:rsidR="00CB3DCE" w:rsidRPr="00D038AE">
        <w:rPr>
          <w:rFonts w:eastAsia="Arial"/>
          <w:sz w:val="26"/>
          <w:szCs w:val="26"/>
        </w:rPr>
        <w:t>. Xác định nhiệ</w:t>
      </w:r>
      <w:r w:rsidR="00542F7E" w:rsidRPr="00D038AE">
        <w:rPr>
          <w:rFonts w:eastAsia="Arial"/>
          <w:sz w:val="26"/>
          <w:szCs w:val="26"/>
        </w:rPr>
        <w:t>t và</w:t>
      </w:r>
      <w:r w:rsidR="00CB5B07" w:rsidRPr="00D038AE">
        <w:rPr>
          <w:rFonts w:eastAsia="Arial"/>
          <w:sz w:val="26"/>
          <w:szCs w:val="26"/>
        </w:rPr>
        <w:t xml:space="preserve"> công </w:t>
      </w:r>
      <w:r w:rsidR="00CB3DCE" w:rsidRPr="00D038AE">
        <w:rPr>
          <w:rFonts w:eastAsia="Arial"/>
          <w:sz w:val="26"/>
          <w:szCs w:val="26"/>
        </w:rPr>
        <w:t>trong các quá trình sau đây được tiến hành thuận nghịch nhiệt động:</w:t>
      </w:r>
    </w:p>
    <w:p w:rsidR="00CB3DCE" w:rsidRPr="00D038AE" w:rsidRDefault="004D5909" w:rsidP="004C44EE">
      <w:pPr>
        <w:tabs>
          <w:tab w:val="left" w:pos="284"/>
          <w:tab w:val="left" w:pos="567"/>
          <w:tab w:val="left" w:pos="992"/>
        </w:tabs>
        <w:spacing w:line="264" w:lineRule="auto"/>
        <w:jc w:val="both"/>
        <w:rPr>
          <w:rFonts w:eastAsia="Arial"/>
          <w:sz w:val="26"/>
          <w:szCs w:val="26"/>
        </w:rPr>
      </w:pPr>
      <w:r w:rsidRPr="00D038AE">
        <w:rPr>
          <w:rFonts w:eastAsia="Arial"/>
          <w:b/>
          <w:sz w:val="26"/>
          <w:szCs w:val="26"/>
        </w:rPr>
        <w:tab/>
      </w:r>
      <w:r w:rsidR="00CB3DCE" w:rsidRPr="00D038AE">
        <w:rPr>
          <w:rFonts w:eastAsia="Arial"/>
          <w:b/>
          <w:sz w:val="26"/>
          <w:szCs w:val="26"/>
        </w:rPr>
        <w:t>a.</w:t>
      </w:r>
      <w:r w:rsidR="00CB3DCE" w:rsidRPr="00D038AE">
        <w:rPr>
          <w:rFonts w:eastAsia="Arial"/>
          <w:sz w:val="26"/>
          <w:szCs w:val="26"/>
        </w:rPr>
        <w:t xml:space="preserve"> Dãn đẳng nhiệt đến thể tích 300 lít.</w:t>
      </w:r>
    </w:p>
    <w:p w:rsidR="00CB3DCE" w:rsidRPr="00D038AE" w:rsidRDefault="004D5909" w:rsidP="004C44EE">
      <w:pPr>
        <w:tabs>
          <w:tab w:val="left" w:pos="284"/>
          <w:tab w:val="left" w:pos="567"/>
          <w:tab w:val="left" w:pos="992"/>
        </w:tabs>
        <w:spacing w:line="264" w:lineRule="auto"/>
        <w:jc w:val="both"/>
        <w:rPr>
          <w:rFonts w:eastAsia="Arial"/>
          <w:sz w:val="26"/>
          <w:szCs w:val="26"/>
        </w:rPr>
      </w:pPr>
      <w:r w:rsidRPr="00D038AE">
        <w:rPr>
          <w:rFonts w:eastAsia="Arial"/>
          <w:b/>
          <w:sz w:val="26"/>
          <w:szCs w:val="26"/>
        </w:rPr>
        <w:tab/>
      </w:r>
      <w:r w:rsidR="00CB3DCE" w:rsidRPr="00D038AE">
        <w:rPr>
          <w:rFonts w:eastAsia="Arial"/>
          <w:b/>
          <w:sz w:val="26"/>
          <w:szCs w:val="26"/>
        </w:rPr>
        <w:t>b.</w:t>
      </w:r>
      <w:r w:rsidR="00CB3DCE" w:rsidRPr="00D038AE">
        <w:rPr>
          <w:rFonts w:eastAsia="Arial"/>
          <w:sz w:val="26"/>
          <w:szCs w:val="26"/>
        </w:rPr>
        <w:t xml:space="preserve"> Dãn đẳng áp đến thể tích 200 lít.</w:t>
      </w:r>
      <w:r w:rsidR="003879AB" w:rsidRPr="00D038AE">
        <w:rPr>
          <w:rFonts w:eastAsia="Arial"/>
          <w:sz w:val="26"/>
          <w:szCs w:val="26"/>
        </w:rPr>
        <w:t xml:space="preserve"> </w:t>
      </w:r>
    </w:p>
    <w:p w:rsidR="00CB3DCE" w:rsidRDefault="004D5909" w:rsidP="004C44EE">
      <w:pPr>
        <w:tabs>
          <w:tab w:val="left" w:pos="284"/>
          <w:tab w:val="left" w:pos="567"/>
          <w:tab w:val="left" w:pos="992"/>
        </w:tabs>
        <w:spacing w:line="264" w:lineRule="auto"/>
        <w:jc w:val="both"/>
        <w:rPr>
          <w:sz w:val="26"/>
          <w:szCs w:val="26"/>
        </w:rPr>
      </w:pPr>
      <w:r w:rsidRPr="00D038AE">
        <w:rPr>
          <w:sz w:val="26"/>
          <w:szCs w:val="26"/>
        </w:rPr>
        <w:tab/>
      </w:r>
      <w:r w:rsidR="00CB3DCE" w:rsidRPr="00D038AE">
        <w:rPr>
          <w:sz w:val="26"/>
          <w:szCs w:val="26"/>
        </w:rPr>
        <w:t>Chấp nhận rằng CO</w:t>
      </w:r>
      <w:r w:rsidR="00CB3DCE" w:rsidRPr="00D038AE">
        <w:rPr>
          <w:sz w:val="26"/>
          <w:szCs w:val="26"/>
          <w:vertAlign w:val="subscript"/>
        </w:rPr>
        <w:t>2</w:t>
      </w:r>
      <w:r w:rsidR="00542F7E" w:rsidRPr="00D038AE">
        <w:rPr>
          <w:sz w:val="26"/>
          <w:szCs w:val="26"/>
        </w:rPr>
        <w:t xml:space="preserve"> là khí lý</w:t>
      </w:r>
      <w:r w:rsidR="00CB3DCE" w:rsidRPr="00D038AE">
        <w:rPr>
          <w:sz w:val="26"/>
          <w:szCs w:val="26"/>
        </w:rPr>
        <w:t xml:space="preserve"> tưởng và nhiệt dung đẳng áp của nó không đổi trong điều kiện khảo sát và bằng 37,1 </w:t>
      </w:r>
      <w:r w:rsidR="00EA4F93" w:rsidRPr="00D038AE">
        <w:rPr>
          <w:position w:val="-6"/>
          <w:sz w:val="26"/>
          <w:szCs w:val="26"/>
        </w:rPr>
        <w:object w:dxaOrig="1140" w:dyaOrig="320">
          <v:shape id="_x0000_i1036" type="#_x0000_t75" style="width:56.7pt;height:16.1pt" o:ole="">
            <v:imagedata r:id="rId28" o:title=""/>
          </v:shape>
          <o:OLEObject Type="Embed" ProgID="Equation.DSMT4" ShapeID="_x0000_i1036" DrawAspect="Content" ObjectID="_1779258836" r:id="rId29"/>
        </w:object>
      </w:r>
      <w:r w:rsidR="00CB3DCE" w:rsidRPr="00D038AE">
        <w:rPr>
          <w:sz w:val="26"/>
          <w:szCs w:val="26"/>
        </w:rPr>
        <w:t>.</w:t>
      </w:r>
    </w:p>
    <w:p w:rsidR="00E9545E" w:rsidRPr="00D038AE" w:rsidRDefault="004D5909" w:rsidP="00A77995">
      <w:pPr>
        <w:tabs>
          <w:tab w:val="left" w:pos="284"/>
          <w:tab w:val="left" w:pos="567"/>
          <w:tab w:val="left" w:pos="992"/>
        </w:tabs>
        <w:spacing w:line="276" w:lineRule="auto"/>
        <w:jc w:val="both"/>
        <w:rPr>
          <w:rFonts w:eastAsia="Calibri"/>
          <w:sz w:val="26"/>
          <w:szCs w:val="26"/>
        </w:rPr>
      </w:pPr>
      <w:r w:rsidRPr="00D038AE">
        <w:rPr>
          <w:rStyle w:val="fontstyle01"/>
          <w:b/>
        </w:rPr>
        <w:tab/>
      </w:r>
      <w:r w:rsidR="00945584" w:rsidRPr="00D038AE">
        <w:rPr>
          <w:rStyle w:val="fontstyle01"/>
          <w:b/>
        </w:rPr>
        <w:t xml:space="preserve">2.2. </w:t>
      </w:r>
      <w:r w:rsidR="00E9545E" w:rsidRPr="00D038AE">
        <w:rPr>
          <w:rFonts w:eastAsia="Calibri"/>
          <w:sz w:val="26"/>
          <w:szCs w:val="26"/>
        </w:rPr>
        <w:t>Khí CO gây độc vì tác dụng với Hemoglobin (Hb) của máu theo phương trình</w:t>
      </w:r>
      <w:r w:rsidR="005D119B">
        <w:rPr>
          <w:rFonts w:eastAsia="Calibri"/>
          <w:sz w:val="26"/>
          <w:szCs w:val="26"/>
        </w:rPr>
        <w:t>:</w:t>
      </w:r>
    </w:p>
    <w:p w:rsidR="00E9545E" w:rsidRPr="00D038AE" w:rsidRDefault="004D5909" w:rsidP="00A77995">
      <w:pPr>
        <w:tabs>
          <w:tab w:val="left" w:pos="284"/>
          <w:tab w:val="left" w:pos="567"/>
          <w:tab w:val="left" w:pos="992"/>
        </w:tabs>
        <w:spacing w:line="276" w:lineRule="auto"/>
        <w:jc w:val="both"/>
        <w:rPr>
          <w:rFonts w:eastAsia="Calibri"/>
          <w:b/>
          <w:sz w:val="26"/>
          <w:szCs w:val="26"/>
        </w:rPr>
      </w:pPr>
      <w:r w:rsidRPr="00D038AE">
        <w:rPr>
          <w:rFonts w:eastAsia="Calibri"/>
          <w:sz w:val="26"/>
          <w:szCs w:val="26"/>
        </w:rPr>
        <w:tab/>
      </w:r>
      <w:r w:rsidRPr="00D038AE">
        <w:rPr>
          <w:rFonts w:eastAsia="Calibri"/>
          <w:sz w:val="26"/>
          <w:szCs w:val="26"/>
        </w:rPr>
        <w:tab/>
      </w:r>
      <w:r w:rsidRPr="00D038AE">
        <w:rPr>
          <w:rFonts w:eastAsia="Calibri"/>
          <w:sz w:val="26"/>
          <w:szCs w:val="26"/>
        </w:rPr>
        <w:tab/>
      </w:r>
      <w:r w:rsidRPr="00D038AE">
        <w:rPr>
          <w:rFonts w:eastAsia="Calibri"/>
          <w:sz w:val="26"/>
          <w:szCs w:val="26"/>
        </w:rPr>
        <w:tab/>
      </w:r>
      <w:r w:rsidR="00A77995" w:rsidRPr="00D038AE">
        <w:rPr>
          <w:rFonts w:eastAsia="Calibri"/>
          <w:sz w:val="26"/>
          <w:szCs w:val="26"/>
        </w:rPr>
        <w:tab/>
      </w:r>
      <w:r w:rsidR="00A77995" w:rsidRPr="00D038AE">
        <w:rPr>
          <w:rFonts w:eastAsia="Calibri"/>
          <w:sz w:val="26"/>
          <w:szCs w:val="26"/>
        </w:rPr>
        <w:tab/>
      </w:r>
      <w:r w:rsidR="00E9545E" w:rsidRPr="00D038AE">
        <w:rPr>
          <w:rFonts w:eastAsia="Calibri"/>
          <w:sz w:val="26"/>
          <w:szCs w:val="26"/>
        </w:rPr>
        <w:t>3CO + 4Hb → Hb</w:t>
      </w:r>
      <w:r w:rsidR="00E9545E" w:rsidRPr="00D038AE">
        <w:rPr>
          <w:rFonts w:eastAsia="Calibri"/>
          <w:sz w:val="26"/>
          <w:szCs w:val="26"/>
          <w:vertAlign w:val="subscript"/>
        </w:rPr>
        <w:t>4</w:t>
      </w:r>
      <w:r w:rsidR="00E9545E" w:rsidRPr="00D038AE">
        <w:rPr>
          <w:rFonts w:eastAsia="Calibri"/>
          <w:sz w:val="26"/>
          <w:szCs w:val="26"/>
        </w:rPr>
        <w:t>(CO)</w:t>
      </w:r>
      <w:r w:rsidR="00E9545E" w:rsidRPr="00D038AE">
        <w:rPr>
          <w:rFonts w:eastAsia="Calibri"/>
          <w:sz w:val="26"/>
          <w:szCs w:val="26"/>
          <w:vertAlign w:val="subscript"/>
        </w:rPr>
        <w:t>3</w:t>
      </w:r>
    </w:p>
    <w:p w:rsidR="00E9545E" w:rsidRPr="00D038AE" w:rsidRDefault="004D5909" w:rsidP="00A77995">
      <w:pPr>
        <w:tabs>
          <w:tab w:val="left" w:pos="284"/>
          <w:tab w:val="left" w:pos="567"/>
          <w:tab w:val="left" w:pos="992"/>
        </w:tabs>
        <w:spacing w:line="276" w:lineRule="auto"/>
        <w:jc w:val="both"/>
        <w:rPr>
          <w:rFonts w:eastAsia="Calibri"/>
          <w:sz w:val="26"/>
          <w:szCs w:val="26"/>
        </w:rPr>
      </w:pPr>
      <w:r w:rsidRPr="00D038AE">
        <w:rPr>
          <w:rFonts w:eastAsia="Calibri"/>
          <w:sz w:val="26"/>
          <w:szCs w:val="26"/>
        </w:rPr>
        <w:tab/>
      </w:r>
      <w:r w:rsidR="00E9545E" w:rsidRPr="00D038AE">
        <w:rPr>
          <w:rFonts w:eastAsia="Calibri"/>
          <w:sz w:val="26"/>
          <w:szCs w:val="26"/>
        </w:rPr>
        <w:t>Số liệu thực nghiệm tại 20</w:t>
      </w:r>
      <w:r w:rsidR="00E9545E" w:rsidRPr="00D038AE">
        <w:rPr>
          <w:rFonts w:eastAsia="Calibri"/>
          <w:sz w:val="26"/>
          <w:szCs w:val="26"/>
          <w:vertAlign w:val="superscript"/>
        </w:rPr>
        <w:t>0</w:t>
      </w:r>
      <w:r w:rsidR="00E9545E" w:rsidRPr="00D038AE">
        <w:rPr>
          <w:rFonts w:eastAsia="Calibri"/>
          <w:sz w:val="26"/>
          <w:szCs w:val="26"/>
        </w:rPr>
        <w:t>C và động học phản ứng như sau:</w:t>
      </w:r>
    </w:p>
    <w:tbl>
      <w:tblPr>
        <w:tblW w:w="0" w:type="auto"/>
        <w:tblInd w:w="18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276"/>
        <w:gridCol w:w="2552"/>
      </w:tblGrid>
      <w:tr w:rsidR="00E9545E" w:rsidRPr="00D038AE" w:rsidTr="004D5909">
        <w:tc>
          <w:tcPr>
            <w:tcW w:w="2518" w:type="dxa"/>
            <w:gridSpan w:val="2"/>
            <w:shd w:val="clear" w:color="auto" w:fill="auto"/>
          </w:tcPr>
          <w:p w:rsidR="00E9545E" w:rsidRPr="00D038AE" w:rsidRDefault="00E9545E" w:rsidP="000B2075">
            <w:pPr>
              <w:tabs>
                <w:tab w:val="left" w:pos="284"/>
                <w:tab w:val="left" w:pos="567"/>
                <w:tab w:val="left" w:pos="992"/>
              </w:tabs>
              <w:spacing w:line="276" w:lineRule="auto"/>
              <w:jc w:val="both"/>
              <w:rPr>
                <w:rFonts w:eastAsia="Calibri"/>
                <w:sz w:val="26"/>
                <w:szCs w:val="26"/>
              </w:rPr>
            </w:pPr>
            <w:r w:rsidRPr="00D038AE">
              <w:rPr>
                <w:rFonts w:eastAsia="Calibri"/>
                <w:sz w:val="26"/>
                <w:szCs w:val="26"/>
              </w:rPr>
              <w:t>Nồng độ (μmol.</w:t>
            </w:r>
            <w:r w:rsidR="00B10ACE" w:rsidRPr="00D038AE">
              <w:rPr>
                <w:rFonts w:eastAsia="Calibri"/>
                <w:position w:val="-4"/>
                <w:sz w:val="26"/>
                <w:szCs w:val="26"/>
              </w:rPr>
              <w:object w:dxaOrig="279" w:dyaOrig="300">
                <v:shape id="_x0000_i1037" type="#_x0000_t75" style="width:13.8pt;height:15.3pt" o:ole="">
                  <v:imagedata r:id="rId30" o:title=""/>
                </v:shape>
                <o:OLEObject Type="Embed" ProgID="Equation.DSMT4" ShapeID="_x0000_i1037" DrawAspect="Content" ObjectID="_1779258837" r:id="rId31"/>
              </w:object>
            </w:r>
            <w:r w:rsidRPr="00D038AE">
              <w:rPr>
                <w:rFonts w:eastAsia="Calibri"/>
                <w:sz w:val="26"/>
                <w:szCs w:val="26"/>
              </w:rPr>
              <w:t>)</w:t>
            </w:r>
          </w:p>
        </w:tc>
        <w:tc>
          <w:tcPr>
            <w:tcW w:w="2552" w:type="dxa"/>
            <w:vMerge w:val="restart"/>
            <w:shd w:val="clear" w:color="auto" w:fill="auto"/>
          </w:tcPr>
          <w:p w:rsidR="00E9545E" w:rsidRPr="00D038AE" w:rsidRDefault="00E9545E" w:rsidP="00A77995">
            <w:pPr>
              <w:tabs>
                <w:tab w:val="left" w:pos="284"/>
                <w:tab w:val="left" w:pos="567"/>
                <w:tab w:val="left" w:pos="992"/>
              </w:tabs>
              <w:spacing w:line="276" w:lineRule="auto"/>
              <w:jc w:val="both"/>
              <w:rPr>
                <w:rFonts w:eastAsia="Calibri"/>
                <w:sz w:val="26"/>
                <w:szCs w:val="26"/>
              </w:rPr>
            </w:pPr>
            <w:r w:rsidRPr="00D038AE">
              <w:rPr>
                <w:rFonts w:eastAsia="Calibri"/>
                <w:sz w:val="26"/>
                <w:szCs w:val="26"/>
              </w:rPr>
              <w:t>Tốc độ phân hủy Hb</w:t>
            </w:r>
          </w:p>
          <w:p w:rsidR="00E9545E" w:rsidRPr="00D038AE" w:rsidRDefault="00E9545E" w:rsidP="00D36090">
            <w:pPr>
              <w:tabs>
                <w:tab w:val="left" w:pos="284"/>
                <w:tab w:val="left" w:pos="567"/>
                <w:tab w:val="left" w:pos="992"/>
              </w:tabs>
              <w:spacing w:line="276" w:lineRule="auto"/>
              <w:jc w:val="center"/>
              <w:rPr>
                <w:rFonts w:eastAsia="Calibri"/>
                <w:b/>
                <w:sz w:val="26"/>
                <w:szCs w:val="26"/>
              </w:rPr>
            </w:pPr>
            <w:r w:rsidRPr="00D038AE">
              <w:rPr>
                <w:rFonts w:eastAsia="Calibri"/>
                <w:sz w:val="26"/>
                <w:szCs w:val="26"/>
              </w:rPr>
              <w:t>(μmol.</w:t>
            </w:r>
            <w:r w:rsidR="00B10ACE" w:rsidRPr="00D038AE">
              <w:rPr>
                <w:rFonts w:eastAsia="Calibri"/>
                <w:position w:val="-6"/>
                <w:sz w:val="26"/>
                <w:szCs w:val="26"/>
              </w:rPr>
              <w:object w:dxaOrig="600" w:dyaOrig="320">
                <v:shape id="_x0000_i1038" type="#_x0000_t75" style="width:29.85pt;height:16.1pt" o:ole="">
                  <v:imagedata r:id="rId32" o:title=""/>
                </v:shape>
                <o:OLEObject Type="Embed" ProgID="Equation.DSMT4" ShapeID="_x0000_i1038" DrawAspect="Content" ObjectID="_1779258838" r:id="rId33"/>
              </w:object>
            </w:r>
            <w:r w:rsidRPr="00D038AE">
              <w:rPr>
                <w:rFonts w:eastAsia="Calibri"/>
                <w:sz w:val="26"/>
                <w:szCs w:val="26"/>
              </w:rPr>
              <w:t>)</w:t>
            </w:r>
          </w:p>
        </w:tc>
      </w:tr>
      <w:tr w:rsidR="00E9545E" w:rsidRPr="00D038AE" w:rsidTr="004D5909">
        <w:tc>
          <w:tcPr>
            <w:tcW w:w="1242" w:type="dxa"/>
            <w:shd w:val="clear" w:color="auto" w:fill="auto"/>
          </w:tcPr>
          <w:p w:rsidR="00E9545E" w:rsidRPr="00D038AE" w:rsidRDefault="00E9545E" w:rsidP="008A5BD8">
            <w:pPr>
              <w:tabs>
                <w:tab w:val="left" w:pos="284"/>
                <w:tab w:val="left" w:pos="567"/>
                <w:tab w:val="left" w:pos="992"/>
              </w:tabs>
              <w:spacing w:line="276" w:lineRule="auto"/>
              <w:jc w:val="center"/>
              <w:rPr>
                <w:rFonts w:eastAsia="Calibri"/>
                <w:sz w:val="26"/>
                <w:szCs w:val="26"/>
              </w:rPr>
            </w:pPr>
            <w:r w:rsidRPr="00D038AE">
              <w:rPr>
                <w:rFonts w:eastAsia="Calibri"/>
                <w:sz w:val="26"/>
                <w:szCs w:val="26"/>
              </w:rPr>
              <w:t>CO</w:t>
            </w:r>
          </w:p>
        </w:tc>
        <w:tc>
          <w:tcPr>
            <w:tcW w:w="1276" w:type="dxa"/>
            <w:shd w:val="clear" w:color="auto" w:fill="auto"/>
          </w:tcPr>
          <w:p w:rsidR="00E9545E" w:rsidRPr="00D038AE" w:rsidRDefault="00E9545E" w:rsidP="008A5BD8">
            <w:pPr>
              <w:tabs>
                <w:tab w:val="left" w:pos="284"/>
                <w:tab w:val="left" w:pos="567"/>
                <w:tab w:val="left" w:pos="992"/>
              </w:tabs>
              <w:spacing w:line="276" w:lineRule="auto"/>
              <w:jc w:val="center"/>
              <w:rPr>
                <w:rFonts w:eastAsia="Calibri"/>
                <w:sz w:val="26"/>
                <w:szCs w:val="26"/>
              </w:rPr>
            </w:pPr>
            <w:r w:rsidRPr="00D038AE">
              <w:rPr>
                <w:rFonts w:eastAsia="Calibri"/>
                <w:sz w:val="26"/>
                <w:szCs w:val="26"/>
              </w:rPr>
              <w:t>Hb</w:t>
            </w:r>
          </w:p>
        </w:tc>
        <w:tc>
          <w:tcPr>
            <w:tcW w:w="2552" w:type="dxa"/>
            <w:vMerge/>
            <w:shd w:val="clear" w:color="auto" w:fill="auto"/>
          </w:tcPr>
          <w:p w:rsidR="00E9545E" w:rsidRPr="00D038AE" w:rsidRDefault="00E9545E" w:rsidP="008A5BD8">
            <w:pPr>
              <w:tabs>
                <w:tab w:val="left" w:pos="284"/>
                <w:tab w:val="left" w:pos="567"/>
                <w:tab w:val="left" w:pos="992"/>
              </w:tabs>
              <w:spacing w:line="276" w:lineRule="auto"/>
              <w:jc w:val="center"/>
              <w:rPr>
                <w:rFonts w:eastAsia="Calibri"/>
                <w:sz w:val="26"/>
                <w:szCs w:val="26"/>
              </w:rPr>
            </w:pPr>
          </w:p>
        </w:tc>
      </w:tr>
      <w:tr w:rsidR="00E9545E" w:rsidRPr="00D038AE" w:rsidTr="004D5909">
        <w:tc>
          <w:tcPr>
            <w:tcW w:w="1242" w:type="dxa"/>
            <w:shd w:val="clear" w:color="auto" w:fill="auto"/>
          </w:tcPr>
          <w:p w:rsidR="00E9545E" w:rsidRPr="00D038AE" w:rsidRDefault="00E9545E" w:rsidP="008A5BD8">
            <w:pPr>
              <w:tabs>
                <w:tab w:val="left" w:pos="284"/>
                <w:tab w:val="left" w:pos="567"/>
                <w:tab w:val="left" w:pos="992"/>
              </w:tabs>
              <w:spacing w:line="276" w:lineRule="auto"/>
              <w:jc w:val="center"/>
              <w:rPr>
                <w:rFonts w:eastAsia="Calibri"/>
                <w:sz w:val="26"/>
                <w:szCs w:val="26"/>
              </w:rPr>
            </w:pPr>
            <w:r w:rsidRPr="00D038AE">
              <w:rPr>
                <w:rFonts w:eastAsia="Calibri"/>
                <w:sz w:val="26"/>
                <w:szCs w:val="26"/>
              </w:rPr>
              <w:t>1,50</w:t>
            </w:r>
          </w:p>
        </w:tc>
        <w:tc>
          <w:tcPr>
            <w:tcW w:w="1276" w:type="dxa"/>
            <w:shd w:val="clear" w:color="auto" w:fill="auto"/>
          </w:tcPr>
          <w:p w:rsidR="00E9545E" w:rsidRPr="00D038AE" w:rsidRDefault="00E9545E" w:rsidP="008A5BD8">
            <w:pPr>
              <w:tabs>
                <w:tab w:val="left" w:pos="284"/>
                <w:tab w:val="left" w:pos="567"/>
                <w:tab w:val="left" w:pos="992"/>
              </w:tabs>
              <w:spacing w:line="276" w:lineRule="auto"/>
              <w:jc w:val="center"/>
              <w:rPr>
                <w:rFonts w:eastAsia="Calibri"/>
                <w:sz w:val="26"/>
                <w:szCs w:val="26"/>
              </w:rPr>
            </w:pPr>
            <w:r w:rsidRPr="00D038AE">
              <w:rPr>
                <w:rFonts w:eastAsia="Calibri"/>
                <w:sz w:val="26"/>
                <w:szCs w:val="26"/>
              </w:rPr>
              <w:t>2,50</w:t>
            </w:r>
          </w:p>
        </w:tc>
        <w:tc>
          <w:tcPr>
            <w:tcW w:w="2552" w:type="dxa"/>
            <w:shd w:val="clear" w:color="auto" w:fill="auto"/>
          </w:tcPr>
          <w:p w:rsidR="00E9545E" w:rsidRPr="00D038AE" w:rsidRDefault="00E9545E" w:rsidP="008A5BD8">
            <w:pPr>
              <w:tabs>
                <w:tab w:val="left" w:pos="284"/>
                <w:tab w:val="left" w:pos="567"/>
                <w:tab w:val="left" w:pos="992"/>
              </w:tabs>
              <w:spacing w:line="276" w:lineRule="auto"/>
              <w:jc w:val="center"/>
              <w:rPr>
                <w:rFonts w:eastAsia="Calibri"/>
                <w:sz w:val="26"/>
                <w:szCs w:val="26"/>
              </w:rPr>
            </w:pPr>
            <w:r w:rsidRPr="00D038AE">
              <w:rPr>
                <w:rFonts w:eastAsia="Calibri"/>
                <w:sz w:val="26"/>
                <w:szCs w:val="26"/>
              </w:rPr>
              <w:t>1,05</w:t>
            </w:r>
          </w:p>
        </w:tc>
      </w:tr>
      <w:tr w:rsidR="00E9545E" w:rsidRPr="00D038AE" w:rsidTr="004D5909">
        <w:tc>
          <w:tcPr>
            <w:tcW w:w="1242" w:type="dxa"/>
            <w:shd w:val="clear" w:color="auto" w:fill="auto"/>
          </w:tcPr>
          <w:p w:rsidR="00E9545E" w:rsidRPr="00D038AE" w:rsidRDefault="00E9545E" w:rsidP="008A5BD8">
            <w:pPr>
              <w:tabs>
                <w:tab w:val="left" w:pos="284"/>
                <w:tab w:val="left" w:pos="567"/>
                <w:tab w:val="left" w:pos="992"/>
              </w:tabs>
              <w:spacing w:line="276" w:lineRule="auto"/>
              <w:jc w:val="center"/>
              <w:rPr>
                <w:rFonts w:eastAsia="Calibri"/>
                <w:sz w:val="26"/>
                <w:szCs w:val="26"/>
              </w:rPr>
            </w:pPr>
            <w:r w:rsidRPr="00D038AE">
              <w:rPr>
                <w:rFonts w:eastAsia="Calibri"/>
                <w:sz w:val="26"/>
                <w:szCs w:val="26"/>
              </w:rPr>
              <w:t>2,50</w:t>
            </w:r>
          </w:p>
        </w:tc>
        <w:tc>
          <w:tcPr>
            <w:tcW w:w="1276" w:type="dxa"/>
            <w:shd w:val="clear" w:color="auto" w:fill="auto"/>
          </w:tcPr>
          <w:p w:rsidR="00E9545E" w:rsidRPr="00D038AE" w:rsidRDefault="00E9545E" w:rsidP="008A5BD8">
            <w:pPr>
              <w:tabs>
                <w:tab w:val="left" w:pos="284"/>
                <w:tab w:val="left" w:pos="567"/>
                <w:tab w:val="left" w:pos="992"/>
              </w:tabs>
              <w:spacing w:line="276" w:lineRule="auto"/>
              <w:jc w:val="center"/>
              <w:rPr>
                <w:rFonts w:eastAsia="Calibri"/>
                <w:sz w:val="26"/>
                <w:szCs w:val="26"/>
              </w:rPr>
            </w:pPr>
            <w:r w:rsidRPr="00D038AE">
              <w:rPr>
                <w:rFonts w:eastAsia="Calibri"/>
                <w:sz w:val="26"/>
                <w:szCs w:val="26"/>
              </w:rPr>
              <w:t>2,50</w:t>
            </w:r>
          </w:p>
        </w:tc>
        <w:tc>
          <w:tcPr>
            <w:tcW w:w="2552" w:type="dxa"/>
            <w:shd w:val="clear" w:color="auto" w:fill="auto"/>
          </w:tcPr>
          <w:p w:rsidR="00E9545E" w:rsidRPr="00D038AE" w:rsidRDefault="00E9545E" w:rsidP="008A5BD8">
            <w:pPr>
              <w:tabs>
                <w:tab w:val="left" w:pos="284"/>
                <w:tab w:val="left" w:pos="567"/>
                <w:tab w:val="left" w:pos="992"/>
              </w:tabs>
              <w:spacing w:line="276" w:lineRule="auto"/>
              <w:jc w:val="center"/>
              <w:rPr>
                <w:rFonts w:eastAsia="Calibri"/>
                <w:sz w:val="26"/>
                <w:szCs w:val="26"/>
              </w:rPr>
            </w:pPr>
            <w:r w:rsidRPr="00D038AE">
              <w:rPr>
                <w:rFonts w:eastAsia="Calibri"/>
                <w:sz w:val="26"/>
                <w:szCs w:val="26"/>
              </w:rPr>
              <w:t>1,75</w:t>
            </w:r>
          </w:p>
        </w:tc>
      </w:tr>
      <w:tr w:rsidR="00E9545E" w:rsidRPr="00D038AE" w:rsidTr="004D5909">
        <w:tc>
          <w:tcPr>
            <w:tcW w:w="1242" w:type="dxa"/>
            <w:shd w:val="clear" w:color="auto" w:fill="auto"/>
          </w:tcPr>
          <w:p w:rsidR="00E9545E" w:rsidRPr="00D038AE" w:rsidRDefault="00E9545E" w:rsidP="008A5BD8">
            <w:pPr>
              <w:tabs>
                <w:tab w:val="left" w:pos="284"/>
                <w:tab w:val="left" w:pos="567"/>
                <w:tab w:val="left" w:pos="992"/>
              </w:tabs>
              <w:spacing w:line="276" w:lineRule="auto"/>
              <w:jc w:val="center"/>
              <w:rPr>
                <w:rFonts w:eastAsia="Calibri"/>
                <w:sz w:val="26"/>
                <w:szCs w:val="26"/>
              </w:rPr>
            </w:pPr>
            <w:r w:rsidRPr="00D038AE">
              <w:rPr>
                <w:rFonts w:eastAsia="Calibri"/>
                <w:sz w:val="26"/>
                <w:szCs w:val="26"/>
              </w:rPr>
              <w:t>2,50</w:t>
            </w:r>
          </w:p>
        </w:tc>
        <w:tc>
          <w:tcPr>
            <w:tcW w:w="1276" w:type="dxa"/>
            <w:shd w:val="clear" w:color="auto" w:fill="auto"/>
          </w:tcPr>
          <w:p w:rsidR="00E9545E" w:rsidRPr="00D038AE" w:rsidRDefault="00E9545E" w:rsidP="008A5BD8">
            <w:pPr>
              <w:tabs>
                <w:tab w:val="left" w:pos="284"/>
                <w:tab w:val="left" w:pos="567"/>
                <w:tab w:val="left" w:pos="992"/>
              </w:tabs>
              <w:spacing w:line="276" w:lineRule="auto"/>
              <w:jc w:val="center"/>
              <w:rPr>
                <w:rFonts w:eastAsia="Calibri"/>
                <w:sz w:val="26"/>
                <w:szCs w:val="26"/>
              </w:rPr>
            </w:pPr>
            <w:r w:rsidRPr="00D038AE">
              <w:rPr>
                <w:rFonts w:eastAsia="Calibri"/>
                <w:sz w:val="26"/>
                <w:szCs w:val="26"/>
              </w:rPr>
              <w:t>4,00</w:t>
            </w:r>
          </w:p>
        </w:tc>
        <w:tc>
          <w:tcPr>
            <w:tcW w:w="2552" w:type="dxa"/>
            <w:shd w:val="clear" w:color="auto" w:fill="auto"/>
          </w:tcPr>
          <w:p w:rsidR="00E9545E" w:rsidRPr="00D038AE" w:rsidRDefault="00E9545E" w:rsidP="008A5BD8">
            <w:pPr>
              <w:tabs>
                <w:tab w:val="left" w:pos="284"/>
                <w:tab w:val="left" w:pos="567"/>
                <w:tab w:val="left" w:pos="992"/>
              </w:tabs>
              <w:spacing w:line="276" w:lineRule="auto"/>
              <w:jc w:val="center"/>
              <w:rPr>
                <w:rFonts w:eastAsia="Calibri"/>
                <w:sz w:val="26"/>
                <w:szCs w:val="26"/>
              </w:rPr>
            </w:pPr>
            <w:r w:rsidRPr="00D038AE">
              <w:rPr>
                <w:rFonts w:eastAsia="Calibri"/>
                <w:sz w:val="26"/>
                <w:szCs w:val="26"/>
              </w:rPr>
              <w:t>2,80</w:t>
            </w:r>
          </w:p>
        </w:tc>
      </w:tr>
    </w:tbl>
    <w:p w:rsidR="00E9545E" w:rsidRPr="00F262D0" w:rsidRDefault="00E9545E" w:rsidP="00A77995">
      <w:pPr>
        <w:tabs>
          <w:tab w:val="left" w:pos="284"/>
          <w:tab w:val="left" w:pos="567"/>
          <w:tab w:val="left" w:pos="992"/>
        </w:tabs>
        <w:spacing w:line="276" w:lineRule="auto"/>
        <w:jc w:val="both"/>
        <w:rPr>
          <w:rFonts w:eastAsia="Calibri"/>
          <w:sz w:val="12"/>
          <w:szCs w:val="26"/>
        </w:rPr>
      </w:pPr>
    </w:p>
    <w:p w:rsidR="00E9545E" w:rsidRDefault="00E9545E" w:rsidP="00A77995">
      <w:pPr>
        <w:tabs>
          <w:tab w:val="left" w:pos="284"/>
          <w:tab w:val="left" w:pos="567"/>
          <w:tab w:val="left" w:pos="992"/>
        </w:tabs>
        <w:spacing w:line="276" w:lineRule="auto"/>
        <w:jc w:val="both"/>
        <w:rPr>
          <w:rFonts w:eastAsia="Calibri"/>
          <w:sz w:val="26"/>
          <w:szCs w:val="26"/>
        </w:rPr>
      </w:pPr>
      <w:r w:rsidRPr="00D038AE">
        <w:rPr>
          <w:rFonts w:eastAsia="Calibri"/>
          <w:sz w:val="26"/>
          <w:szCs w:val="26"/>
        </w:rPr>
        <w:t>Hãy tính tốc độ phản ứng khi nồng độ CO là 1,30; Hb là 3,20 (đều theo μmol.</w:t>
      </w:r>
      <w:r w:rsidR="00B10ACE" w:rsidRPr="00D038AE">
        <w:rPr>
          <w:rFonts w:eastAsia="Calibri"/>
          <w:position w:val="-4"/>
          <w:sz w:val="26"/>
          <w:szCs w:val="26"/>
        </w:rPr>
        <w:object w:dxaOrig="279" w:dyaOrig="300">
          <v:shape id="_x0000_i1039" type="#_x0000_t75" style="width:13.8pt;height:15.3pt" o:ole="">
            <v:imagedata r:id="rId34" o:title=""/>
          </v:shape>
          <o:OLEObject Type="Embed" ProgID="Equation.DSMT4" ShapeID="_x0000_i1039" DrawAspect="Content" ObjectID="_1779258839" r:id="rId35"/>
        </w:object>
      </w:r>
      <w:r w:rsidRPr="00D038AE">
        <w:rPr>
          <w:rFonts w:eastAsia="Calibri"/>
          <w:sz w:val="26"/>
          <w:szCs w:val="26"/>
        </w:rPr>
        <w:t>) ở 20</w:t>
      </w:r>
      <w:r w:rsidRPr="00D038AE">
        <w:rPr>
          <w:rFonts w:eastAsia="Calibri"/>
          <w:sz w:val="26"/>
          <w:szCs w:val="26"/>
          <w:vertAlign w:val="superscript"/>
        </w:rPr>
        <w:t>0</w:t>
      </w:r>
      <w:r w:rsidRPr="00D038AE">
        <w:rPr>
          <w:rFonts w:eastAsia="Calibri"/>
          <w:sz w:val="26"/>
          <w:szCs w:val="26"/>
        </w:rPr>
        <w:t>C.</w:t>
      </w:r>
    </w:p>
    <w:p w:rsidR="007F5A44" w:rsidRPr="00D038AE" w:rsidRDefault="000F423D" w:rsidP="00A77995">
      <w:pPr>
        <w:tabs>
          <w:tab w:val="left" w:pos="284"/>
          <w:tab w:val="left" w:pos="567"/>
        </w:tabs>
        <w:spacing w:line="276" w:lineRule="auto"/>
        <w:jc w:val="both"/>
        <w:rPr>
          <w:sz w:val="26"/>
          <w:szCs w:val="26"/>
        </w:rPr>
      </w:pPr>
      <w:r w:rsidRPr="00D038AE">
        <w:rPr>
          <w:rStyle w:val="fontstyle01"/>
          <w:b/>
        </w:rPr>
        <w:tab/>
      </w:r>
      <w:r w:rsidR="00923C3F" w:rsidRPr="00D038AE">
        <w:rPr>
          <w:rStyle w:val="fontstyle01"/>
          <w:b/>
        </w:rPr>
        <w:t>2.3.</w:t>
      </w:r>
      <w:r w:rsidR="00923C3F" w:rsidRPr="00D038AE">
        <w:rPr>
          <w:rStyle w:val="fontstyle01"/>
        </w:rPr>
        <w:t xml:space="preserve"> </w:t>
      </w:r>
      <w:r w:rsidR="007F5A44" w:rsidRPr="00D038AE">
        <w:rPr>
          <w:sz w:val="26"/>
          <w:szCs w:val="26"/>
        </w:rPr>
        <w:t>Muối CoCl</w:t>
      </w:r>
      <w:r w:rsidR="007F5A44" w:rsidRPr="00D038AE">
        <w:rPr>
          <w:sz w:val="26"/>
          <w:szCs w:val="26"/>
          <w:vertAlign w:val="subscript"/>
        </w:rPr>
        <w:t>2</w:t>
      </w:r>
      <w:r w:rsidR="007F5A44" w:rsidRPr="00D038AE">
        <w:rPr>
          <w:sz w:val="26"/>
          <w:szCs w:val="26"/>
        </w:rPr>
        <w:t xml:space="preserve"> được sử dụng là chất chỉ thị độ ẩm, bởi vì CoCl</w:t>
      </w:r>
      <w:r w:rsidR="007F5A44" w:rsidRPr="00D038AE">
        <w:rPr>
          <w:sz w:val="26"/>
          <w:szCs w:val="26"/>
          <w:vertAlign w:val="subscript"/>
        </w:rPr>
        <w:t>2</w:t>
      </w:r>
      <w:r w:rsidR="005D119B">
        <w:rPr>
          <w:sz w:val="26"/>
          <w:szCs w:val="26"/>
        </w:rPr>
        <w:t xml:space="preserve"> ở dạng khan</w:t>
      </w:r>
      <w:r w:rsidR="007F5A44" w:rsidRPr="00D038AE">
        <w:rPr>
          <w:sz w:val="26"/>
          <w:szCs w:val="26"/>
        </w:rPr>
        <w:t xml:space="preserve"> có màu xanh</w:t>
      </w:r>
      <w:r w:rsidR="00F3469F" w:rsidRPr="00D038AE">
        <w:rPr>
          <w:sz w:val="26"/>
          <w:szCs w:val="26"/>
        </w:rPr>
        <w:t xml:space="preserve">, </w:t>
      </w:r>
      <w:r w:rsidR="007F5A44" w:rsidRPr="00D038AE">
        <w:rPr>
          <w:sz w:val="26"/>
          <w:szCs w:val="26"/>
        </w:rPr>
        <w:t>khi hút ẩm tạo ra CoCl</w:t>
      </w:r>
      <w:r w:rsidR="007F5A44" w:rsidRPr="00D038AE">
        <w:rPr>
          <w:sz w:val="26"/>
          <w:szCs w:val="26"/>
          <w:vertAlign w:val="subscript"/>
        </w:rPr>
        <w:t>2</w:t>
      </w:r>
      <w:r w:rsidR="007F5A44" w:rsidRPr="00D038AE">
        <w:rPr>
          <w:sz w:val="26"/>
          <w:szCs w:val="26"/>
        </w:rPr>
        <w:t>.2H</w:t>
      </w:r>
      <w:r w:rsidR="007F5A44" w:rsidRPr="00D038AE">
        <w:rPr>
          <w:sz w:val="26"/>
          <w:szCs w:val="26"/>
          <w:vertAlign w:val="subscript"/>
        </w:rPr>
        <w:t>2</w:t>
      </w:r>
      <w:r w:rsidR="007F5A44" w:rsidRPr="00D038AE">
        <w:rPr>
          <w:sz w:val="26"/>
          <w:szCs w:val="26"/>
        </w:rPr>
        <w:t>O(s) có màu tím và CoCl</w:t>
      </w:r>
      <w:r w:rsidR="007F5A44" w:rsidRPr="00D038AE">
        <w:rPr>
          <w:sz w:val="26"/>
          <w:szCs w:val="26"/>
          <w:vertAlign w:val="subscript"/>
        </w:rPr>
        <w:t>2</w:t>
      </w:r>
      <w:r w:rsidR="007F5A44" w:rsidRPr="00D038AE">
        <w:rPr>
          <w:sz w:val="26"/>
          <w:szCs w:val="26"/>
        </w:rPr>
        <w:t>.6H</w:t>
      </w:r>
      <w:r w:rsidR="007F5A44" w:rsidRPr="00D038AE">
        <w:rPr>
          <w:sz w:val="26"/>
          <w:szCs w:val="26"/>
          <w:vertAlign w:val="subscript"/>
        </w:rPr>
        <w:t>2</w:t>
      </w:r>
      <w:r w:rsidR="007F5A44" w:rsidRPr="00D038AE">
        <w:rPr>
          <w:sz w:val="26"/>
          <w:szCs w:val="26"/>
        </w:rPr>
        <w:t>O(s) có màu hồng. Các phản ứng có thể được biểu diễn như sau:</w:t>
      </w:r>
    </w:p>
    <w:p w:rsidR="007447BB" w:rsidRPr="00D038AE" w:rsidRDefault="007447BB" w:rsidP="00A77995">
      <w:pPr>
        <w:tabs>
          <w:tab w:val="left" w:pos="284"/>
          <w:tab w:val="left" w:pos="567"/>
        </w:tabs>
        <w:spacing w:line="276" w:lineRule="auto"/>
        <w:jc w:val="both"/>
        <w:rPr>
          <w:sz w:val="26"/>
          <w:szCs w:val="26"/>
        </w:rPr>
      </w:pPr>
      <w:r w:rsidRPr="00D038AE">
        <w:rPr>
          <w:sz w:val="26"/>
          <w:szCs w:val="26"/>
        </w:rPr>
        <w:tab/>
      </w:r>
      <w:r w:rsidRPr="00D038AE">
        <w:rPr>
          <w:sz w:val="26"/>
          <w:szCs w:val="26"/>
        </w:rPr>
        <w:tab/>
      </w:r>
      <w:r w:rsidR="00A77995" w:rsidRPr="00D038AE">
        <w:rPr>
          <w:sz w:val="26"/>
          <w:szCs w:val="26"/>
        </w:rPr>
        <w:tab/>
      </w:r>
      <w:r w:rsidR="00A77995" w:rsidRPr="00D038AE">
        <w:rPr>
          <w:sz w:val="26"/>
          <w:szCs w:val="26"/>
        </w:rPr>
        <w:tab/>
      </w:r>
      <w:r w:rsidRPr="00D038AE">
        <w:rPr>
          <w:sz w:val="26"/>
          <w:szCs w:val="26"/>
        </w:rPr>
        <w:t>CoCl</w:t>
      </w:r>
      <w:r w:rsidRPr="00D038AE">
        <w:rPr>
          <w:sz w:val="26"/>
          <w:szCs w:val="26"/>
          <w:vertAlign w:val="subscript"/>
        </w:rPr>
        <w:t>2</w:t>
      </w:r>
      <w:r w:rsidRPr="00D038AE">
        <w:rPr>
          <w:sz w:val="26"/>
          <w:szCs w:val="26"/>
        </w:rPr>
        <w:t>(</w:t>
      </w:r>
      <w:r w:rsidR="00A77995" w:rsidRPr="00D038AE">
        <w:rPr>
          <w:sz w:val="26"/>
          <w:szCs w:val="26"/>
        </w:rPr>
        <w:t>s</w:t>
      </w:r>
      <w:r w:rsidRPr="00D038AE">
        <w:rPr>
          <w:sz w:val="26"/>
          <w:szCs w:val="26"/>
        </w:rPr>
        <w:t>) + 2H</w:t>
      </w:r>
      <w:r w:rsidRPr="00D038AE">
        <w:rPr>
          <w:sz w:val="26"/>
          <w:szCs w:val="26"/>
          <w:vertAlign w:val="subscript"/>
        </w:rPr>
        <w:t>2</w:t>
      </w:r>
      <w:r w:rsidRPr="00D038AE">
        <w:rPr>
          <w:sz w:val="26"/>
          <w:szCs w:val="26"/>
        </w:rPr>
        <w:t>O(</w:t>
      </w:r>
      <w:r w:rsidR="00A77995" w:rsidRPr="00D038AE">
        <w:rPr>
          <w:sz w:val="26"/>
          <w:szCs w:val="26"/>
        </w:rPr>
        <w:t>g</w:t>
      </w:r>
      <w:r w:rsidRPr="00D038AE">
        <w:rPr>
          <w:sz w:val="26"/>
          <w:szCs w:val="26"/>
        </w:rPr>
        <w:t>) → CoCl</w:t>
      </w:r>
      <w:r w:rsidRPr="00D038AE">
        <w:rPr>
          <w:sz w:val="26"/>
          <w:szCs w:val="26"/>
          <w:vertAlign w:val="subscript"/>
        </w:rPr>
        <w:t>2</w:t>
      </w:r>
      <w:r w:rsidRPr="00D038AE">
        <w:rPr>
          <w:sz w:val="26"/>
          <w:szCs w:val="26"/>
        </w:rPr>
        <w:t>.2H</w:t>
      </w:r>
      <w:r w:rsidRPr="00D038AE">
        <w:rPr>
          <w:sz w:val="26"/>
          <w:szCs w:val="26"/>
          <w:vertAlign w:val="subscript"/>
        </w:rPr>
        <w:t>2</w:t>
      </w:r>
      <w:r w:rsidRPr="00D038AE">
        <w:rPr>
          <w:sz w:val="26"/>
          <w:szCs w:val="26"/>
        </w:rPr>
        <w:t>O(</w:t>
      </w:r>
      <w:r w:rsidR="00A77995" w:rsidRPr="00D038AE">
        <w:rPr>
          <w:sz w:val="26"/>
          <w:szCs w:val="26"/>
        </w:rPr>
        <w:t>s</w:t>
      </w:r>
      <w:r w:rsidRPr="00D038AE">
        <w:rPr>
          <w:sz w:val="26"/>
          <w:szCs w:val="26"/>
        </w:rPr>
        <w:t xml:space="preserve">) </w:t>
      </w:r>
      <w:r w:rsidRPr="00D038AE">
        <w:rPr>
          <w:sz w:val="26"/>
          <w:szCs w:val="26"/>
        </w:rPr>
        <w:tab/>
      </w:r>
      <w:r w:rsidRPr="00D038AE">
        <w:rPr>
          <w:sz w:val="26"/>
          <w:szCs w:val="26"/>
        </w:rPr>
        <w:tab/>
        <w:t>(1)</w:t>
      </w:r>
    </w:p>
    <w:p w:rsidR="007447BB" w:rsidRPr="00D038AE" w:rsidRDefault="007447BB" w:rsidP="00A77995">
      <w:pPr>
        <w:tabs>
          <w:tab w:val="left" w:pos="284"/>
          <w:tab w:val="left" w:pos="567"/>
        </w:tabs>
        <w:spacing w:line="276" w:lineRule="auto"/>
        <w:jc w:val="both"/>
        <w:rPr>
          <w:sz w:val="26"/>
          <w:szCs w:val="26"/>
        </w:rPr>
      </w:pPr>
      <w:r w:rsidRPr="00D038AE">
        <w:rPr>
          <w:sz w:val="26"/>
          <w:szCs w:val="26"/>
        </w:rPr>
        <w:tab/>
      </w:r>
      <w:r w:rsidRPr="00D038AE">
        <w:rPr>
          <w:sz w:val="26"/>
          <w:szCs w:val="26"/>
        </w:rPr>
        <w:tab/>
      </w:r>
      <w:r w:rsidR="00A77995" w:rsidRPr="00D038AE">
        <w:rPr>
          <w:sz w:val="26"/>
          <w:szCs w:val="26"/>
        </w:rPr>
        <w:tab/>
      </w:r>
      <w:r w:rsidR="00A77995" w:rsidRPr="00D038AE">
        <w:rPr>
          <w:sz w:val="26"/>
          <w:szCs w:val="26"/>
        </w:rPr>
        <w:tab/>
      </w:r>
      <w:r w:rsidRPr="00D038AE">
        <w:rPr>
          <w:sz w:val="26"/>
          <w:szCs w:val="26"/>
        </w:rPr>
        <w:t>CoCl</w:t>
      </w:r>
      <w:r w:rsidRPr="00D038AE">
        <w:rPr>
          <w:sz w:val="26"/>
          <w:szCs w:val="26"/>
          <w:vertAlign w:val="subscript"/>
        </w:rPr>
        <w:t>2</w:t>
      </w:r>
      <w:r w:rsidRPr="00D038AE">
        <w:rPr>
          <w:sz w:val="26"/>
          <w:szCs w:val="26"/>
        </w:rPr>
        <w:t>.2H</w:t>
      </w:r>
      <w:r w:rsidRPr="00D038AE">
        <w:rPr>
          <w:sz w:val="26"/>
          <w:szCs w:val="26"/>
          <w:vertAlign w:val="subscript"/>
        </w:rPr>
        <w:t>2</w:t>
      </w:r>
      <w:r w:rsidRPr="00D038AE">
        <w:rPr>
          <w:sz w:val="26"/>
          <w:szCs w:val="26"/>
        </w:rPr>
        <w:t>O(</w:t>
      </w:r>
      <w:r w:rsidR="00A77995" w:rsidRPr="00D038AE">
        <w:rPr>
          <w:sz w:val="26"/>
          <w:szCs w:val="26"/>
        </w:rPr>
        <w:t>s</w:t>
      </w:r>
      <w:r w:rsidRPr="00D038AE">
        <w:rPr>
          <w:sz w:val="26"/>
          <w:szCs w:val="26"/>
        </w:rPr>
        <w:t>) + 4H</w:t>
      </w:r>
      <w:r w:rsidRPr="00D038AE">
        <w:rPr>
          <w:sz w:val="26"/>
          <w:szCs w:val="26"/>
          <w:vertAlign w:val="subscript"/>
        </w:rPr>
        <w:t>2</w:t>
      </w:r>
      <w:r w:rsidRPr="00D038AE">
        <w:rPr>
          <w:sz w:val="26"/>
          <w:szCs w:val="26"/>
        </w:rPr>
        <w:t>O(</w:t>
      </w:r>
      <w:r w:rsidR="00A77995" w:rsidRPr="00D038AE">
        <w:rPr>
          <w:sz w:val="26"/>
          <w:szCs w:val="26"/>
        </w:rPr>
        <w:t>g</w:t>
      </w:r>
      <w:r w:rsidRPr="00D038AE">
        <w:rPr>
          <w:sz w:val="26"/>
          <w:szCs w:val="26"/>
        </w:rPr>
        <w:t>) → CoCl</w:t>
      </w:r>
      <w:r w:rsidRPr="00D038AE">
        <w:rPr>
          <w:sz w:val="26"/>
          <w:szCs w:val="26"/>
          <w:vertAlign w:val="subscript"/>
        </w:rPr>
        <w:t>2</w:t>
      </w:r>
      <w:r w:rsidRPr="00D038AE">
        <w:rPr>
          <w:sz w:val="26"/>
          <w:szCs w:val="26"/>
        </w:rPr>
        <w:t>.6H</w:t>
      </w:r>
      <w:r w:rsidRPr="00D038AE">
        <w:rPr>
          <w:sz w:val="26"/>
          <w:szCs w:val="26"/>
          <w:vertAlign w:val="subscript"/>
        </w:rPr>
        <w:t>2</w:t>
      </w:r>
      <w:r w:rsidRPr="00D038AE">
        <w:rPr>
          <w:sz w:val="26"/>
          <w:szCs w:val="26"/>
        </w:rPr>
        <w:t>O(</w:t>
      </w:r>
      <w:r w:rsidR="00A77995" w:rsidRPr="00D038AE">
        <w:rPr>
          <w:sz w:val="26"/>
          <w:szCs w:val="26"/>
        </w:rPr>
        <w:t>s</w:t>
      </w:r>
      <w:r w:rsidRPr="00D038AE">
        <w:rPr>
          <w:sz w:val="26"/>
          <w:szCs w:val="26"/>
        </w:rPr>
        <w:t xml:space="preserve">) </w:t>
      </w:r>
      <w:r w:rsidRPr="00D038AE">
        <w:rPr>
          <w:sz w:val="26"/>
          <w:szCs w:val="26"/>
        </w:rPr>
        <w:tab/>
        <w:t xml:space="preserve">(2) </w:t>
      </w:r>
    </w:p>
    <w:p w:rsidR="007F5A44" w:rsidRDefault="007F5A44" w:rsidP="00A77995">
      <w:pPr>
        <w:tabs>
          <w:tab w:val="left" w:pos="284"/>
          <w:tab w:val="left" w:pos="567"/>
        </w:tabs>
        <w:spacing w:line="276" w:lineRule="auto"/>
        <w:jc w:val="both"/>
        <w:rPr>
          <w:sz w:val="26"/>
          <w:szCs w:val="26"/>
        </w:rPr>
      </w:pPr>
      <w:r w:rsidRPr="00D038AE">
        <w:rPr>
          <w:sz w:val="26"/>
          <w:szCs w:val="26"/>
        </w:rPr>
        <w:t>Dữ kiện nhiệt động học của các chất được cho ở bảng dưới.</w:t>
      </w:r>
    </w:p>
    <w:tbl>
      <w:tblPr>
        <w:tblW w:w="90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1332"/>
        <w:gridCol w:w="2107"/>
        <w:gridCol w:w="2107"/>
        <w:gridCol w:w="1205"/>
      </w:tblGrid>
      <w:tr w:rsidR="007447BB" w:rsidRPr="00D038AE" w:rsidTr="005F5D78">
        <w:trPr>
          <w:trHeight w:val="273"/>
          <w:jc w:val="center"/>
        </w:trPr>
        <w:tc>
          <w:tcPr>
            <w:tcW w:w="0" w:type="auto"/>
            <w:shd w:val="clear" w:color="auto" w:fill="auto"/>
          </w:tcPr>
          <w:p w:rsidR="007F5A44" w:rsidRPr="00D038AE" w:rsidRDefault="007F5A44" w:rsidP="00FD4E1C">
            <w:pPr>
              <w:tabs>
                <w:tab w:val="left" w:pos="284"/>
                <w:tab w:val="left" w:pos="567"/>
              </w:tabs>
              <w:spacing w:line="276" w:lineRule="auto"/>
              <w:jc w:val="center"/>
              <w:rPr>
                <w:rFonts w:eastAsia="Calibri"/>
                <w:b/>
                <w:bCs/>
                <w:iCs/>
                <w:sz w:val="26"/>
                <w:szCs w:val="26"/>
              </w:rPr>
            </w:pPr>
            <w:r w:rsidRPr="00D038AE">
              <w:rPr>
                <w:rFonts w:eastAsia="Calibri"/>
                <w:iCs/>
                <w:sz w:val="26"/>
                <w:szCs w:val="26"/>
              </w:rPr>
              <w:t>Hợp chất</w:t>
            </w:r>
          </w:p>
        </w:tc>
        <w:tc>
          <w:tcPr>
            <w:tcW w:w="0" w:type="auto"/>
            <w:shd w:val="clear" w:color="auto" w:fill="auto"/>
          </w:tcPr>
          <w:p w:rsidR="007F5A44" w:rsidRPr="00D038AE" w:rsidRDefault="007447BB" w:rsidP="00FD4E1C">
            <w:pPr>
              <w:tabs>
                <w:tab w:val="left" w:pos="284"/>
                <w:tab w:val="left" w:pos="567"/>
              </w:tabs>
              <w:spacing w:line="276" w:lineRule="auto"/>
              <w:jc w:val="center"/>
              <w:rPr>
                <w:rFonts w:eastAsia="Arial"/>
                <w:bCs/>
                <w:iCs/>
                <w:sz w:val="26"/>
                <w:szCs w:val="26"/>
              </w:rPr>
            </w:pPr>
            <w:r w:rsidRPr="00D038AE">
              <w:rPr>
                <w:rFonts w:eastAsia="Arial"/>
                <w:bCs/>
                <w:sz w:val="26"/>
                <w:szCs w:val="26"/>
              </w:rPr>
              <w:t>CoCl</w:t>
            </w:r>
            <w:r w:rsidRPr="00D038AE">
              <w:rPr>
                <w:rFonts w:eastAsia="Arial"/>
                <w:bCs/>
                <w:sz w:val="26"/>
                <w:szCs w:val="26"/>
                <w:vertAlign w:val="subscript"/>
              </w:rPr>
              <w:t>2</w:t>
            </w:r>
            <w:r w:rsidRPr="00D038AE">
              <w:rPr>
                <w:rFonts w:eastAsia="Arial"/>
                <w:bCs/>
                <w:sz w:val="26"/>
                <w:szCs w:val="26"/>
              </w:rPr>
              <w:t>(s)</w:t>
            </w:r>
          </w:p>
        </w:tc>
        <w:tc>
          <w:tcPr>
            <w:tcW w:w="0" w:type="auto"/>
            <w:shd w:val="clear" w:color="auto" w:fill="auto"/>
          </w:tcPr>
          <w:p w:rsidR="007F5A44" w:rsidRPr="00D038AE" w:rsidRDefault="007447BB" w:rsidP="00FD4E1C">
            <w:pPr>
              <w:tabs>
                <w:tab w:val="left" w:pos="284"/>
                <w:tab w:val="left" w:pos="567"/>
              </w:tabs>
              <w:spacing w:line="276" w:lineRule="auto"/>
              <w:jc w:val="center"/>
              <w:rPr>
                <w:rFonts w:eastAsia="Arial"/>
                <w:bCs/>
                <w:iCs/>
                <w:sz w:val="26"/>
                <w:szCs w:val="26"/>
              </w:rPr>
            </w:pPr>
            <w:r w:rsidRPr="00D038AE">
              <w:rPr>
                <w:rFonts w:eastAsia="Arial"/>
                <w:bCs/>
                <w:sz w:val="26"/>
                <w:szCs w:val="26"/>
              </w:rPr>
              <w:t>CoCl</w:t>
            </w:r>
            <w:r w:rsidRPr="00D038AE">
              <w:rPr>
                <w:rFonts w:eastAsia="Arial"/>
                <w:bCs/>
                <w:sz w:val="26"/>
                <w:szCs w:val="26"/>
                <w:vertAlign w:val="subscript"/>
              </w:rPr>
              <w:t>2</w:t>
            </w:r>
            <w:r w:rsidRPr="00D038AE">
              <w:rPr>
                <w:rFonts w:eastAsia="Arial"/>
                <w:bCs/>
                <w:sz w:val="26"/>
                <w:szCs w:val="26"/>
              </w:rPr>
              <w:t>.2H</w:t>
            </w:r>
            <w:r w:rsidRPr="00D038AE">
              <w:rPr>
                <w:rFonts w:eastAsia="Arial"/>
                <w:bCs/>
                <w:sz w:val="26"/>
                <w:szCs w:val="26"/>
                <w:vertAlign w:val="subscript"/>
              </w:rPr>
              <w:t>2</w:t>
            </w:r>
            <w:r w:rsidRPr="00D038AE">
              <w:rPr>
                <w:rFonts w:eastAsia="Arial"/>
                <w:bCs/>
                <w:sz w:val="26"/>
                <w:szCs w:val="26"/>
              </w:rPr>
              <w:t>O(s)</w:t>
            </w:r>
          </w:p>
        </w:tc>
        <w:tc>
          <w:tcPr>
            <w:tcW w:w="0" w:type="auto"/>
            <w:shd w:val="clear" w:color="auto" w:fill="auto"/>
          </w:tcPr>
          <w:p w:rsidR="007F5A44" w:rsidRPr="00D038AE" w:rsidRDefault="007447BB" w:rsidP="00FD4E1C">
            <w:pPr>
              <w:tabs>
                <w:tab w:val="left" w:pos="284"/>
                <w:tab w:val="left" w:pos="567"/>
              </w:tabs>
              <w:spacing w:line="276" w:lineRule="auto"/>
              <w:jc w:val="center"/>
              <w:rPr>
                <w:rFonts w:eastAsia="Calibri"/>
                <w:bCs/>
                <w:iCs/>
                <w:sz w:val="26"/>
                <w:szCs w:val="26"/>
              </w:rPr>
            </w:pPr>
            <w:r w:rsidRPr="00D038AE">
              <w:rPr>
                <w:rFonts w:eastAsia="Arial"/>
                <w:bCs/>
                <w:sz w:val="26"/>
                <w:szCs w:val="26"/>
              </w:rPr>
              <w:t>CoCl</w:t>
            </w:r>
            <w:r w:rsidRPr="00D038AE">
              <w:rPr>
                <w:rFonts w:eastAsia="Arial"/>
                <w:bCs/>
                <w:sz w:val="26"/>
                <w:szCs w:val="26"/>
                <w:vertAlign w:val="subscript"/>
              </w:rPr>
              <w:t>2</w:t>
            </w:r>
            <w:r w:rsidRPr="00D038AE">
              <w:rPr>
                <w:rFonts w:eastAsia="Arial"/>
                <w:bCs/>
                <w:sz w:val="26"/>
                <w:szCs w:val="26"/>
              </w:rPr>
              <w:t>.6H</w:t>
            </w:r>
            <w:r w:rsidRPr="00D038AE">
              <w:rPr>
                <w:rFonts w:eastAsia="Arial"/>
                <w:bCs/>
                <w:sz w:val="26"/>
                <w:szCs w:val="26"/>
                <w:vertAlign w:val="subscript"/>
              </w:rPr>
              <w:t>2</w:t>
            </w:r>
            <w:r w:rsidRPr="00D038AE">
              <w:rPr>
                <w:rFonts w:eastAsia="Arial"/>
                <w:bCs/>
                <w:sz w:val="26"/>
                <w:szCs w:val="26"/>
              </w:rPr>
              <w:t>O(s)</w:t>
            </w:r>
          </w:p>
        </w:tc>
        <w:tc>
          <w:tcPr>
            <w:tcW w:w="0" w:type="auto"/>
            <w:shd w:val="clear" w:color="auto" w:fill="auto"/>
          </w:tcPr>
          <w:p w:rsidR="007F5A44" w:rsidRPr="00D038AE" w:rsidRDefault="007447BB" w:rsidP="00FD4E1C">
            <w:pPr>
              <w:tabs>
                <w:tab w:val="left" w:pos="284"/>
                <w:tab w:val="left" w:pos="567"/>
              </w:tabs>
              <w:spacing w:line="276" w:lineRule="auto"/>
              <w:jc w:val="center"/>
              <w:rPr>
                <w:rFonts w:eastAsia="Arial"/>
                <w:bCs/>
                <w:iCs/>
                <w:sz w:val="26"/>
                <w:szCs w:val="26"/>
              </w:rPr>
            </w:pPr>
            <w:r w:rsidRPr="00D038AE">
              <w:rPr>
                <w:rFonts w:eastAsia="Arial"/>
                <w:bCs/>
                <w:sz w:val="26"/>
                <w:szCs w:val="26"/>
              </w:rPr>
              <w:t>H</w:t>
            </w:r>
            <w:r w:rsidRPr="00D038AE">
              <w:rPr>
                <w:rFonts w:eastAsia="Arial"/>
                <w:bCs/>
                <w:sz w:val="26"/>
                <w:szCs w:val="26"/>
                <w:vertAlign w:val="subscript"/>
              </w:rPr>
              <w:t>2</w:t>
            </w:r>
            <w:r w:rsidRPr="00D038AE">
              <w:rPr>
                <w:rFonts w:eastAsia="Arial"/>
                <w:bCs/>
                <w:sz w:val="26"/>
                <w:szCs w:val="26"/>
              </w:rPr>
              <w:t>O(g)</w:t>
            </w:r>
          </w:p>
        </w:tc>
      </w:tr>
      <w:tr w:rsidR="007447BB" w:rsidRPr="00D038AE" w:rsidTr="005F5D78">
        <w:trPr>
          <w:trHeight w:val="300"/>
          <w:jc w:val="center"/>
        </w:trPr>
        <w:tc>
          <w:tcPr>
            <w:tcW w:w="0" w:type="auto"/>
            <w:shd w:val="clear" w:color="auto" w:fill="auto"/>
          </w:tcPr>
          <w:p w:rsidR="007F5A44" w:rsidRPr="00D038AE" w:rsidRDefault="00D53682" w:rsidP="00FD4E1C">
            <w:pPr>
              <w:tabs>
                <w:tab w:val="left" w:pos="284"/>
                <w:tab w:val="left" w:pos="567"/>
              </w:tabs>
              <w:spacing w:line="276" w:lineRule="auto"/>
              <w:jc w:val="center"/>
              <w:rPr>
                <w:rFonts w:eastAsia="Arial"/>
                <w:b/>
                <w:bCs/>
                <w:sz w:val="26"/>
                <w:szCs w:val="26"/>
              </w:rPr>
            </w:pPr>
            <w:r w:rsidRPr="00D038AE">
              <w:rPr>
                <w:rFonts w:eastAsia="Arial"/>
                <w:b/>
                <w:bCs/>
                <w:position w:val="-12"/>
                <w:sz w:val="26"/>
                <w:szCs w:val="26"/>
              </w:rPr>
              <w:object w:dxaOrig="1700" w:dyaOrig="380">
                <v:shape id="_x0000_i1040" type="#_x0000_t75" style="width:85pt;height:19.15pt" o:ole="">
                  <v:imagedata r:id="rId36" o:title=""/>
                </v:shape>
                <o:OLEObject Type="Embed" ProgID="Equation.DSMT4" ShapeID="_x0000_i1040" DrawAspect="Content" ObjectID="_1779258840" r:id="rId37"/>
              </w:object>
            </w:r>
          </w:p>
        </w:tc>
        <w:tc>
          <w:tcPr>
            <w:tcW w:w="0" w:type="auto"/>
            <w:shd w:val="clear" w:color="auto" w:fill="auto"/>
          </w:tcPr>
          <w:p w:rsidR="007F5A44" w:rsidRPr="00D038AE" w:rsidRDefault="007447BB" w:rsidP="00FD4E1C">
            <w:pPr>
              <w:tabs>
                <w:tab w:val="left" w:pos="284"/>
                <w:tab w:val="left" w:pos="567"/>
              </w:tabs>
              <w:spacing w:line="276" w:lineRule="auto"/>
              <w:jc w:val="center"/>
              <w:rPr>
                <w:rFonts w:eastAsia="Arial"/>
                <w:bCs/>
                <w:iCs/>
                <w:sz w:val="26"/>
                <w:szCs w:val="26"/>
              </w:rPr>
            </w:pPr>
            <w:r w:rsidRPr="00D038AE">
              <w:rPr>
                <w:rFonts w:eastAsia="Arial"/>
                <w:bCs/>
                <w:sz w:val="26"/>
                <w:szCs w:val="26"/>
              </w:rPr>
              <w:t>-312,54</w:t>
            </w:r>
          </w:p>
        </w:tc>
        <w:tc>
          <w:tcPr>
            <w:tcW w:w="0" w:type="auto"/>
            <w:shd w:val="clear" w:color="auto" w:fill="auto"/>
          </w:tcPr>
          <w:p w:rsidR="007F5A44" w:rsidRPr="00D038AE" w:rsidRDefault="007447BB" w:rsidP="00FD4E1C">
            <w:pPr>
              <w:tabs>
                <w:tab w:val="left" w:pos="284"/>
                <w:tab w:val="left" w:pos="567"/>
              </w:tabs>
              <w:spacing w:line="276" w:lineRule="auto"/>
              <w:jc w:val="center"/>
              <w:rPr>
                <w:rFonts w:eastAsia="Arial"/>
                <w:bCs/>
                <w:iCs/>
                <w:sz w:val="26"/>
                <w:szCs w:val="26"/>
              </w:rPr>
            </w:pPr>
            <w:r w:rsidRPr="00D038AE">
              <w:rPr>
                <w:rFonts w:eastAsia="Arial"/>
                <w:bCs/>
                <w:sz w:val="26"/>
                <w:szCs w:val="26"/>
              </w:rPr>
              <w:t>-922,99</w:t>
            </w:r>
          </w:p>
        </w:tc>
        <w:tc>
          <w:tcPr>
            <w:tcW w:w="0" w:type="auto"/>
            <w:shd w:val="clear" w:color="auto" w:fill="auto"/>
          </w:tcPr>
          <w:p w:rsidR="007F5A44" w:rsidRPr="00D038AE" w:rsidRDefault="007447BB" w:rsidP="00FD4E1C">
            <w:pPr>
              <w:tabs>
                <w:tab w:val="left" w:pos="284"/>
                <w:tab w:val="left" w:pos="567"/>
              </w:tabs>
              <w:spacing w:line="276" w:lineRule="auto"/>
              <w:jc w:val="center"/>
              <w:rPr>
                <w:rFonts w:eastAsia="Calibri"/>
                <w:bCs/>
                <w:sz w:val="26"/>
                <w:szCs w:val="26"/>
              </w:rPr>
            </w:pPr>
            <w:r w:rsidRPr="00D038AE">
              <w:rPr>
                <w:rFonts w:eastAsia="Arial"/>
                <w:bCs/>
                <w:sz w:val="26"/>
                <w:szCs w:val="26"/>
              </w:rPr>
              <w:t>-2115,43</w:t>
            </w:r>
          </w:p>
        </w:tc>
        <w:tc>
          <w:tcPr>
            <w:tcW w:w="0" w:type="auto"/>
            <w:shd w:val="clear" w:color="auto" w:fill="auto"/>
          </w:tcPr>
          <w:p w:rsidR="007F5A44" w:rsidRPr="00D038AE" w:rsidRDefault="007447BB" w:rsidP="00FD4E1C">
            <w:pPr>
              <w:tabs>
                <w:tab w:val="left" w:pos="284"/>
                <w:tab w:val="left" w:pos="567"/>
              </w:tabs>
              <w:spacing w:line="276" w:lineRule="auto"/>
              <w:jc w:val="center"/>
              <w:rPr>
                <w:rFonts w:eastAsia="Arial"/>
                <w:bCs/>
                <w:iCs/>
                <w:sz w:val="26"/>
                <w:szCs w:val="26"/>
              </w:rPr>
            </w:pPr>
            <w:r w:rsidRPr="00D038AE">
              <w:rPr>
                <w:rFonts w:eastAsia="Arial"/>
                <w:bCs/>
                <w:sz w:val="26"/>
                <w:szCs w:val="26"/>
              </w:rPr>
              <w:t>-241,82</w:t>
            </w:r>
          </w:p>
        </w:tc>
      </w:tr>
      <w:tr w:rsidR="007447BB" w:rsidRPr="00D038AE" w:rsidTr="005F5D78">
        <w:trPr>
          <w:trHeight w:val="273"/>
          <w:jc w:val="center"/>
        </w:trPr>
        <w:tc>
          <w:tcPr>
            <w:tcW w:w="0" w:type="auto"/>
            <w:shd w:val="clear" w:color="auto" w:fill="auto"/>
          </w:tcPr>
          <w:p w:rsidR="007F5A44" w:rsidRPr="00D038AE" w:rsidRDefault="00D53682" w:rsidP="00FD4E1C">
            <w:pPr>
              <w:tabs>
                <w:tab w:val="left" w:pos="284"/>
                <w:tab w:val="left" w:pos="567"/>
              </w:tabs>
              <w:spacing w:line="276" w:lineRule="auto"/>
              <w:jc w:val="center"/>
              <w:rPr>
                <w:rFonts w:eastAsia="Arial"/>
                <w:b/>
                <w:bCs/>
                <w:sz w:val="26"/>
                <w:szCs w:val="26"/>
              </w:rPr>
            </w:pPr>
            <w:r w:rsidRPr="00D038AE">
              <w:rPr>
                <w:rFonts w:eastAsia="Arial"/>
                <w:b/>
                <w:bCs/>
                <w:position w:val="-12"/>
                <w:sz w:val="26"/>
                <w:szCs w:val="26"/>
              </w:rPr>
              <w:object w:dxaOrig="1680" w:dyaOrig="380">
                <v:shape id="_x0000_i1041" type="#_x0000_t75" style="width:84.25pt;height:19.15pt" o:ole="">
                  <v:imagedata r:id="rId38" o:title=""/>
                </v:shape>
                <o:OLEObject Type="Embed" ProgID="Equation.DSMT4" ShapeID="_x0000_i1041" DrawAspect="Content" ObjectID="_1779258841" r:id="rId39"/>
              </w:object>
            </w:r>
          </w:p>
        </w:tc>
        <w:tc>
          <w:tcPr>
            <w:tcW w:w="0" w:type="auto"/>
            <w:shd w:val="clear" w:color="auto" w:fill="auto"/>
          </w:tcPr>
          <w:p w:rsidR="007F5A44" w:rsidRPr="00D038AE" w:rsidRDefault="007447BB" w:rsidP="00FD4E1C">
            <w:pPr>
              <w:tabs>
                <w:tab w:val="left" w:pos="284"/>
                <w:tab w:val="left" w:pos="567"/>
              </w:tabs>
              <w:spacing w:line="276" w:lineRule="auto"/>
              <w:jc w:val="center"/>
              <w:rPr>
                <w:rFonts w:eastAsia="Arial"/>
                <w:bCs/>
                <w:iCs/>
                <w:sz w:val="26"/>
                <w:szCs w:val="26"/>
              </w:rPr>
            </w:pPr>
            <w:r w:rsidRPr="00D038AE">
              <w:rPr>
                <w:rFonts w:eastAsia="Arial"/>
                <w:bCs/>
                <w:sz w:val="26"/>
                <w:szCs w:val="26"/>
              </w:rPr>
              <w:t>109,16</w:t>
            </w:r>
          </w:p>
        </w:tc>
        <w:tc>
          <w:tcPr>
            <w:tcW w:w="0" w:type="auto"/>
            <w:shd w:val="clear" w:color="auto" w:fill="auto"/>
          </w:tcPr>
          <w:p w:rsidR="007F5A44" w:rsidRPr="00D038AE" w:rsidRDefault="007447BB" w:rsidP="00FD4E1C">
            <w:pPr>
              <w:tabs>
                <w:tab w:val="left" w:pos="284"/>
                <w:tab w:val="left" w:pos="567"/>
              </w:tabs>
              <w:spacing w:line="276" w:lineRule="auto"/>
              <w:jc w:val="center"/>
              <w:rPr>
                <w:rFonts w:eastAsia="Arial"/>
                <w:bCs/>
                <w:iCs/>
                <w:sz w:val="26"/>
                <w:szCs w:val="26"/>
              </w:rPr>
            </w:pPr>
            <w:r w:rsidRPr="00D038AE">
              <w:rPr>
                <w:rFonts w:eastAsia="Arial"/>
                <w:bCs/>
                <w:sz w:val="26"/>
                <w:szCs w:val="26"/>
              </w:rPr>
              <w:t>188,28</w:t>
            </w:r>
          </w:p>
        </w:tc>
        <w:tc>
          <w:tcPr>
            <w:tcW w:w="0" w:type="auto"/>
            <w:shd w:val="clear" w:color="auto" w:fill="auto"/>
          </w:tcPr>
          <w:p w:rsidR="007F5A44" w:rsidRPr="00D038AE" w:rsidRDefault="007447BB" w:rsidP="00FD4E1C">
            <w:pPr>
              <w:tabs>
                <w:tab w:val="left" w:pos="284"/>
                <w:tab w:val="left" w:pos="567"/>
              </w:tabs>
              <w:spacing w:line="276" w:lineRule="auto"/>
              <w:jc w:val="center"/>
              <w:rPr>
                <w:rFonts w:eastAsia="Calibri"/>
                <w:bCs/>
                <w:sz w:val="26"/>
                <w:szCs w:val="26"/>
              </w:rPr>
            </w:pPr>
            <w:r w:rsidRPr="00D038AE">
              <w:rPr>
                <w:rFonts w:eastAsia="Arial"/>
                <w:bCs/>
                <w:sz w:val="26"/>
                <w:szCs w:val="26"/>
              </w:rPr>
              <w:t>343,09</w:t>
            </w:r>
          </w:p>
        </w:tc>
        <w:tc>
          <w:tcPr>
            <w:tcW w:w="0" w:type="auto"/>
            <w:shd w:val="clear" w:color="auto" w:fill="auto"/>
          </w:tcPr>
          <w:p w:rsidR="007F5A44" w:rsidRPr="00D038AE" w:rsidRDefault="007447BB" w:rsidP="00FD4E1C">
            <w:pPr>
              <w:tabs>
                <w:tab w:val="left" w:pos="284"/>
                <w:tab w:val="left" w:pos="567"/>
              </w:tabs>
              <w:spacing w:line="276" w:lineRule="auto"/>
              <w:jc w:val="center"/>
              <w:rPr>
                <w:rFonts w:eastAsia="Arial"/>
                <w:bCs/>
                <w:iCs/>
                <w:sz w:val="26"/>
                <w:szCs w:val="26"/>
              </w:rPr>
            </w:pPr>
            <w:r w:rsidRPr="00D038AE">
              <w:rPr>
                <w:rFonts w:eastAsia="Arial"/>
                <w:bCs/>
                <w:sz w:val="26"/>
                <w:szCs w:val="26"/>
              </w:rPr>
              <w:t>188,72</w:t>
            </w:r>
          </w:p>
        </w:tc>
      </w:tr>
    </w:tbl>
    <w:p w:rsidR="007F5A44" w:rsidRPr="00D038AE" w:rsidRDefault="006F0838" w:rsidP="00A77995">
      <w:pPr>
        <w:tabs>
          <w:tab w:val="left" w:pos="284"/>
          <w:tab w:val="left" w:pos="567"/>
        </w:tabs>
        <w:spacing w:line="276" w:lineRule="auto"/>
        <w:jc w:val="both"/>
        <w:rPr>
          <w:sz w:val="26"/>
          <w:szCs w:val="26"/>
        </w:rPr>
      </w:pPr>
      <w:r w:rsidRPr="00D038AE">
        <w:rPr>
          <w:b/>
          <w:bCs/>
          <w:sz w:val="26"/>
          <w:szCs w:val="26"/>
        </w:rPr>
        <w:lastRenderedPageBreak/>
        <w:tab/>
      </w:r>
      <w:r w:rsidR="007F5A44" w:rsidRPr="00D038AE">
        <w:rPr>
          <w:b/>
          <w:bCs/>
          <w:sz w:val="26"/>
          <w:szCs w:val="26"/>
        </w:rPr>
        <w:t>a.</w:t>
      </w:r>
      <w:r w:rsidR="007F5A44" w:rsidRPr="00D038AE">
        <w:rPr>
          <w:sz w:val="26"/>
          <w:szCs w:val="26"/>
        </w:rPr>
        <w:t xml:space="preserve"> Tính biến thiên năng lượng Gibbs và hằng số cân bằng của các phản ứng trên ở 298K.</w:t>
      </w:r>
    </w:p>
    <w:p w:rsidR="007F5A44" w:rsidRPr="00D038AE" w:rsidRDefault="006F0838" w:rsidP="00A77995">
      <w:pPr>
        <w:tabs>
          <w:tab w:val="left" w:pos="284"/>
          <w:tab w:val="left" w:pos="567"/>
        </w:tabs>
        <w:spacing w:line="276" w:lineRule="auto"/>
        <w:jc w:val="both"/>
        <w:rPr>
          <w:sz w:val="26"/>
          <w:szCs w:val="26"/>
          <w:vertAlign w:val="subscript"/>
        </w:rPr>
      </w:pPr>
      <w:r w:rsidRPr="00D038AE">
        <w:rPr>
          <w:b/>
          <w:bCs/>
          <w:sz w:val="26"/>
          <w:szCs w:val="26"/>
        </w:rPr>
        <w:tab/>
      </w:r>
      <w:r w:rsidR="007F5A44" w:rsidRPr="00D038AE">
        <w:rPr>
          <w:b/>
          <w:bCs/>
          <w:sz w:val="26"/>
          <w:szCs w:val="26"/>
        </w:rPr>
        <w:t>b.</w:t>
      </w:r>
      <w:r w:rsidR="007F5A44" w:rsidRPr="00D038AE">
        <w:rPr>
          <w:sz w:val="26"/>
          <w:szCs w:val="26"/>
        </w:rPr>
        <w:t xml:space="preserve"> Khi đặt chất chỉ thị CoCl</w:t>
      </w:r>
      <w:r w:rsidR="007F5A44" w:rsidRPr="00D038AE">
        <w:rPr>
          <w:sz w:val="26"/>
          <w:szCs w:val="26"/>
          <w:vertAlign w:val="subscript"/>
        </w:rPr>
        <w:t>2</w:t>
      </w:r>
      <w:r w:rsidR="007F5A44" w:rsidRPr="00D038AE">
        <w:rPr>
          <w:sz w:val="26"/>
          <w:szCs w:val="26"/>
        </w:rPr>
        <w:t>(s) ở môi trường ẩm, màu sắc của nó sẽ thay đổi như thế nào khi áp suất hơi nước lần lượt là</w:t>
      </w:r>
      <w:r w:rsidR="00C8062A" w:rsidRPr="00D038AE">
        <w:rPr>
          <w:sz w:val="26"/>
          <w:szCs w:val="26"/>
        </w:rPr>
        <w:t xml:space="preserve"> 2,0.</w:t>
      </w:r>
      <w:r w:rsidR="00AE22AA" w:rsidRPr="00D038AE">
        <w:rPr>
          <w:position w:val="-6"/>
          <w:sz w:val="26"/>
          <w:szCs w:val="26"/>
        </w:rPr>
        <w:object w:dxaOrig="440" w:dyaOrig="320">
          <v:shape id="_x0000_i1042" type="#_x0000_t75" style="width:22.2pt;height:16.1pt" o:ole="">
            <v:imagedata r:id="rId40" o:title=""/>
          </v:shape>
          <o:OLEObject Type="Embed" ProgID="Equation.DSMT4" ShapeID="_x0000_i1042" DrawAspect="Content" ObjectID="_1779258842" r:id="rId41"/>
        </w:object>
      </w:r>
      <w:r w:rsidR="00AE22AA" w:rsidRPr="00D038AE">
        <w:rPr>
          <w:sz w:val="26"/>
          <w:szCs w:val="26"/>
        </w:rPr>
        <w:t xml:space="preserve"> </w:t>
      </w:r>
      <w:r w:rsidR="00C8062A" w:rsidRPr="00D038AE">
        <w:rPr>
          <w:sz w:val="26"/>
          <w:szCs w:val="26"/>
        </w:rPr>
        <w:t>atm</w:t>
      </w:r>
      <w:r w:rsidR="007F5A44" w:rsidRPr="00D038AE">
        <w:rPr>
          <w:sz w:val="26"/>
          <w:szCs w:val="26"/>
        </w:rPr>
        <w:t xml:space="preserve"> và</w:t>
      </w:r>
      <w:r w:rsidR="00AE22AA" w:rsidRPr="00D038AE">
        <w:rPr>
          <w:sz w:val="26"/>
          <w:szCs w:val="26"/>
        </w:rPr>
        <w:t xml:space="preserve"> </w:t>
      </w:r>
      <w:r w:rsidR="00C8062A" w:rsidRPr="00D038AE">
        <w:rPr>
          <w:sz w:val="26"/>
          <w:szCs w:val="26"/>
        </w:rPr>
        <w:t>2,0.</w:t>
      </w:r>
      <w:r w:rsidR="00AE22AA" w:rsidRPr="00D038AE">
        <w:rPr>
          <w:position w:val="-6"/>
          <w:sz w:val="26"/>
          <w:szCs w:val="26"/>
        </w:rPr>
        <w:object w:dxaOrig="440" w:dyaOrig="320">
          <v:shape id="_x0000_i1043" type="#_x0000_t75" style="width:22.2pt;height:16.1pt" o:ole="">
            <v:imagedata r:id="rId42" o:title=""/>
          </v:shape>
          <o:OLEObject Type="Embed" ProgID="Equation.DSMT4" ShapeID="_x0000_i1043" DrawAspect="Content" ObjectID="_1779258843" r:id="rId43"/>
        </w:object>
      </w:r>
      <w:r w:rsidR="007F5A44" w:rsidRPr="00D038AE">
        <w:rPr>
          <w:sz w:val="26"/>
          <w:szCs w:val="26"/>
        </w:rPr>
        <w:t xml:space="preserve"> atm?</w:t>
      </w:r>
    </w:p>
    <w:p w:rsidR="007F5A44" w:rsidRPr="00DF3A0A" w:rsidRDefault="006F0838" w:rsidP="00A77995">
      <w:pPr>
        <w:tabs>
          <w:tab w:val="left" w:pos="284"/>
          <w:tab w:val="left" w:pos="567"/>
        </w:tabs>
        <w:spacing w:line="276" w:lineRule="auto"/>
        <w:jc w:val="both"/>
        <w:rPr>
          <w:spacing w:val="-4"/>
          <w:sz w:val="26"/>
          <w:szCs w:val="26"/>
        </w:rPr>
      </w:pPr>
      <w:r w:rsidRPr="00D038AE">
        <w:rPr>
          <w:b/>
          <w:bCs/>
          <w:sz w:val="26"/>
          <w:szCs w:val="26"/>
        </w:rPr>
        <w:tab/>
      </w:r>
      <w:r w:rsidR="00B16DA6">
        <w:rPr>
          <w:b/>
          <w:bCs/>
          <w:spacing w:val="-4"/>
          <w:sz w:val="26"/>
          <w:szCs w:val="26"/>
        </w:rPr>
        <w:t>c</w:t>
      </w:r>
      <w:r w:rsidR="007F5A44" w:rsidRPr="00DF3A0A">
        <w:rPr>
          <w:b/>
          <w:bCs/>
          <w:spacing w:val="-4"/>
          <w:sz w:val="26"/>
          <w:szCs w:val="26"/>
        </w:rPr>
        <w:t>.</w:t>
      </w:r>
      <w:r w:rsidR="007F5A44" w:rsidRPr="00DF3A0A">
        <w:rPr>
          <w:spacing w:val="-4"/>
          <w:sz w:val="26"/>
          <w:szCs w:val="26"/>
        </w:rPr>
        <w:t xml:space="preserve"> Chất chỉ thị CoCl</w:t>
      </w:r>
      <w:r w:rsidR="007F5A44" w:rsidRPr="00DF3A0A">
        <w:rPr>
          <w:spacing w:val="-4"/>
          <w:sz w:val="26"/>
          <w:szCs w:val="26"/>
          <w:vertAlign w:val="subscript"/>
        </w:rPr>
        <w:t>2</w:t>
      </w:r>
      <w:r w:rsidR="007F5A44" w:rsidRPr="00DF3A0A">
        <w:rPr>
          <w:spacing w:val="-4"/>
          <w:sz w:val="26"/>
          <w:szCs w:val="26"/>
        </w:rPr>
        <w:t xml:space="preserve"> có thể được tái sử dụng bằng cách đun </w:t>
      </w:r>
      <w:r w:rsidR="00F51E00" w:rsidRPr="00DF3A0A">
        <w:rPr>
          <w:spacing w:val="-4"/>
          <w:sz w:val="26"/>
          <w:szCs w:val="26"/>
        </w:rPr>
        <w:t xml:space="preserve">nóng. Dự đoán nhiệt độ để chất </w:t>
      </w:r>
      <w:r w:rsidR="007F5A44" w:rsidRPr="00DF3A0A">
        <w:rPr>
          <w:spacing w:val="-4"/>
          <w:sz w:val="26"/>
          <w:szCs w:val="26"/>
        </w:rPr>
        <w:t>chỉ thị được hoàn nguyên hoàn t</w:t>
      </w:r>
      <w:r w:rsidR="004D7B4F" w:rsidRPr="00DF3A0A">
        <w:rPr>
          <w:spacing w:val="-4"/>
          <w:sz w:val="26"/>
          <w:szCs w:val="26"/>
        </w:rPr>
        <w:t>o</w:t>
      </w:r>
      <w:r w:rsidR="007F5A44" w:rsidRPr="00DF3A0A">
        <w:rPr>
          <w:spacing w:val="-4"/>
          <w:sz w:val="26"/>
          <w:szCs w:val="26"/>
        </w:rPr>
        <w:t>àn trong môi trường khí quyển có áp suất hơi nước là</w:t>
      </w:r>
      <w:r w:rsidR="00C629BE" w:rsidRPr="00DF3A0A">
        <w:rPr>
          <w:spacing w:val="-4"/>
          <w:sz w:val="26"/>
          <w:szCs w:val="26"/>
        </w:rPr>
        <w:t xml:space="preserve"> 2,0.</w:t>
      </w:r>
      <w:r w:rsidR="00F51E00" w:rsidRPr="00DF3A0A">
        <w:rPr>
          <w:spacing w:val="-4"/>
          <w:position w:val="-6"/>
          <w:sz w:val="26"/>
          <w:szCs w:val="26"/>
        </w:rPr>
        <w:object w:dxaOrig="440" w:dyaOrig="320">
          <v:shape id="_x0000_i1044" type="#_x0000_t75" style="width:22.2pt;height:16.1pt" o:ole="">
            <v:imagedata r:id="rId44" o:title=""/>
          </v:shape>
          <o:OLEObject Type="Embed" ProgID="Equation.DSMT4" ShapeID="_x0000_i1044" DrawAspect="Content" ObjectID="_1779258844" r:id="rId45"/>
        </w:object>
      </w:r>
      <w:r w:rsidR="007F5A44" w:rsidRPr="00DF3A0A">
        <w:rPr>
          <w:spacing w:val="-4"/>
          <w:sz w:val="26"/>
          <w:szCs w:val="26"/>
        </w:rPr>
        <w:t xml:space="preserve"> atm. </w:t>
      </w:r>
    </w:p>
    <w:p w:rsidR="00A23DE1" w:rsidRPr="00D038AE" w:rsidRDefault="00A23DE1" w:rsidP="00A77995">
      <w:pPr>
        <w:tabs>
          <w:tab w:val="left" w:pos="284"/>
          <w:tab w:val="left" w:pos="567"/>
          <w:tab w:val="left" w:pos="992"/>
        </w:tabs>
        <w:spacing w:line="276" w:lineRule="auto"/>
        <w:jc w:val="both"/>
        <w:rPr>
          <w:noProof/>
          <w:sz w:val="26"/>
          <w:szCs w:val="26"/>
        </w:rPr>
      </w:pPr>
      <w:r w:rsidRPr="00D038AE">
        <w:rPr>
          <w:b/>
          <w:noProof/>
          <w:sz w:val="26"/>
          <w:szCs w:val="26"/>
        </w:rPr>
        <w:t xml:space="preserve">Câu 3. </w:t>
      </w:r>
      <w:r w:rsidRPr="00DF3A0A">
        <w:rPr>
          <w:b/>
          <w:noProof/>
          <w:sz w:val="26"/>
          <w:szCs w:val="26"/>
        </w:rPr>
        <w:t>(</w:t>
      </w:r>
      <w:r w:rsidR="007F272E" w:rsidRPr="00DF3A0A">
        <w:rPr>
          <w:b/>
          <w:noProof/>
          <w:sz w:val="26"/>
          <w:szCs w:val="26"/>
        </w:rPr>
        <w:t>4</w:t>
      </w:r>
      <w:r w:rsidRPr="00DF3A0A">
        <w:rPr>
          <w:b/>
          <w:noProof/>
          <w:sz w:val="26"/>
          <w:szCs w:val="26"/>
        </w:rPr>
        <w:t>,0 điểm)</w:t>
      </w:r>
      <w:r w:rsidRPr="00D038AE">
        <w:rPr>
          <w:noProof/>
          <w:sz w:val="26"/>
          <w:szCs w:val="26"/>
        </w:rPr>
        <w:t xml:space="preserve"> </w:t>
      </w:r>
    </w:p>
    <w:p w:rsidR="00F869B7" w:rsidRDefault="00F869B7" w:rsidP="00A77995">
      <w:pPr>
        <w:tabs>
          <w:tab w:val="left" w:pos="284"/>
          <w:tab w:val="left" w:pos="567"/>
          <w:tab w:val="left" w:pos="992"/>
        </w:tabs>
        <w:spacing w:line="276" w:lineRule="auto"/>
        <w:jc w:val="both"/>
        <w:rPr>
          <w:rFonts w:eastAsia="Calibri"/>
          <w:sz w:val="26"/>
          <w:szCs w:val="26"/>
        </w:rPr>
      </w:pPr>
      <w:r w:rsidRPr="00D038AE">
        <w:rPr>
          <w:b/>
          <w:sz w:val="26"/>
          <w:szCs w:val="26"/>
        </w:rPr>
        <w:tab/>
        <w:t xml:space="preserve">3.1. </w:t>
      </w:r>
      <w:r w:rsidRPr="00D038AE">
        <w:rPr>
          <w:rFonts w:eastAsia="Calibri"/>
          <w:sz w:val="26"/>
          <w:szCs w:val="26"/>
        </w:rPr>
        <w:t xml:space="preserve">Dung dịch X chứa 2 </w:t>
      </w:r>
      <w:r w:rsidR="00F42DCE" w:rsidRPr="00D038AE">
        <w:rPr>
          <w:rFonts w:eastAsia="Calibri"/>
          <w:sz w:val="26"/>
          <w:szCs w:val="26"/>
        </w:rPr>
        <w:t>acid</w:t>
      </w:r>
      <w:r w:rsidRPr="00D038AE">
        <w:rPr>
          <w:rFonts w:eastAsia="Calibri"/>
          <w:sz w:val="26"/>
          <w:szCs w:val="26"/>
        </w:rPr>
        <w:t xml:space="preserve"> HCl 0,001M và HCOOH 0,1M. Hòa tan 2,856 gam KOH vào dung dịch X, thu được 1 lít dung dịch Y. Tính pH của dung dịch Y. Biết K</w:t>
      </w:r>
      <w:r w:rsidRPr="00D038AE">
        <w:rPr>
          <w:rFonts w:eastAsia="Calibri"/>
          <w:sz w:val="26"/>
          <w:szCs w:val="26"/>
          <w:vertAlign w:val="subscript"/>
        </w:rPr>
        <w:t>a(HCOOH)</w:t>
      </w:r>
      <w:r w:rsidRPr="00D038AE">
        <w:rPr>
          <w:rFonts w:eastAsia="Calibri"/>
          <w:sz w:val="26"/>
          <w:szCs w:val="26"/>
        </w:rPr>
        <w:t xml:space="preserve"> = 1,8.</w:t>
      </w:r>
      <w:r w:rsidR="00F42DCE" w:rsidRPr="00D038AE">
        <w:rPr>
          <w:rFonts w:eastAsia="Calibri"/>
          <w:position w:val="-6"/>
          <w:sz w:val="26"/>
          <w:szCs w:val="26"/>
        </w:rPr>
        <w:object w:dxaOrig="440" w:dyaOrig="320">
          <v:shape id="_x0000_i1045" type="#_x0000_t75" style="width:22.2pt;height:16.1pt" o:ole="">
            <v:imagedata r:id="rId46" o:title=""/>
          </v:shape>
          <o:OLEObject Type="Embed" ProgID="Equation.DSMT4" ShapeID="_x0000_i1045" DrawAspect="Content" ObjectID="_1779258845" r:id="rId47"/>
        </w:object>
      </w:r>
      <w:r w:rsidRPr="00D038AE">
        <w:rPr>
          <w:rFonts w:eastAsia="Calibri"/>
          <w:sz w:val="26"/>
          <w:szCs w:val="26"/>
        </w:rPr>
        <w:t>.</w:t>
      </w:r>
    </w:p>
    <w:p w:rsidR="00864D74" w:rsidRPr="00D038AE" w:rsidRDefault="00D52425" w:rsidP="00A77995">
      <w:pPr>
        <w:tabs>
          <w:tab w:val="left" w:pos="284"/>
          <w:tab w:val="left" w:pos="567"/>
        </w:tabs>
        <w:spacing w:line="276" w:lineRule="auto"/>
        <w:jc w:val="both"/>
        <w:rPr>
          <w:sz w:val="26"/>
          <w:szCs w:val="26"/>
        </w:rPr>
      </w:pPr>
      <w:r w:rsidRPr="00D038AE">
        <w:rPr>
          <w:b/>
          <w:bCs/>
          <w:sz w:val="26"/>
          <w:szCs w:val="26"/>
        </w:rPr>
        <w:tab/>
      </w:r>
      <w:r w:rsidR="007426C8" w:rsidRPr="00D038AE">
        <w:rPr>
          <w:b/>
          <w:bCs/>
          <w:sz w:val="26"/>
          <w:szCs w:val="26"/>
        </w:rPr>
        <w:t>3.</w:t>
      </w:r>
      <w:r w:rsidR="00F869B7" w:rsidRPr="00D038AE">
        <w:rPr>
          <w:b/>
          <w:bCs/>
          <w:sz w:val="26"/>
          <w:szCs w:val="26"/>
        </w:rPr>
        <w:t>2</w:t>
      </w:r>
      <w:r w:rsidR="007426C8" w:rsidRPr="00D038AE">
        <w:rPr>
          <w:b/>
          <w:bCs/>
          <w:sz w:val="26"/>
          <w:szCs w:val="26"/>
        </w:rPr>
        <w:t xml:space="preserve">. </w:t>
      </w:r>
      <w:r w:rsidR="00864D74" w:rsidRPr="00D038AE">
        <w:rPr>
          <w:sz w:val="26"/>
          <w:szCs w:val="26"/>
        </w:rPr>
        <w:t>Aspirin là thuốc giảm đau, hạ sốt và chống viêm. Trong môi trường nước, Aspirin là một acid và phân l</w:t>
      </w:r>
      <w:r w:rsidR="00F055F0" w:rsidRPr="00D038AE">
        <w:rPr>
          <w:sz w:val="26"/>
          <w:szCs w:val="26"/>
        </w:rPr>
        <w:t>i</w:t>
      </w:r>
      <w:r w:rsidR="00864D74" w:rsidRPr="00D038AE">
        <w:rPr>
          <w:sz w:val="26"/>
          <w:szCs w:val="26"/>
        </w:rPr>
        <w:t xml:space="preserve"> proton theo phản ứng:</w:t>
      </w:r>
    </w:p>
    <w:p w:rsidR="00864D74" w:rsidRPr="00D038AE" w:rsidRDefault="006F0838" w:rsidP="000F60FF">
      <w:pPr>
        <w:tabs>
          <w:tab w:val="left" w:pos="284"/>
          <w:tab w:val="left" w:pos="567"/>
        </w:tabs>
        <w:spacing w:line="276" w:lineRule="auto"/>
        <w:jc w:val="center"/>
        <w:rPr>
          <w:sz w:val="26"/>
          <w:szCs w:val="26"/>
        </w:rPr>
      </w:pPr>
      <w:r w:rsidRPr="00D038AE">
        <w:rPr>
          <w:sz w:val="26"/>
          <w:szCs w:val="26"/>
        </w:rPr>
        <w:object w:dxaOrig="9097" w:dyaOrig="2446">
          <v:shape id="_x0000_i1046" type="#_x0000_t75" style="width:241.3pt;height:64.35pt" o:ole="">
            <v:imagedata r:id="rId48" o:title=""/>
          </v:shape>
          <o:OLEObject Type="Embed" ProgID="ACD.ChemSketchCDX" ShapeID="_x0000_i1046" DrawAspect="Content" ObjectID="_1779258846" r:id="rId49"/>
        </w:object>
      </w:r>
    </w:p>
    <w:p w:rsidR="00864D74" w:rsidRPr="00D038AE" w:rsidRDefault="006F0838" w:rsidP="00A77995">
      <w:pPr>
        <w:tabs>
          <w:tab w:val="left" w:pos="284"/>
          <w:tab w:val="left" w:pos="567"/>
        </w:tabs>
        <w:spacing w:line="276" w:lineRule="auto"/>
        <w:jc w:val="both"/>
        <w:rPr>
          <w:sz w:val="26"/>
          <w:szCs w:val="26"/>
        </w:rPr>
      </w:pPr>
      <w:r w:rsidRPr="00D038AE">
        <w:rPr>
          <w:sz w:val="26"/>
          <w:szCs w:val="26"/>
        </w:rPr>
        <w:tab/>
      </w:r>
      <w:r w:rsidR="00864D74" w:rsidRPr="00D038AE">
        <w:rPr>
          <w:sz w:val="26"/>
          <w:szCs w:val="26"/>
        </w:rPr>
        <w:t>Tại 25</w:t>
      </w:r>
      <w:r w:rsidR="00864D74" w:rsidRPr="00D038AE">
        <w:rPr>
          <w:sz w:val="26"/>
          <w:szCs w:val="26"/>
          <w:vertAlign w:val="superscript"/>
        </w:rPr>
        <w:t>o</w:t>
      </w:r>
      <w:r w:rsidR="00864D74" w:rsidRPr="00D038AE">
        <w:rPr>
          <w:sz w:val="26"/>
          <w:szCs w:val="26"/>
        </w:rPr>
        <w:t>C biến thiên năng lượng Gibbs chuẩn của phản ứng là +19</w:t>
      </w:r>
      <w:r w:rsidR="006204AE" w:rsidRPr="00D038AE">
        <w:rPr>
          <w:sz w:val="26"/>
          <w:szCs w:val="26"/>
        </w:rPr>
        <w:t>,</w:t>
      </w:r>
      <w:r w:rsidR="00864D74" w:rsidRPr="00D038AE">
        <w:rPr>
          <w:sz w:val="26"/>
          <w:szCs w:val="26"/>
        </w:rPr>
        <w:t>9 kJ.</w:t>
      </w:r>
    </w:p>
    <w:p w:rsidR="00864D74" w:rsidRPr="00D038AE" w:rsidRDefault="006F0838" w:rsidP="00A77995">
      <w:pPr>
        <w:tabs>
          <w:tab w:val="left" w:pos="284"/>
          <w:tab w:val="left" w:pos="567"/>
        </w:tabs>
        <w:spacing w:line="276" w:lineRule="auto"/>
        <w:jc w:val="both"/>
        <w:rPr>
          <w:sz w:val="26"/>
          <w:szCs w:val="26"/>
        </w:rPr>
      </w:pPr>
      <w:r w:rsidRPr="00D038AE">
        <w:rPr>
          <w:b/>
          <w:bCs/>
          <w:sz w:val="26"/>
          <w:szCs w:val="26"/>
        </w:rPr>
        <w:tab/>
      </w:r>
      <w:r w:rsidR="00864D74" w:rsidRPr="00D038AE">
        <w:rPr>
          <w:b/>
          <w:bCs/>
          <w:sz w:val="26"/>
          <w:szCs w:val="26"/>
        </w:rPr>
        <w:t>a.</w:t>
      </w:r>
      <w:r w:rsidR="00864D74" w:rsidRPr="00D038AE">
        <w:rPr>
          <w:sz w:val="26"/>
          <w:szCs w:val="26"/>
        </w:rPr>
        <w:t xml:space="preserve"> Dựa vào dấu của giá trị</w:t>
      </w:r>
      <w:r w:rsidR="004B3553" w:rsidRPr="00D038AE">
        <w:rPr>
          <w:sz w:val="26"/>
          <w:szCs w:val="26"/>
        </w:rPr>
        <w:t xml:space="preserve"> </w:t>
      </w:r>
      <w:r w:rsidR="00C0029C" w:rsidRPr="00D038AE">
        <w:rPr>
          <w:position w:val="-12"/>
          <w:sz w:val="26"/>
          <w:szCs w:val="26"/>
        </w:rPr>
        <w:object w:dxaOrig="620" w:dyaOrig="380">
          <v:shape id="_x0000_i1047" type="#_x0000_t75" style="width:30.65pt;height:19.15pt" o:ole="">
            <v:imagedata r:id="rId50" o:title=""/>
          </v:shape>
          <o:OLEObject Type="Embed" ProgID="Equation.DSMT4" ShapeID="_x0000_i1047" DrawAspect="Content" ObjectID="_1779258847" r:id="rId51"/>
        </w:object>
      </w:r>
      <w:r w:rsidR="00864D74" w:rsidRPr="00D038AE">
        <w:rPr>
          <w:sz w:val="26"/>
          <w:szCs w:val="26"/>
        </w:rPr>
        <w:t xml:space="preserve"> </w:t>
      </w:r>
      <w:r w:rsidR="00864D74" w:rsidRPr="00D038AE">
        <w:rPr>
          <w:sz w:val="26"/>
          <w:szCs w:val="26"/>
        </w:rPr>
        <w:fldChar w:fldCharType="begin"/>
      </w:r>
      <w:r w:rsidR="00864D74" w:rsidRPr="00D038AE">
        <w:rPr>
          <w:sz w:val="26"/>
          <w:szCs w:val="26"/>
        </w:rPr>
        <w:instrText xml:space="preserve"> QUOTE </w:instrText>
      </w:r>
      <m:oMath>
        <m:r>
          <w:rPr>
            <w:rFonts w:ascii="Cambria Math" w:hAnsi="Cambria Math"/>
          </w:rPr>
          <m:t>∆</m:t>
        </m:r>
        <m:sSubSup>
          <m:sSubSupPr>
            <m:ctrlPr>
              <w:rPr>
                <w:rFonts w:ascii="Cambria Math" w:hAnsi="Cambria Math"/>
                <w:i/>
              </w:rPr>
            </m:ctrlPr>
          </m:sSubSupPr>
          <m:e>
            <m:r>
              <w:rPr>
                <w:rFonts w:ascii="Cambria Math" w:hAnsi="Cambria Math"/>
              </w:rPr>
              <m:t>G</m:t>
            </m:r>
          </m:e>
          <m:sub>
            <m:r>
              <w:rPr>
                <w:rFonts w:ascii="Cambria Math" w:hAnsi="Cambria Math"/>
              </w:rPr>
              <m:t>298K</m:t>
            </m:r>
          </m:sub>
          <m:sup>
            <m:r>
              <w:rPr>
                <w:rFonts w:ascii="Cambria Math" w:hAnsi="Cambria Math"/>
              </w:rPr>
              <m:t>o</m:t>
            </m:r>
          </m:sup>
        </m:sSubSup>
      </m:oMath>
      <w:r w:rsidR="00864D74" w:rsidRPr="00D038AE">
        <w:rPr>
          <w:sz w:val="26"/>
          <w:szCs w:val="26"/>
        </w:rPr>
        <w:instrText xml:space="preserve"> </w:instrText>
      </w:r>
      <w:r w:rsidR="00864D74" w:rsidRPr="00D038AE">
        <w:rPr>
          <w:sz w:val="26"/>
          <w:szCs w:val="26"/>
        </w:rPr>
        <w:fldChar w:fldCharType="separate"/>
      </w:r>
      <w:r w:rsidR="00864D74" w:rsidRPr="00D038AE">
        <w:rPr>
          <w:sz w:val="26"/>
          <w:szCs w:val="26"/>
        </w:rPr>
        <w:fldChar w:fldCharType="end"/>
      </w:r>
      <w:r w:rsidR="00864D74" w:rsidRPr="00D038AE">
        <w:rPr>
          <w:sz w:val="26"/>
          <w:szCs w:val="26"/>
        </w:rPr>
        <w:t>có kết luận được phản ứng phân li proton của Aspirin là không xảy ra hay không? Nếu có xảy ra, tính pH của dung dịch Aspirin 0</w:t>
      </w:r>
      <w:r w:rsidR="004A4E44" w:rsidRPr="00D038AE">
        <w:rPr>
          <w:sz w:val="26"/>
          <w:szCs w:val="26"/>
        </w:rPr>
        <w:t>,</w:t>
      </w:r>
      <w:r w:rsidR="00542F7E" w:rsidRPr="00D038AE">
        <w:rPr>
          <w:sz w:val="26"/>
          <w:szCs w:val="26"/>
        </w:rPr>
        <w:t>1 M tại 298K.</w:t>
      </w:r>
    </w:p>
    <w:p w:rsidR="00864D74" w:rsidRPr="00D038AE" w:rsidRDefault="006F0838" w:rsidP="00A77995">
      <w:pPr>
        <w:tabs>
          <w:tab w:val="left" w:pos="284"/>
          <w:tab w:val="left" w:pos="567"/>
        </w:tabs>
        <w:spacing w:line="276" w:lineRule="auto"/>
        <w:jc w:val="both"/>
        <w:rPr>
          <w:spacing w:val="-2"/>
          <w:sz w:val="26"/>
          <w:szCs w:val="26"/>
        </w:rPr>
      </w:pPr>
      <w:r w:rsidRPr="00D038AE">
        <w:rPr>
          <w:b/>
          <w:bCs/>
          <w:sz w:val="26"/>
          <w:szCs w:val="26"/>
        </w:rPr>
        <w:tab/>
      </w:r>
      <w:r w:rsidR="00864D74" w:rsidRPr="00D038AE">
        <w:rPr>
          <w:b/>
          <w:bCs/>
          <w:spacing w:val="-2"/>
          <w:sz w:val="26"/>
          <w:szCs w:val="26"/>
        </w:rPr>
        <w:t>b.</w:t>
      </w:r>
      <w:r w:rsidR="00864D74" w:rsidRPr="00D038AE">
        <w:rPr>
          <w:spacing w:val="-2"/>
          <w:sz w:val="26"/>
          <w:szCs w:val="26"/>
        </w:rPr>
        <w:t xml:space="preserve"> Trong môi trường cơ thể, nhờ vào các hệ đệm tự nhiên, pH sẽ được d</w:t>
      </w:r>
      <w:r w:rsidR="00DA6C15" w:rsidRPr="00D038AE">
        <w:rPr>
          <w:spacing w:val="-2"/>
          <w:sz w:val="26"/>
          <w:szCs w:val="26"/>
        </w:rPr>
        <w:t>uy</w:t>
      </w:r>
      <w:r w:rsidR="00864D74" w:rsidRPr="00D038AE">
        <w:rPr>
          <w:spacing w:val="-2"/>
          <w:sz w:val="26"/>
          <w:szCs w:val="26"/>
        </w:rPr>
        <w:t xml:space="preserve"> tr</w:t>
      </w:r>
      <w:r w:rsidR="00DA6C15" w:rsidRPr="00D038AE">
        <w:rPr>
          <w:spacing w:val="-2"/>
          <w:sz w:val="26"/>
          <w:szCs w:val="26"/>
        </w:rPr>
        <w:t>ì</w:t>
      </w:r>
      <w:r w:rsidR="00864D74" w:rsidRPr="00D038AE">
        <w:rPr>
          <w:spacing w:val="-2"/>
          <w:sz w:val="26"/>
          <w:szCs w:val="26"/>
        </w:rPr>
        <w:t xml:space="preserve"> ở giá trị ổn định. Tính phần trăm các dạng tồn tại (trung hòa và anion) của Aspirin trong môi trường dạ dày (pH = 2</w:t>
      </w:r>
      <w:r w:rsidR="00A743B3" w:rsidRPr="00D038AE">
        <w:rPr>
          <w:spacing w:val="-2"/>
          <w:sz w:val="26"/>
          <w:szCs w:val="26"/>
        </w:rPr>
        <w:t>,0</w:t>
      </w:r>
      <w:r w:rsidR="00864D74" w:rsidRPr="00D038AE">
        <w:rPr>
          <w:spacing w:val="-2"/>
          <w:sz w:val="26"/>
          <w:szCs w:val="26"/>
        </w:rPr>
        <w:t>) và ruột non (pH = 7</w:t>
      </w:r>
      <w:r w:rsidR="00A743B3" w:rsidRPr="00D038AE">
        <w:rPr>
          <w:spacing w:val="-2"/>
          <w:sz w:val="26"/>
          <w:szCs w:val="26"/>
        </w:rPr>
        <w:t>,</w:t>
      </w:r>
      <w:r w:rsidR="00542F7E" w:rsidRPr="00D038AE">
        <w:rPr>
          <w:spacing w:val="-2"/>
          <w:sz w:val="26"/>
          <w:szCs w:val="26"/>
        </w:rPr>
        <w:t>8).</w:t>
      </w:r>
      <w:r w:rsidR="00864D74" w:rsidRPr="00D038AE">
        <w:rPr>
          <w:spacing w:val="-2"/>
          <w:sz w:val="26"/>
          <w:szCs w:val="26"/>
        </w:rPr>
        <w:t xml:space="preserve">  </w:t>
      </w:r>
    </w:p>
    <w:p w:rsidR="006F0838" w:rsidRDefault="006F0838" w:rsidP="00A77995">
      <w:pPr>
        <w:tabs>
          <w:tab w:val="left" w:pos="284"/>
          <w:tab w:val="left" w:pos="567"/>
          <w:tab w:val="left" w:pos="992"/>
        </w:tabs>
        <w:spacing w:line="276" w:lineRule="auto"/>
        <w:jc w:val="both"/>
        <w:rPr>
          <w:sz w:val="26"/>
          <w:szCs w:val="26"/>
        </w:rPr>
      </w:pPr>
      <w:r w:rsidRPr="00D038AE">
        <w:rPr>
          <w:b/>
          <w:bCs/>
          <w:sz w:val="26"/>
          <w:szCs w:val="26"/>
        </w:rPr>
        <w:tab/>
      </w:r>
      <w:r w:rsidR="00864D74" w:rsidRPr="00D038AE">
        <w:rPr>
          <w:b/>
          <w:bCs/>
          <w:sz w:val="26"/>
          <w:szCs w:val="26"/>
        </w:rPr>
        <w:t>c.</w:t>
      </w:r>
      <w:r w:rsidR="00864D74" w:rsidRPr="00D038AE">
        <w:rPr>
          <w:sz w:val="26"/>
          <w:szCs w:val="26"/>
        </w:rPr>
        <w:t xml:space="preserve"> Khả năng khuếch tán của một chất qua màng lipid không phân cực của dạ dày và ruột để vào máu phụ thuộc mạnh vào t</w:t>
      </w:r>
      <w:r w:rsidR="00543F5C" w:rsidRPr="00D038AE">
        <w:rPr>
          <w:sz w:val="26"/>
          <w:szCs w:val="26"/>
        </w:rPr>
        <w:t>ỉ</w:t>
      </w:r>
      <w:r w:rsidR="00864D74" w:rsidRPr="00D038AE">
        <w:rPr>
          <w:sz w:val="26"/>
          <w:szCs w:val="26"/>
        </w:rPr>
        <w:t xml:space="preserve"> lệ giữa dạng không ion hóa và ion hóa của chất đó. Trong môi trường dạ dày hay ruột non, Asp</w:t>
      </w:r>
      <w:r w:rsidR="00107EA6">
        <w:rPr>
          <w:sz w:val="26"/>
          <w:szCs w:val="26"/>
        </w:rPr>
        <w:t>i</w:t>
      </w:r>
      <w:r w:rsidR="00864D74" w:rsidRPr="00D038AE">
        <w:rPr>
          <w:sz w:val="26"/>
          <w:szCs w:val="26"/>
        </w:rPr>
        <w:t>rin sẽ được hấp thụ vào máu nhiều hơn?</w:t>
      </w:r>
    </w:p>
    <w:p w:rsidR="001727AA" w:rsidRPr="001727AA" w:rsidRDefault="001727AA" w:rsidP="00A77995">
      <w:pPr>
        <w:tabs>
          <w:tab w:val="left" w:pos="284"/>
          <w:tab w:val="left" w:pos="567"/>
          <w:tab w:val="left" w:pos="992"/>
        </w:tabs>
        <w:spacing w:line="276" w:lineRule="auto"/>
        <w:jc w:val="both"/>
        <w:rPr>
          <w:rFonts w:eastAsia="Calibri"/>
          <w:sz w:val="26"/>
          <w:szCs w:val="26"/>
        </w:rPr>
      </w:pPr>
      <w:r>
        <w:rPr>
          <w:sz w:val="26"/>
          <w:szCs w:val="26"/>
        </w:rPr>
        <w:tab/>
      </w:r>
      <w:r>
        <w:rPr>
          <w:b/>
          <w:sz w:val="26"/>
          <w:szCs w:val="26"/>
        </w:rPr>
        <w:t xml:space="preserve">3.3. </w:t>
      </w:r>
      <w:r>
        <w:rPr>
          <w:sz w:val="26"/>
          <w:szCs w:val="26"/>
        </w:rPr>
        <w:t>Trộn 200 m</w:t>
      </w:r>
      <w:r w:rsidR="007B1EB6">
        <w:rPr>
          <w:sz w:val="26"/>
          <w:szCs w:val="26"/>
        </w:rPr>
        <w:t>L</w:t>
      </w:r>
      <w:r>
        <w:rPr>
          <w:sz w:val="26"/>
          <w:szCs w:val="26"/>
        </w:rPr>
        <w:t xml:space="preserve"> dung dịch CaCl</w:t>
      </w:r>
      <w:r w:rsidRPr="001727AA">
        <w:rPr>
          <w:sz w:val="26"/>
          <w:szCs w:val="26"/>
          <w:vertAlign w:val="subscript"/>
        </w:rPr>
        <w:t>2</w:t>
      </w:r>
      <w:r>
        <w:rPr>
          <w:sz w:val="26"/>
          <w:szCs w:val="26"/>
        </w:rPr>
        <w:t xml:space="preserve"> 0,1M với 300 m</w:t>
      </w:r>
      <w:r w:rsidR="007B1EB6">
        <w:rPr>
          <w:sz w:val="26"/>
          <w:szCs w:val="26"/>
        </w:rPr>
        <w:t>L</w:t>
      </w:r>
      <w:r>
        <w:rPr>
          <w:sz w:val="26"/>
          <w:szCs w:val="26"/>
        </w:rPr>
        <w:t xml:space="preserve"> dung dịch Na</w:t>
      </w:r>
      <w:r w:rsidRPr="001727AA">
        <w:rPr>
          <w:sz w:val="26"/>
          <w:szCs w:val="26"/>
          <w:vertAlign w:val="subscript"/>
        </w:rPr>
        <w:t>2</w:t>
      </w:r>
      <w:r>
        <w:rPr>
          <w:sz w:val="26"/>
          <w:szCs w:val="26"/>
        </w:rPr>
        <w:t>SO</w:t>
      </w:r>
      <w:r w:rsidRPr="001727AA">
        <w:rPr>
          <w:sz w:val="26"/>
          <w:szCs w:val="26"/>
          <w:vertAlign w:val="subscript"/>
        </w:rPr>
        <w:t>4</w:t>
      </w:r>
      <w:r>
        <w:rPr>
          <w:sz w:val="26"/>
          <w:szCs w:val="26"/>
        </w:rPr>
        <w:t xml:space="preserve"> 0,05M. Tính khối lượng kết tủa tạo thành sau khi hệ đạt tới trạng thái cân bằng. Biết </w:t>
      </w:r>
      <w:r w:rsidR="003A0098" w:rsidRPr="003A0098">
        <w:rPr>
          <w:position w:val="-14"/>
          <w:sz w:val="26"/>
          <w:szCs w:val="26"/>
        </w:rPr>
        <w:object w:dxaOrig="1420" w:dyaOrig="400">
          <v:shape id="_x0000_i1048" type="#_x0000_t75" style="width:71.25pt;height:19.9pt" o:ole="">
            <v:imagedata r:id="rId52" o:title=""/>
          </v:shape>
          <o:OLEObject Type="Embed" ProgID="Equation.DSMT4" ShapeID="_x0000_i1048" DrawAspect="Content" ObjectID="_1779258848" r:id="rId53"/>
        </w:object>
      </w:r>
    </w:p>
    <w:p w:rsidR="00876CF7" w:rsidRPr="00876CF7" w:rsidRDefault="00876CF7" w:rsidP="00425513">
      <w:pPr>
        <w:tabs>
          <w:tab w:val="left" w:pos="284"/>
          <w:tab w:val="left" w:pos="567"/>
          <w:tab w:val="left" w:pos="992"/>
        </w:tabs>
        <w:spacing w:line="276" w:lineRule="auto"/>
        <w:jc w:val="both"/>
        <w:rPr>
          <w:b/>
          <w:noProof/>
          <w:sz w:val="12"/>
          <w:szCs w:val="26"/>
        </w:rPr>
      </w:pPr>
    </w:p>
    <w:p w:rsidR="00513B9A" w:rsidRPr="00D038AE" w:rsidRDefault="00513B9A" w:rsidP="00A77995">
      <w:pPr>
        <w:tabs>
          <w:tab w:val="left" w:pos="284"/>
          <w:tab w:val="left" w:pos="567"/>
          <w:tab w:val="left" w:pos="992"/>
        </w:tabs>
        <w:spacing w:line="276" w:lineRule="auto"/>
        <w:jc w:val="both"/>
        <w:rPr>
          <w:b/>
          <w:noProof/>
          <w:sz w:val="26"/>
          <w:szCs w:val="26"/>
        </w:rPr>
      </w:pPr>
      <w:r w:rsidRPr="00D038AE">
        <w:rPr>
          <w:b/>
          <w:noProof/>
          <w:sz w:val="26"/>
          <w:szCs w:val="26"/>
        </w:rPr>
        <w:t xml:space="preserve">Câu 4. </w:t>
      </w:r>
      <w:r w:rsidRPr="00DF3A0A">
        <w:rPr>
          <w:b/>
          <w:noProof/>
          <w:sz w:val="26"/>
          <w:szCs w:val="26"/>
        </w:rPr>
        <w:t>(</w:t>
      </w:r>
      <w:r w:rsidR="00AC0101" w:rsidRPr="00DF3A0A">
        <w:rPr>
          <w:b/>
          <w:noProof/>
          <w:sz w:val="26"/>
          <w:szCs w:val="26"/>
        </w:rPr>
        <w:t>4</w:t>
      </w:r>
      <w:r w:rsidRPr="00DF3A0A">
        <w:rPr>
          <w:b/>
          <w:noProof/>
          <w:sz w:val="26"/>
          <w:szCs w:val="26"/>
        </w:rPr>
        <w:t>,0 điểm)</w:t>
      </w:r>
      <w:r w:rsidRPr="00D038AE">
        <w:rPr>
          <w:b/>
          <w:noProof/>
          <w:sz w:val="26"/>
          <w:szCs w:val="26"/>
        </w:rPr>
        <w:t xml:space="preserve"> </w:t>
      </w:r>
    </w:p>
    <w:p w:rsidR="00E56115" w:rsidRDefault="006F0838" w:rsidP="00A77995">
      <w:pPr>
        <w:tabs>
          <w:tab w:val="left" w:pos="284"/>
          <w:tab w:val="left" w:pos="567"/>
          <w:tab w:val="left" w:pos="992"/>
        </w:tabs>
        <w:spacing w:line="276" w:lineRule="auto"/>
        <w:jc w:val="both"/>
        <w:rPr>
          <w:sz w:val="26"/>
          <w:szCs w:val="26"/>
        </w:rPr>
      </w:pPr>
      <w:r w:rsidRPr="00D038AE">
        <w:rPr>
          <w:b/>
          <w:sz w:val="26"/>
          <w:szCs w:val="26"/>
        </w:rPr>
        <w:tab/>
      </w:r>
      <w:r w:rsidR="00AC0101" w:rsidRPr="00D038AE">
        <w:rPr>
          <w:b/>
          <w:sz w:val="26"/>
          <w:szCs w:val="26"/>
        </w:rPr>
        <w:t>4.1.</w:t>
      </w:r>
      <w:r w:rsidR="008F6FB1" w:rsidRPr="00D038AE">
        <w:rPr>
          <w:b/>
          <w:sz w:val="26"/>
          <w:szCs w:val="26"/>
        </w:rPr>
        <w:t xml:space="preserve"> </w:t>
      </w:r>
      <w:r w:rsidR="001C583B" w:rsidRPr="00D038AE">
        <w:rPr>
          <w:sz w:val="26"/>
          <w:szCs w:val="26"/>
        </w:rPr>
        <w:t xml:space="preserve">Pin nhiên liệu hydrogen được phát minh năm 1839 bởi nhà khoa học William Robert Grove. Nguyên tắc hoạt động của pin là chuyển trực tiếp năng lượng hóa học thành năng lượng điện. Phản </w:t>
      </w:r>
      <w:r w:rsidR="001C583B" w:rsidRPr="000D0256">
        <w:rPr>
          <w:sz w:val="26"/>
          <w:szCs w:val="26"/>
        </w:rPr>
        <w:t>ứng xảy ra trong pin giống như phản ứng đốt cháy H</w:t>
      </w:r>
      <w:r w:rsidR="001C583B" w:rsidRPr="000D0256">
        <w:rPr>
          <w:sz w:val="26"/>
          <w:szCs w:val="26"/>
          <w:vertAlign w:val="subscript"/>
        </w:rPr>
        <w:t>2</w:t>
      </w:r>
      <w:r w:rsidR="000D0256" w:rsidRPr="000D0256">
        <w:rPr>
          <w:sz w:val="26"/>
          <w:szCs w:val="26"/>
        </w:rPr>
        <w:t>, c</w:t>
      </w:r>
      <w:r w:rsidR="007E6ABA">
        <w:rPr>
          <w:sz w:val="26"/>
          <w:szCs w:val="26"/>
        </w:rPr>
        <w:t xml:space="preserve">ác </w:t>
      </w:r>
      <w:r w:rsidR="001C583B" w:rsidRPr="000D0256">
        <w:rPr>
          <w:sz w:val="26"/>
          <w:szCs w:val="26"/>
        </w:rPr>
        <w:t>chất trong pin được xét ở điều kiện chuẩn (298K)</w:t>
      </w:r>
      <w:r w:rsidR="00E56115">
        <w:rPr>
          <w:sz w:val="26"/>
          <w:szCs w:val="26"/>
        </w:rPr>
        <w:t xml:space="preserve"> và không thay đổi trong cả quá trình</w:t>
      </w:r>
      <w:r w:rsidR="001C583B" w:rsidRPr="000D0256">
        <w:rPr>
          <w:sz w:val="26"/>
          <w:szCs w:val="26"/>
        </w:rPr>
        <w:t xml:space="preserve">. </w:t>
      </w:r>
    </w:p>
    <w:p w:rsidR="001C583B" w:rsidRPr="00D038AE" w:rsidRDefault="001C583B" w:rsidP="00A77995">
      <w:pPr>
        <w:tabs>
          <w:tab w:val="left" w:pos="284"/>
          <w:tab w:val="left" w:pos="567"/>
          <w:tab w:val="left" w:pos="992"/>
        </w:tabs>
        <w:spacing w:line="276" w:lineRule="auto"/>
        <w:jc w:val="both"/>
        <w:rPr>
          <w:sz w:val="26"/>
          <w:szCs w:val="26"/>
        </w:rPr>
      </w:pPr>
      <w:r w:rsidRPr="000D0256">
        <w:rPr>
          <w:sz w:val="26"/>
          <w:szCs w:val="26"/>
        </w:rPr>
        <w:t>Biết phản ứng xảy ra ở các điện cực</w:t>
      </w:r>
      <w:r w:rsidRPr="00D038AE">
        <w:rPr>
          <w:sz w:val="26"/>
          <w:szCs w:val="26"/>
        </w:rPr>
        <w:t xml:space="preserve"> như sau:</w:t>
      </w:r>
    </w:p>
    <w:p w:rsidR="001C583B" w:rsidRPr="00D038AE" w:rsidRDefault="006F0838" w:rsidP="00A77995">
      <w:pPr>
        <w:tabs>
          <w:tab w:val="left" w:pos="284"/>
          <w:tab w:val="left" w:pos="567"/>
          <w:tab w:val="left" w:pos="992"/>
        </w:tabs>
        <w:spacing w:line="276" w:lineRule="auto"/>
        <w:jc w:val="both"/>
        <w:rPr>
          <w:sz w:val="26"/>
          <w:szCs w:val="26"/>
        </w:rPr>
      </w:pPr>
      <w:r w:rsidRPr="00D038AE">
        <w:rPr>
          <w:sz w:val="26"/>
          <w:szCs w:val="26"/>
        </w:rPr>
        <w:tab/>
      </w:r>
      <w:r w:rsidRPr="00D038AE">
        <w:rPr>
          <w:sz w:val="26"/>
          <w:szCs w:val="26"/>
        </w:rPr>
        <w:tab/>
      </w:r>
      <w:r w:rsidR="001C583B" w:rsidRPr="00D038AE">
        <w:rPr>
          <w:sz w:val="26"/>
          <w:szCs w:val="26"/>
        </w:rPr>
        <w:t xml:space="preserve">Cực </w:t>
      </w:r>
      <w:r w:rsidR="00FD4E1C" w:rsidRPr="00D038AE">
        <w:rPr>
          <w:sz w:val="26"/>
          <w:szCs w:val="26"/>
        </w:rPr>
        <w:t>âm</w:t>
      </w:r>
      <w:r w:rsidR="001C583B" w:rsidRPr="00D038AE">
        <w:rPr>
          <w:sz w:val="26"/>
          <w:szCs w:val="26"/>
        </w:rPr>
        <w:t xml:space="preserve">: </w:t>
      </w:r>
      <w:r w:rsidR="001832D8" w:rsidRPr="00D038AE">
        <w:rPr>
          <w:sz w:val="26"/>
          <w:szCs w:val="26"/>
        </w:rPr>
        <w:tab/>
      </w:r>
      <w:r w:rsidR="001C583B" w:rsidRPr="00D038AE">
        <w:rPr>
          <w:sz w:val="26"/>
          <w:szCs w:val="26"/>
        </w:rPr>
        <w:t>H</w:t>
      </w:r>
      <w:r w:rsidR="001C583B" w:rsidRPr="00D038AE">
        <w:rPr>
          <w:sz w:val="26"/>
          <w:szCs w:val="26"/>
          <w:vertAlign w:val="subscript"/>
        </w:rPr>
        <w:t>2(g)</w:t>
      </w:r>
      <w:r w:rsidR="001C583B" w:rsidRPr="00D038AE">
        <w:rPr>
          <w:sz w:val="26"/>
          <w:szCs w:val="26"/>
        </w:rPr>
        <w:t xml:space="preserve"> → 2</w:t>
      </w:r>
      <w:r w:rsidR="003C2BF3" w:rsidRPr="00D038AE">
        <w:rPr>
          <w:position w:val="-14"/>
          <w:sz w:val="26"/>
          <w:szCs w:val="26"/>
        </w:rPr>
        <w:object w:dxaOrig="480" w:dyaOrig="400">
          <v:shape id="_x0000_i1049" type="#_x0000_t75" style="width:23.75pt;height:19.9pt" o:ole="">
            <v:imagedata r:id="rId54" o:title=""/>
          </v:shape>
          <o:OLEObject Type="Embed" ProgID="Equation.DSMT4" ShapeID="_x0000_i1049" DrawAspect="Content" ObjectID="_1779258849" r:id="rId55"/>
        </w:object>
      </w:r>
      <w:r w:rsidR="001C583B" w:rsidRPr="00D038AE">
        <w:rPr>
          <w:sz w:val="26"/>
          <w:szCs w:val="26"/>
        </w:rPr>
        <w:t xml:space="preserve"> + 2e</w:t>
      </w:r>
    </w:p>
    <w:p w:rsidR="001C583B" w:rsidRPr="00D038AE" w:rsidRDefault="006F0838" w:rsidP="00A77995">
      <w:pPr>
        <w:tabs>
          <w:tab w:val="left" w:pos="284"/>
          <w:tab w:val="left" w:pos="567"/>
          <w:tab w:val="left" w:pos="992"/>
        </w:tabs>
        <w:spacing w:line="276" w:lineRule="auto"/>
        <w:jc w:val="both"/>
        <w:rPr>
          <w:sz w:val="26"/>
          <w:szCs w:val="26"/>
        </w:rPr>
      </w:pPr>
      <w:r w:rsidRPr="00D038AE">
        <w:rPr>
          <w:sz w:val="26"/>
          <w:szCs w:val="26"/>
        </w:rPr>
        <w:tab/>
      </w:r>
      <w:r w:rsidRPr="00D038AE">
        <w:rPr>
          <w:sz w:val="26"/>
          <w:szCs w:val="26"/>
        </w:rPr>
        <w:tab/>
      </w:r>
      <w:r w:rsidR="001C583B" w:rsidRPr="00D038AE">
        <w:rPr>
          <w:sz w:val="26"/>
          <w:szCs w:val="26"/>
        </w:rPr>
        <w:t xml:space="preserve">Cực </w:t>
      </w:r>
      <w:r w:rsidR="00FD4E1C" w:rsidRPr="00D038AE">
        <w:rPr>
          <w:sz w:val="26"/>
          <w:szCs w:val="26"/>
        </w:rPr>
        <w:t>dương</w:t>
      </w:r>
      <w:r w:rsidR="001C583B" w:rsidRPr="00D038AE">
        <w:rPr>
          <w:sz w:val="26"/>
          <w:szCs w:val="26"/>
        </w:rPr>
        <w:t xml:space="preserve">: </w:t>
      </w:r>
      <w:r w:rsidR="001832D8" w:rsidRPr="00D038AE">
        <w:rPr>
          <w:sz w:val="26"/>
          <w:szCs w:val="26"/>
        </w:rPr>
        <w:tab/>
      </w:r>
      <w:r w:rsidR="004A7B5F" w:rsidRPr="00D038AE">
        <w:rPr>
          <w:position w:val="-24"/>
          <w:sz w:val="26"/>
          <w:szCs w:val="26"/>
        </w:rPr>
        <w:object w:dxaOrig="240" w:dyaOrig="620">
          <v:shape id="_x0000_i1050" type="#_x0000_t75" style="width:12.25pt;height:30.65pt" o:ole="">
            <v:imagedata r:id="rId56" o:title=""/>
          </v:shape>
          <o:OLEObject Type="Embed" ProgID="Equation.DSMT4" ShapeID="_x0000_i1050" DrawAspect="Content" ObjectID="_1779258850" r:id="rId57"/>
        </w:object>
      </w:r>
      <w:r w:rsidR="001C583B" w:rsidRPr="00D038AE">
        <w:rPr>
          <w:sz w:val="26"/>
          <w:szCs w:val="26"/>
        </w:rPr>
        <w:t xml:space="preserve"> O</w:t>
      </w:r>
      <w:r w:rsidR="001C583B" w:rsidRPr="00D038AE">
        <w:rPr>
          <w:sz w:val="26"/>
          <w:szCs w:val="26"/>
          <w:vertAlign w:val="subscript"/>
        </w:rPr>
        <w:t>2(g)</w:t>
      </w:r>
      <w:r w:rsidR="001C583B" w:rsidRPr="00D038AE">
        <w:rPr>
          <w:sz w:val="26"/>
          <w:szCs w:val="26"/>
        </w:rPr>
        <w:t xml:space="preserve"> + 2</w:t>
      </w:r>
      <w:r w:rsidR="003C2BF3" w:rsidRPr="00D038AE">
        <w:rPr>
          <w:position w:val="-14"/>
          <w:sz w:val="26"/>
          <w:szCs w:val="26"/>
        </w:rPr>
        <w:object w:dxaOrig="480" w:dyaOrig="400">
          <v:shape id="_x0000_i1051" type="#_x0000_t75" style="width:23.75pt;height:19.9pt" o:ole="">
            <v:imagedata r:id="rId54" o:title=""/>
          </v:shape>
          <o:OLEObject Type="Embed" ProgID="Equation.DSMT4" ShapeID="_x0000_i1051" DrawAspect="Content" ObjectID="_1779258851" r:id="rId58"/>
        </w:object>
      </w:r>
      <w:r w:rsidR="001C583B" w:rsidRPr="00D038AE">
        <w:rPr>
          <w:sz w:val="26"/>
          <w:szCs w:val="26"/>
        </w:rPr>
        <w:t xml:space="preserve"> + 2e → H</w:t>
      </w:r>
      <w:r w:rsidR="001C583B" w:rsidRPr="00D038AE">
        <w:rPr>
          <w:sz w:val="26"/>
          <w:szCs w:val="26"/>
          <w:vertAlign w:val="subscript"/>
        </w:rPr>
        <w:t>2</w:t>
      </w:r>
      <w:r w:rsidR="001C583B" w:rsidRPr="00D038AE">
        <w:rPr>
          <w:sz w:val="26"/>
          <w:szCs w:val="26"/>
        </w:rPr>
        <w:t>O</w:t>
      </w:r>
      <w:r w:rsidR="001C583B" w:rsidRPr="00D038AE">
        <w:rPr>
          <w:sz w:val="26"/>
          <w:szCs w:val="26"/>
          <w:vertAlign w:val="subscript"/>
        </w:rPr>
        <w:t>(l)</w:t>
      </w:r>
    </w:p>
    <w:p w:rsidR="001C583B" w:rsidRPr="00D038AE" w:rsidRDefault="006F0838" w:rsidP="00A77995">
      <w:pPr>
        <w:tabs>
          <w:tab w:val="left" w:pos="284"/>
          <w:tab w:val="left" w:pos="567"/>
          <w:tab w:val="left" w:pos="992"/>
        </w:tabs>
        <w:spacing w:line="276" w:lineRule="auto"/>
        <w:jc w:val="both"/>
        <w:rPr>
          <w:sz w:val="26"/>
          <w:szCs w:val="26"/>
        </w:rPr>
      </w:pPr>
      <w:r w:rsidRPr="00D038AE">
        <w:rPr>
          <w:sz w:val="26"/>
          <w:szCs w:val="26"/>
        </w:rPr>
        <w:tab/>
      </w:r>
      <w:r w:rsidR="001C583B" w:rsidRPr="00D038AE">
        <w:rPr>
          <w:b/>
          <w:sz w:val="26"/>
          <w:szCs w:val="26"/>
        </w:rPr>
        <w:t>a.</w:t>
      </w:r>
      <w:r w:rsidR="001C583B" w:rsidRPr="00D038AE">
        <w:rPr>
          <w:sz w:val="26"/>
          <w:szCs w:val="26"/>
        </w:rPr>
        <w:t xml:space="preserve"> Tính suất điện động của pin.</w:t>
      </w:r>
      <w:r w:rsidR="001D602A" w:rsidRPr="00D038AE">
        <w:rPr>
          <w:sz w:val="26"/>
          <w:szCs w:val="26"/>
        </w:rPr>
        <w:t xml:space="preserve"> </w:t>
      </w:r>
      <w:r w:rsidR="00E15F74" w:rsidRPr="00E15F74">
        <w:rPr>
          <w:i/>
          <w:sz w:val="26"/>
          <w:szCs w:val="26"/>
        </w:rPr>
        <w:t>(</w:t>
      </w:r>
      <w:r w:rsidR="001D602A" w:rsidRPr="00E15F74">
        <w:rPr>
          <w:i/>
          <w:sz w:val="26"/>
          <w:szCs w:val="26"/>
        </w:rPr>
        <w:t xml:space="preserve">Cho </w:t>
      </w:r>
      <w:r w:rsidR="000E5609" w:rsidRPr="00E15F74">
        <w:rPr>
          <w:i/>
          <w:position w:val="-18"/>
          <w:sz w:val="26"/>
          <w:szCs w:val="26"/>
        </w:rPr>
        <w:object w:dxaOrig="1640" w:dyaOrig="440">
          <v:shape id="_x0000_i1052" type="#_x0000_t75" style="width:81.95pt;height:22.2pt" o:ole="">
            <v:imagedata r:id="rId59" o:title=""/>
          </v:shape>
          <o:OLEObject Type="Embed" ProgID="Equation.DSMT4" ShapeID="_x0000_i1052" DrawAspect="Content" ObjectID="_1779258852" r:id="rId60"/>
        </w:object>
      </w:r>
      <w:r w:rsidR="0045326A" w:rsidRPr="00E15F74">
        <w:rPr>
          <w:i/>
          <w:sz w:val="26"/>
          <w:szCs w:val="26"/>
        </w:rPr>
        <w:t xml:space="preserve">; </w:t>
      </w:r>
      <w:r w:rsidR="00E15F74" w:rsidRPr="00E15F74">
        <w:rPr>
          <w:i/>
          <w:position w:val="-14"/>
          <w:sz w:val="26"/>
          <w:szCs w:val="26"/>
        </w:rPr>
        <w:object w:dxaOrig="1620" w:dyaOrig="400">
          <v:shape id="_x0000_i1053" type="#_x0000_t75" style="width:81.2pt;height:19.9pt" o:ole="">
            <v:imagedata r:id="rId61" o:title=""/>
          </v:shape>
          <o:OLEObject Type="Embed" ProgID="Equation.DSMT4" ShapeID="_x0000_i1053" DrawAspect="Content" ObjectID="_1779258853" r:id="rId62"/>
        </w:object>
      </w:r>
      <w:r w:rsidR="00E15F74" w:rsidRPr="00E15F74">
        <w:rPr>
          <w:i/>
          <w:sz w:val="26"/>
          <w:szCs w:val="26"/>
        </w:rPr>
        <w:t>)</w:t>
      </w:r>
    </w:p>
    <w:p w:rsidR="001C583B" w:rsidRPr="00D038AE" w:rsidRDefault="006F0838" w:rsidP="00A77995">
      <w:pPr>
        <w:tabs>
          <w:tab w:val="left" w:pos="284"/>
          <w:tab w:val="left" w:pos="567"/>
          <w:tab w:val="left" w:pos="992"/>
        </w:tabs>
        <w:spacing w:line="276" w:lineRule="auto"/>
        <w:jc w:val="both"/>
        <w:rPr>
          <w:sz w:val="26"/>
          <w:szCs w:val="26"/>
        </w:rPr>
      </w:pPr>
      <w:r w:rsidRPr="00D038AE">
        <w:rPr>
          <w:sz w:val="26"/>
          <w:szCs w:val="26"/>
        </w:rPr>
        <w:tab/>
      </w:r>
      <w:r w:rsidR="001C583B" w:rsidRPr="00D038AE">
        <w:rPr>
          <w:b/>
          <w:sz w:val="26"/>
          <w:szCs w:val="26"/>
        </w:rPr>
        <w:t>b.</w:t>
      </w:r>
      <w:r w:rsidR="001C583B" w:rsidRPr="00D038AE">
        <w:rPr>
          <w:sz w:val="26"/>
          <w:szCs w:val="26"/>
        </w:rPr>
        <w:t xml:space="preserve"> Tính năng lượng điện cực đại theo lý thuyết có thể thu được khi đốt cháy 1 mol H</w:t>
      </w:r>
      <w:r w:rsidR="001C583B" w:rsidRPr="00D038AE">
        <w:rPr>
          <w:sz w:val="26"/>
          <w:szCs w:val="26"/>
          <w:vertAlign w:val="subscript"/>
        </w:rPr>
        <w:t>2</w:t>
      </w:r>
      <w:r w:rsidR="001C583B" w:rsidRPr="00D038AE">
        <w:rPr>
          <w:sz w:val="26"/>
          <w:szCs w:val="26"/>
        </w:rPr>
        <w:t>.</w:t>
      </w:r>
    </w:p>
    <w:p w:rsidR="001C583B" w:rsidRDefault="006F0838" w:rsidP="00A77995">
      <w:pPr>
        <w:tabs>
          <w:tab w:val="left" w:pos="284"/>
          <w:tab w:val="left" w:pos="567"/>
          <w:tab w:val="left" w:pos="992"/>
        </w:tabs>
        <w:spacing w:line="276" w:lineRule="auto"/>
        <w:jc w:val="both"/>
        <w:rPr>
          <w:sz w:val="26"/>
          <w:szCs w:val="26"/>
        </w:rPr>
      </w:pPr>
      <w:r w:rsidRPr="00D038AE">
        <w:rPr>
          <w:sz w:val="26"/>
          <w:szCs w:val="26"/>
        </w:rPr>
        <w:tab/>
      </w:r>
      <w:r w:rsidR="001C583B" w:rsidRPr="00D038AE">
        <w:rPr>
          <w:b/>
          <w:sz w:val="26"/>
          <w:szCs w:val="26"/>
        </w:rPr>
        <w:t>c.</w:t>
      </w:r>
      <w:r w:rsidR="001C583B" w:rsidRPr="00D038AE">
        <w:rPr>
          <w:sz w:val="26"/>
          <w:szCs w:val="26"/>
        </w:rPr>
        <w:t xml:space="preserve"> Giả sử một xe điện tiêu thụ từ 10 – 20 kWh/100km. Tính </w:t>
      </w:r>
      <w:r w:rsidR="00542F7E" w:rsidRPr="00D038AE">
        <w:rPr>
          <w:sz w:val="26"/>
          <w:szCs w:val="26"/>
        </w:rPr>
        <w:t>thể tích khí</w:t>
      </w:r>
      <w:r w:rsidR="001C583B" w:rsidRPr="00D038AE">
        <w:rPr>
          <w:sz w:val="26"/>
          <w:szCs w:val="26"/>
        </w:rPr>
        <w:t xml:space="preserve"> H</w:t>
      </w:r>
      <w:r w:rsidR="001C583B" w:rsidRPr="00D038AE">
        <w:rPr>
          <w:sz w:val="26"/>
          <w:szCs w:val="26"/>
          <w:vertAlign w:val="subscript"/>
        </w:rPr>
        <w:t>2</w:t>
      </w:r>
      <w:r w:rsidR="001C583B" w:rsidRPr="00D038AE">
        <w:rPr>
          <w:sz w:val="26"/>
          <w:szCs w:val="26"/>
        </w:rPr>
        <w:t xml:space="preserve"> cần thiết để tạo ra năng lượng điện là 20kWh ở 1,0 bar. </w:t>
      </w:r>
    </w:p>
    <w:p w:rsidR="00DC78E7" w:rsidRPr="00DF3A0A" w:rsidRDefault="00C35D39" w:rsidP="00A77995">
      <w:pPr>
        <w:tabs>
          <w:tab w:val="left" w:pos="284"/>
          <w:tab w:val="left" w:pos="567"/>
        </w:tabs>
        <w:spacing w:line="276" w:lineRule="auto"/>
        <w:jc w:val="both"/>
        <w:rPr>
          <w:spacing w:val="-10"/>
          <w:sz w:val="26"/>
          <w:szCs w:val="26"/>
        </w:rPr>
      </w:pPr>
      <w:r w:rsidRPr="00D038AE">
        <w:rPr>
          <w:b/>
          <w:spacing w:val="-2"/>
          <w:sz w:val="26"/>
          <w:szCs w:val="26"/>
        </w:rPr>
        <w:tab/>
      </w:r>
      <w:r w:rsidR="00C10A93" w:rsidRPr="00DF3A0A">
        <w:rPr>
          <w:b/>
          <w:spacing w:val="-10"/>
          <w:sz w:val="26"/>
          <w:szCs w:val="26"/>
        </w:rPr>
        <w:t xml:space="preserve">4.2. </w:t>
      </w:r>
      <w:r w:rsidR="00DC78E7" w:rsidRPr="00DF3A0A">
        <w:rPr>
          <w:spacing w:val="-10"/>
          <w:sz w:val="26"/>
          <w:szCs w:val="26"/>
        </w:rPr>
        <w:t>Trong một hỗn hợp gồm KMnO</w:t>
      </w:r>
      <w:r w:rsidR="00DC78E7" w:rsidRPr="00DF3A0A">
        <w:rPr>
          <w:spacing w:val="-10"/>
          <w:sz w:val="26"/>
          <w:szCs w:val="26"/>
          <w:vertAlign w:val="subscript"/>
        </w:rPr>
        <w:t>4</w:t>
      </w:r>
      <w:r w:rsidR="00DC78E7" w:rsidRPr="00DF3A0A">
        <w:rPr>
          <w:spacing w:val="-10"/>
          <w:sz w:val="26"/>
          <w:szCs w:val="26"/>
        </w:rPr>
        <w:t xml:space="preserve"> 0,010 M, H</w:t>
      </w:r>
      <w:r w:rsidR="00DC78E7" w:rsidRPr="00DF3A0A">
        <w:rPr>
          <w:spacing w:val="-10"/>
          <w:sz w:val="26"/>
          <w:szCs w:val="26"/>
          <w:vertAlign w:val="subscript"/>
        </w:rPr>
        <w:t>2</w:t>
      </w:r>
      <w:r w:rsidR="00DC78E7" w:rsidRPr="00DF3A0A">
        <w:rPr>
          <w:spacing w:val="-10"/>
          <w:sz w:val="26"/>
          <w:szCs w:val="26"/>
        </w:rPr>
        <w:t>SO</w:t>
      </w:r>
      <w:r w:rsidR="00DC78E7" w:rsidRPr="00DF3A0A">
        <w:rPr>
          <w:spacing w:val="-10"/>
          <w:sz w:val="26"/>
          <w:szCs w:val="26"/>
          <w:vertAlign w:val="subscript"/>
        </w:rPr>
        <w:t>4</w:t>
      </w:r>
      <w:r w:rsidR="00DC78E7" w:rsidRPr="00DF3A0A">
        <w:rPr>
          <w:spacing w:val="-10"/>
          <w:sz w:val="26"/>
          <w:szCs w:val="26"/>
        </w:rPr>
        <w:t xml:space="preserve"> 0,500 M, FeSO</w:t>
      </w:r>
      <w:r w:rsidR="00DC78E7" w:rsidRPr="00DF3A0A">
        <w:rPr>
          <w:spacing w:val="-10"/>
          <w:sz w:val="26"/>
          <w:szCs w:val="26"/>
          <w:vertAlign w:val="subscript"/>
        </w:rPr>
        <w:t>4</w:t>
      </w:r>
      <w:r w:rsidR="00DC78E7" w:rsidRPr="00DF3A0A">
        <w:rPr>
          <w:spacing w:val="-10"/>
          <w:sz w:val="26"/>
          <w:szCs w:val="26"/>
        </w:rPr>
        <w:t xml:space="preserve"> 0,020 M, Fe</w:t>
      </w:r>
      <w:r w:rsidR="00DC78E7" w:rsidRPr="00DF3A0A">
        <w:rPr>
          <w:spacing w:val="-10"/>
          <w:sz w:val="26"/>
          <w:szCs w:val="26"/>
          <w:vertAlign w:val="subscript"/>
        </w:rPr>
        <w:t>2</w:t>
      </w:r>
      <w:r w:rsidR="00DC78E7" w:rsidRPr="00DF3A0A">
        <w:rPr>
          <w:spacing w:val="-10"/>
          <w:sz w:val="26"/>
          <w:szCs w:val="26"/>
        </w:rPr>
        <w:t>(SO</w:t>
      </w:r>
      <w:r w:rsidR="00DC78E7" w:rsidRPr="00DF3A0A">
        <w:rPr>
          <w:spacing w:val="-10"/>
          <w:sz w:val="26"/>
          <w:szCs w:val="26"/>
          <w:vertAlign w:val="subscript"/>
        </w:rPr>
        <w:t>4</w:t>
      </w:r>
      <w:r w:rsidR="00DC78E7" w:rsidRPr="00DF3A0A">
        <w:rPr>
          <w:spacing w:val="-10"/>
          <w:sz w:val="26"/>
          <w:szCs w:val="26"/>
        </w:rPr>
        <w:t>)</w:t>
      </w:r>
      <w:r w:rsidR="00DC78E7" w:rsidRPr="00DF3A0A">
        <w:rPr>
          <w:spacing w:val="-10"/>
          <w:sz w:val="26"/>
          <w:szCs w:val="26"/>
          <w:vertAlign w:val="subscript"/>
        </w:rPr>
        <w:t>3</w:t>
      </w:r>
      <w:r w:rsidR="00DC78E7" w:rsidRPr="00DF3A0A">
        <w:rPr>
          <w:spacing w:val="-10"/>
          <w:sz w:val="26"/>
          <w:szCs w:val="26"/>
        </w:rPr>
        <w:t xml:space="preserve"> 0,005 M.</w:t>
      </w:r>
    </w:p>
    <w:p w:rsidR="00DC78E7" w:rsidRPr="00D038AE" w:rsidRDefault="006F0838" w:rsidP="00A77995">
      <w:pPr>
        <w:tabs>
          <w:tab w:val="left" w:pos="284"/>
          <w:tab w:val="left" w:pos="567"/>
        </w:tabs>
        <w:spacing w:line="276" w:lineRule="auto"/>
        <w:jc w:val="both"/>
        <w:rPr>
          <w:sz w:val="26"/>
          <w:szCs w:val="26"/>
        </w:rPr>
      </w:pPr>
      <w:r w:rsidRPr="00D038AE">
        <w:rPr>
          <w:sz w:val="26"/>
          <w:szCs w:val="26"/>
        </w:rPr>
        <w:tab/>
      </w:r>
      <w:r w:rsidRPr="00D038AE">
        <w:rPr>
          <w:b/>
          <w:sz w:val="26"/>
          <w:szCs w:val="26"/>
        </w:rPr>
        <w:t>a</w:t>
      </w:r>
      <w:r w:rsidR="00DC78E7" w:rsidRPr="00D038AE">
        <w:rPr>
          <w:b/>
          <w:sz w:val="26"/>
          <w:szCs w:val="26"/>
        </w:rPr>
        <w:t>.</w:t>
      </w:r>
      <w:r w:rsidR="00DC78E7" w:rsidRPr="00D038AE">
        <w:rPr>
          <w:sz w:val="26"/>
          <w:szCs w:val="26"/>
        </w:rPr>
        <w:t xml:space="preserve"> Tính </w:t>
      </w:r>
      <w:r w:rsidR="001C583B" w:rsidRPr="00D038AE">
        <w:rPr>
          <w:sz w:val="26"/>
          <w:szCs w:val="26"/>
        </w:rPr>
        <w:t>h</w:t>
      </w:r>
      <w:r w:rsidR="00656ED1" w:rsidRPr="00D038AE">
        <w:rPr>
          <w:sz w:val="26"/>
          <w:szCs w:val="26"/>
        </w:rPr>
        <w:t>ằng</w:t>
      </w:r>
      <w:r w:rsidR="001C583B" w:rsidRPr="00D038AE">
        <w:rPr>
          <w:sz w:val="26"/>
          <w:szCs w:val="26"/>
        </w:rPr>
        <w:t xml:space="preserve"> số cân bằng</w:t>
      </w:r>
      <w:r w:rsidR="00DC78E7" w:rsidRPr="00D038AE">
        <w:rPr>
          <w:sz w:val="26"/>
          <w:szCs w:val="26"/>
        </w:rPr>
        <w:t xml:space="preserve"> của phương trình ion xảy ra ở 25</w:t>
      </w:r>
      <w:r w:rsidR="00DC78E7" w:rsidRPr="00D038AE">
        <w:rPr>
          <w:sz w:val="26"/>
          <w:szCs w:val="26"/>
          <w:vertAlign w:val="superscript"/>
        </w:rPr>
        <w:t>0</w:t>
      </w:r>
      <w:r w:rsidR="00DC78E7" w:rsidRPr="00D038AE">
        <w:rPr>
          <w:sz w:val="26"/>
          <w:szCs w:val="26"/>
        </w:rPr>
        <w:t>C.</w:t>
      </w:r>
    </w:p>
    <w:p w:rsidR="00DC78E7" w:rsidRDefault="006F0838" w:rsidP="00A77995">
      <w:pPr>
        <w:tabs>
          <w:tab w:val="left" w:pos="284"/>
          <w:tab w:val="left" w:pos="567"/>
        </w:tabs>
        <w:spacing w:line="276" w:lineRule="auto"/>
        <w:jc w:val="both"/>
        <w:rPr>
          <w:sz w:val="26"/>
          <w:szCs w:val="26"/>
        </w:rPr>
      </w:pPr>
      <w:r w:rsidRPr="00D038AE">
        <w:rPr>
          <w:sz w:val="26"/>
          <w:szCs w:val="26"/>
        </w:rPr>
        <w:tab/>
      </w:r>
      <w:r w:rsidRPr="00D038AE">
        <w:rPr>
          <w:b/>
          <w:sz w:val="26"/>
          <w:szCs w:val="26"/>
        </w:rPr>
        <w:t>b</w:t>
      </w:r>
      <w:r w:rsidR="00DC78E7" w:rsidRPr="00D038AE">
        <w:rPr>
          <w:b/>
          <w:sz w:val="26"/>
          <w:szCs w:val="26"/>
        </w:rPr>
        <w:t>.</w:t>
      </w:r>
      <w:r w:rsidR="00DC78E7" w:rsidRPr="00D038AE">
        <w:rPr>
          <w:sz w:val="26"/>
          <w:szCs w:val="26"/>
        </w:rPr>
        <w:t xml:space="preserve"> Tính nồng độ các ion khi phản ứng kết thúc.</w:t>
      </w:r>
    </w:p>
    <w:p w:rsidR="00DD22EE" w:rsidRPr="005B1FF9" w:rsidRDefault="00DD22EE" w:rsidP="00EB0E69">
      <w:pPr>
        <w:tabs>
          <w:tab w:val="left" w:pos="284"/>
          <w:tab w:val="left" w:pos="567"/>
        </w:tabs>
        <w:spacing w:line="276" w:lineRule="auto"/>
        <w:jc w:val="center"/>
        <w:rPr>
          <w:i/>
          <w:sz w:val="26"/>
          <w:szCs w:val="26"/>
        </w:rPr>
      </w:pPr>
      <w:r w:rsidRPr="005B1FF9">
        <w:rPr>
          <w:i/>
          <w:sz w:val="26"/>
          <w:szCs w:val="26"/>
        </w:rPr>
        <w:t xml:space="preserve">(Cho </w:t>
      </w:r>
      <w:r w:rsidR="001C7438" w:rsidRPr="005B1FF9">
        <w:rPr>
          <w:i/>
          <w:position w:val="-18"/>
          <w:sz w:val="26"/>
          <w:szCs w:val="26"/>
        </w:rPr>
        <w:object w:dxaOrig="2240" w:dyaOrig="440">
          <v:shape id="_x0000_i1054" type="#_x0000_t75" style="width:111.85pt;height:22.2pt" o:ole="">
            <v:imagedata r:id="rId63" o:title=""/>
          </v:shape>
          <o:OLEObject Type="Embed" ProgID="Equation.DSMT4" ShapeID="_x0000_i1054" DrawAspect="Content" ObjectID="_1779258854" r:id="rId64"/>
        </w:object>
      </w:r>
      <w:r w:rsidR="001C7438" w:rsidRPr="005B1FF9">
        <w:rPr>
          <w:i/>
          <w:sz w:val="26"/>
          <w:szCs w:val="26"/>
        </w:rPr>
        <w:t xml:space="preserve">; </w:t>
      </w:r>
      <w:r w:rsidR="001C7438" w:rsidRPr="005B1FF9">
        <w:rPr>
          <w:i/>
          <w:position w:val="-14"/>
          <w:sz w:val="26"/>
          <w:szCs w:val="26"/>
        </w:rPr>
        <w:object w:dxaOrig="1880" w:dyaOrig="400">
          <v:shape id="_x0000_i1055" type="#_x0000_t75" style="width:94.2pt;height:19.9pt" o:ole="">
            <v:imagedata r:id="rId65" o:title=""/>
          </v:shape>
          <o:OLEObject Type="Embed" ProgID="Equation.DSMT4" ShapeID="_x0000_i1055" DrawAspect="Content" ObjectID="_1779258855" r:id="rId66"/>
        </w:object>
      </w:r>
      <w:r w:rsidR="001C7438" w:rsidRPr="005B1FF9">
        <w:rPr>
          <w:i/>
          <w:sz w:val="26"/>
          <w:szCs w:val="26"/>
        </w:rPr>
        <w:t xml:space="preserve"> )</w:t>
      </w:r>
    </w:p>
    <w:p w:rsidR="009C5C48" w:rsidRPr="00F32733" w:rsidRDefault="009C5C48" w:rsidP="00A77995">
      <w:pPr>
        <w:tabs>
          <w:tab w:val="left" w:pos="284"/>
          <w:tab w:val="left" w:pos="567"/>
          <w:tab w:val="left" w:pos="992"/>
        </w:tabs>
        <w:spacing w:line="276" w:lineRule="auto"/>
        <w:jc w:val="both"/>
        <w:rPr>
          <w:rFonts w:eastAsia="Calibri"/>
          <w:sz w:val="12"/>
          <w:szCs w:val="26"/>
        </w:rPr>
      </w:pPr>
    </w:p>
    <w:p w:rsidR="00451760" w:rsidRPr="00D038AE" w:rsidRDefault="00006A6E" w:rsidP="004D0237">
      <w:pPr>
        <w:tabs>
          <w:tab w:val="left" w:pos="284"/>
          <w:tab w:val="left" w:pos="567"/>
          <w:tab w:val="left" w:pos="992"/>
        </w:tabs>
        <w:spacing w:line="276" w:lineRule="auto"/>
        <w:jc w:val="both"/>
        <w:rPr>
          <w:sz w:val="26"/>
          <w:szCs w:val="26"/>
          <w:lang w:val="pt-BR"/>
        </w:rPr>
      </w:pPr>
      <w:r w:rsidRPr="00D038AE">
        <w:rPr>
          <w:rFonts w:eastAsia="Calibri"/>
          <w:b/>
          <w:sz w:val="26"/>
          <w:szCs w:val="26"/>
        </w:rPr>
        <w:tab/>
      </w:r>
      <w:r w:rsidR="00B74901" w:rsidRPr="00D038AE">
        <w:rPr>
          <w:rFonts w:eastAsia="Calibri"/>
          <w:b/>
          <w:sz w:val="26"/>
          <w:szCs w:val="26"/>
        </w:rPr>
        <w:t xml:space="preserve">4.3. </w:t>
      </w:r>
      <w:r w:rsidR="00451760" w:rsidRPr="00D038AE">
        <w:rPr>
          <w:sz w:val="26"/>
          <w:szCs w:val="26"/>
          <w:lang w:val="pt-BR"/>
        </w:rPr>
        <w:t>Dung dịch H</w:t>
      </w:r>
      <w:r w:rsidR="00451760" w:rsidRPr="00D038AE">
        <w:rPr>
          <w:sz w:val="26"/>
          <w:szCs w:val="26"/>
          <w:vertAlign w:val="subscript"/>
          <w:lang w:val="pt-BR"/>
        </w:rPr>
        <w:t>2</w:t>
      </w:r>
      <w:r w:rsidR="00451760" w:rsidRPr="00D038AE">
        <w:rPr>
          <w:sz w:val="26"/>
          <w:szCs w:val="26"/>
          <w:lang w:val="pt-BR"/>
        </w:rPr>
        <w:t>O</w:t>
      </w:r>
      <w:r w:rsidR="00451760" w:rsidRPr="00D038AE">
        <w:rPr>
          <w:sz w:val="26"/>
          <w:szCs w:val="26"/>
          <w:vertAlign w:val="subscript"/>
          <w:lang w:val="pt-BR"/>
        </w:rPr>
        <w:t>2</w:t>
      </w:r>
      <w:r w:rsidR="00451760" w:rsidRPr="00D038AE">
        <w:rPr>
          <w:sz w:val="26"/>
          <w:szCs w:val="26"/>
          <w:lang w:val="pt-BR"/>
        </w:rPr>
        <w:t xml:space="preserve"> được dùng để sát trùng trong y học, trạng thái bền của </w:t>
      </w:r>
      <w:r w:rsidR="00567599" w:rsidRPr="00D038AE">
        <w:rPr>
          <w:sz w:val="26"/>
          <w:szCs w:val="26"/>
          <w:lang w:val="pt-BR"/>
        </w:rPr>
        <w:t>H</w:t>
      </w:r>
      <w:r w:rsidR="00567599" w:rsidRPr="00D038AE">
        <w:rPr>
          <w:sz w:val="26"/>
          <w:szCs w:val="26"/>
          <w:vertAlign w:val="subscript"/>
          <w:lang w:val="pt-BR"/>
        </w:rPr>
        <w:t>2</w:t>
      </w:r>
      <w:r w:rsidR="00567599" w:rsidRPr="00D038AE">
        <w:rPr>
          <w:sz w:val="26"/>
          <w:szCs w:val="26"/>
          <w:lang w:val="pt-BR"/>
        </w:rPr>
        <w:t>O</w:t>
      </w:r>
      <w:r w:rsidR="00567599" w:rsidRPr="00D038AE">
        <w:rPr>
          <w:sz w:val="26"/>
          <w:szCs w:val="26"/>
          <w:vertAlign w:val="subscript"/>
          <w:lang w:val="pt-BR"/>
        </w:rPr>
        <w:t>2</w:t>
      </w:r>
      <w:r w:rsidR="00451760" w:rsidRPr="00D038AE">
        <w:rPr>
          <w:sz w:val="26"/>
          <w:szCs w:val="26"/>
          <w:lang w:val="pt-BR"/>
        </w:rPr>
        <w:t xml:space="preserve"> so sánh với O</w:t>
      </w:r>
      <w:r w:rsidR="00451760" w:rsidRPr="00D038AE">
        <w:rPr>
          <w:sz w:val="26"/>
          <w:szCs w:val="26"/>
          <w:vertAlign w:val="subscript"/>
          <w:lang w:val="pt-BR"/>
        </w:rPr>
        <w:t>2</w:t>
      </w:r>
      <w:r w:rsidR="00451760" w:rsidRPr="00D038AE">
        <w:rPr>
          <w:sz w:val="26"/>
          <w:szCs w:val="26"/>
          <w:lang w:val="pt-BR"/>
        </w:rPr>
        <w:t xml:space="preserve"> và H</w:t>
      </w:r>
      <w:r w:rsidR="00451760" w:rsidRPr="00D038AE">
        <w:rPr>
          <w:sz w:val="26"/>
          <w:szCs w:val="26"/>
          <w:vertAlign w:val="subscript"/>
          <w:lang w:val="pt-BR"/>
        </w:rPr>
        <w:t>2</w:t>
      </w:r>
      <w:r w:rsidR="00451760" w:rsidRPr="00D038AE">
        <w:rPr>
          <w:sz w:val="26"/>
          <w:szCs w:val="26"/>
          <w:lang w:val="pt-BR"/>
        </w:rPr>
        <w:t xml:space="preserve">O theo </w:t>
      </w:r>
      <w:r w:rsidR="00F637D4" w:rsidRPr="00D038AE">
        <w:rPr>
          <w:sz w:val="26"/>
          <w:szCs w:val="26"/>
          <w:lang w:val="pt-BR"/>
        </w:rPr>
        <w:t>giản</w:t>
      </w:r>
      <w:r w:rsidR="00451760" w:rsidRPr="00D038AE">
        <w:rPr>
          <w:sz w:val="26"/>
          <w:szCs w:val="26"/>
          <w:lang w:val="pt-BR"/>
        </w:rPr>
        <w:t xml:space="preserve"> đồ sau:</w:t>
      </w:r>
      <w:r w:rsidR="006F0838" w:rsidRPr="00D038AE">
        <w:rPr>
          <w:sz w:val="26"/>
          <w:szCs w:val="26"/>
        </w:rPr>
        <w:tab/>
      </w:r>
      <w:r w:rsidR="00014793" w:rsidRPr="00D038AE">
        <w:rPr>
          <w:sz w:val="26"/>
          <w:szCs w:val="26"/>
        </w:rPr>
        <w:t xml:space="preserve"> </w:t>
      </w:r>
      <w:r w:rsidR="008B6864" w:rsidRPr="00D038AE">
        <w:rPr>
          <w:position w:val="-12"/>
          <w:sz w:val="26"/>
          <w:szCs w:val="26"/>
        </w:rPr>
        <w:object w:dxaOrig="3340" w:dyaOrig="380">
          <v:shape id="_x0000_i1056" type="#_x0000_t75" style="width:167pt;height:19.15pt" o:ole="">
            <v:imagedata r:id="rId67" o:title=""/>
          </v:shape>
          <o:OLEObject Type="Embed" ProgID="Equation.DSMT4" ShapeID="_x0000_i1056" DrawAspect="Content" ObjectID="_1779258856" r:id="rId68"/>
        </w:object>
      </w:r>
    </w:p>
    <w:p w:rsidR="00451760" w:rsidRPr="00D038AE" w:rsidRDefault="006F0838" w:rsidP="00A77995">
      <w:pPr>
        <w:tabs>
          <w:tab w:val="left" w:pos="284"/>
          <w:tab w:val="left" w:pos="567"/>
        </w:tabs>
        <w:spacing w:line="276" w:lineRule="auto"/>
        <w:jc w:val="both"/>
        <w:rPr>
          <w:sz w:val="26"/>
          <w:szCs w:val="26"/>
          <w:lang w:val="pt-BR"/>
        </w:rPr>
      </w:pPr>
      <w:r w:rsidRPr="00D038AE">
        <w:rPr>
          <w:sz w:val="26"/>
          <w:szCs w:val="26"/>
          <w:lang w:val="pt-BR"/>
        </w:rPr>
        <w:tab/>
      </w:r>
      <w:r w:rsidR="00451760" w:rsidRPr="00D038AE">
        <w:rPr>
          <w:b/>
          <w:sz w:val="26"/>
          <w:szCs w:val="26"/>
          <w:lang w:val="pt-BR"/>
        </w:rPr>
        <w:t>a.</w:t>
      </w:r>
      <w:r w:rsidR="00451760" w:rsidRPr="00D038AE">
        <w:rPr>
          <w:sz w:val="26"/>
          <w:szCs w:val="26"/>
          <w:lang w:val="pt-BR"/>
        </w:rPr>
        <w:t xml:space="preserve"> Hãy so sánh độ bền giữa các dạng oxi hóa – khử và từ đó cho biết cần lưu ý gì khi sử dụng dung dịch H</w:t>
      </w:r>
      <w:r w:rsidR="00451760" w:rsidRPr="00D038AE">
        <w:rPr>
          <w:sz w:val="26"/>
          <w:szCs w:val="26"/>
          <w:vertAlign w:val="subscript"/>
          <w:lang w:val="pt-BR"/>
        </w:rPr>
        <w:t>2</w:t>
      </w:r>
      <w:r w:rsidR="00451760" w:rsidRPr="00D038AE">
        <w:rPr>
          <w:sz w:val="26"/>
          <w:szCs w:val="26"/>
          <w:lang w:val="pt-BR"/>
        </w:rPr>
        <w:t>O</w:t>
      </w:r>
      <w:r w:rsidR="00451760" w:rsidRPr="00D038AE">
        <w:rPr>
          <w:sz w:val="26"/>
          <w:szCs w:val="26"/>
          <w:vertAlign w:val="subscript"/>
          <w:lang w:val="pt-BR"/>
        </w:rPr>
        <w:t>2</w:t>
      </w:r>
      <w:r w:rsidR="00451760" w:rsidRPr="00D038AE">
        <w:rPr>
          <w:sz w:val="26"/>
          <w:szCs w:val="26"/>
          <w:lang w:val="pt-BR"/>
        </w:rPr>
        <w:t>.</w:t>
      </w:r>
    </w:p>
    <w:p w:rsidR="00451760" w:rsidRPr="00D038AE" w:rsidRDefault="00451760" w:rsidP="00A77995">
      <w:pPr>
        <w:tabs>
          <w:tab w:val="left" w:pos="284"/>
          <w:tab w:val="left" w:pos="567"/>
          <w:tab w:val="left" w:pos="992"/>
        </w:tabs>
        <w:spacing w:line="276" w:lineRule="auto"/>
        <w:jc w:val="both"/>
        <w:rPr>
          <w:sz w:val="26"/>
          <w:szCs w:val="26"/>
        </w:rPr>
      </w:pPr>
      <w:r w:rsidRPr="00D038AE">
        <w:rPr>
          <w:sz w:val="26"/>
          <w:szCs w:val="26"/>
        </w:rPr>
        <w:tab/>
      </w:r>
      <w:r w:rsidRPr="00D038AE">
        <w:rPr>
          <w:b/>
          <w:sz w:val="26"/>
          <w:szCs w:val="26"/>
        </w:rPr>
        <w:t>b.</w:t>
      </w:r>
      <w:r w:rsidRPr="00D038AE">
        <w:rPr>
          <w:sz w:val="26"/>
          <w:szCs w:val="26"/>
        </w:rPr>
        <w:t xml:space="preserve"> Tính </w:t>
      </w:r>
      <w:r w:rsidRPr="00D038AE">
        <w:rPr>
          <w:position w:val="-18"/>
          <w:sz w:val="26"/>
          <w:szCs w:val="26"/>
        </w:rPr>
        <w:object w:dxaOrig="960" w:dyaOrig="440">
          <v:shape id="_x0000_i1057" type="#_x0000_t75" style="width:48.25pt;height:22.2pt" o:ole="">
            <v:imagedata r:id="rId69" o:title=""/>
          </v:shape>
          <o:OLEObject Type="Embed" ProgID="Equation.DSMT4" ShapeID="_x0000_i1057" DrawAspect="Content" ObjectID="_1779258857" r:id="rId70"/>
        </w:object>
      </w:r>
      <w:r w:rsidRPr="00D038AE">
        <w:rPr>
          <w:sz w:val="26"/>
          <w:szCs w:val="26"/>
        </w:rPr>
        <w:t xml:space="preserve"> và </w:t>
      </w:r>
      <w:r w:rsidRPr="00D038AE">
        <w:rPr>
          <w:position w:val="-18"/>
          <w:sz w:val="26"/>
          <w:szCs w:val="26"/>
        </w:rPr>
        <w:object w:dxaOrig="740" w:dyaOrig="440">
          <v:shape id="_x0000_i1058" type="#_x0000_t75" style="width:36.75pt;height:22.2pt" o:ole="">
            <v:imagedata r:id="rId71" o:title=""/>
          </v:shape>
          <o:OLEObject Type="Embed" ProgID="Equation.DSMT4" ShapeID="_x0000_i1058" DrawAspect="Content" ObjectID="_1779258858" r:id="rId72"/>
        </w:object>
      </w:r>
      <w:r w:rsidRPr="00D038AE">
        <w:rPr>
          <w:sz w:val="26"/>
          <w:szCs w:val="26"/>
        </w:rPr>
        <w:t>.</w:t>
      </w:r>
    </w:p>
    <w:p w:rsidR="00DE32A5" w:rsidRPr="00D038AE" w:rsidRDefault="00DE32A5" w:rsidP="00D50E38">
      <w:pPr>
        <w:tabs>
          <w:tab w:val="left" w:pos="284"/>
          <w:tab w:val="left" w:pos="567"/>
          <w:tab w:val="left" w:pos="992"/>
        </w:tabs>
        <w:spacing w:before="120" w:line="276" w:lineRule="auto"/>
        <w:jc w:val="both"/>
        <w:rPr>
          <w:rFonts w:eastAsia="Calibri"/>
          <w:sz w:val="26"/>
          <w:szCs w:val="26"/>
        </w:rPr>
      </w:pPr>
      <w:r w:rsidRPr="00D038AE">
        <w:rPr>
          <w:b/>
          <w:noProof/>
          <w:sz w:val="26"/>
          <w:szCs w:val="26"/>
        </w:rPr>
        <w:t xml:space="preserve">Câu 5. </w:t>
      </w:r>
      <w:r w:rsidRPr="007E48DB">
        <w:rPr>
          <w:b/>
          <w:noProof/>
          <w:sz w:val="26"/>
          <w:szCs w:val="26"/>
        </w:rPr>
        <w:t>(</w:t>
      </w:r>
      <w:r w:rsidR="00682748" w:rsidRPr="007E48DB">
        <w:rPr>
          <w:b/>
          <w:noProof/>
          <w:sz w:val="26"/>
          <w:szCs w:val="26"/>
        </w:rPr>
        <w:t>4</w:t>
      </w:r>
      <w:r w:rsidRPr="007E48DB">
        <w:rPr>
          <w:b/>
          <w:noProof/>
          <w:sz w:val="26"/>
          <w:szCs w:val="26"/>
        </w:rPr>
        <w:t>,0 điểm)</w:t>
      </w:r>
      <w:r w:rsidRPr="00D038AE">
        <w:rPr>
          <w:noProof/>
          <w:sz w:val="26"/>
          <w:szCs w:val="26"/>
        </w:rPr>
        <w:t xml:space="preserve"> </w:t>
      </w:r>
    </w:p>
    <w:p w:rsidR="00682748" w:rsidRPr="00D038AE" w:rsidRDefault="00AF62EA" w:rsidP="00A77995">
      <w:pPr>
        <w:tabs>
          <w:tab w:val="left" w:pos="284"/>
          <w:tab w:val="left" w:pos="567"/>
          <w:tab w:val="left" w:pos="992"/>
        </w:tabs>
        <w:spacing w:line="276" w:lineRule="auto"/>
        <w:jc w:val="both"/>
        <w:rPr>
          <w:rFonts w:eastAsia="Calibri"/>
          <w:sz w:val="26"/>
          <w:szCs w:val="26"/>
        </w:rPr>
      </w:pPr>
      <w:r w:rsidRPr="00D038AE">
        <w:rPr>
          <w:b/>
          <w:sz w:val="26"/>
          <w:szCs w:val="26"/>
        </w:rPr>
        <w:tab/>
      </w:r>
      <w:r w:rsidR="00682748" w:rsidRPr="00D038AE">
        <w:rPr>
          <w:b/>
          <w:sz w:val="26"/>
          <w:szCs w:val="26"/>
        </w:rPr>
        <w:t>5.1.</w:t>
      </w:r>
      <w:r w:rsidR="00682748" w:rsidRPr="00D038AE">
        <w:rPr>
          <w:sz w:val="26"/>
          <w:szCs w:val="26"/>
        </w:rPr>
        <w:t xml:space="preserve"> </w:t>
      </w:r>
      <w:r w:rsidR="009D28D9" w:rsidRPr="00D038AE">
        <w:rPr>
          <w:rFonts w:eastAsia="Calibri"/>
          <w:sz w:val="26"/>
          <w:szCs w:val="26"/>
        </w:rPr>
        <w:t xml:space="preserve">Giải thích vì sao khi cho HF tác dụng với dung dịch NaOH hay KOH </w:t>
      </w:r>
      <w:r w:rsidR="00A711BB" w:rsidRPr="00D038AE">
        <w:rPr>
          <w:rFonts w:eastAsia="Calibri"/>
          <w:sz w:val="26"/>
          <w:szCs w:val="26"/>
        </w:rPr>
        <w:t>thì tỉ lệ</w:t>
      </w:r>
      <w:r w:rsidR="009D28D9" w:rsidRPr="00D038AE">
        <w:rPr>
          <w:rFonts w:eastAsia="Calibri"/>
          <w:sz w:val="26"/>
          <w:szCs w:val="26"/>
        </w:rPr>
        <w:t xml:space="preserve"> tạo muối fluoride</w:t>
      </w:r>
      <w:r w:rsidR="00255E2A" w:rsidRPr="00D038AE">
        <w:rPr>
          <w:rFonts w:eastAsia="Calibri"/>
          <w:sz w:val="26"/>
          <w:szCs w:val="26"/>
        </w:rPr>
        <w:t xml:space="preserve"> (NaF hay KF)</w:t>
      </w:r>
      <w:r w:rsidR="009D28D9" w:rsidRPr="00D038AE">
        <w:rPr>
          <w:rFonts w:eastAsia="Calibri"/>
          <w:sz w:val="26"/>
          <w:szCs w:val="26"/>
        </w:rPr>
        <w:t xml:space="preserve"> </w:t>
      </w:r>
      <w:r w:rsidR="00A711BB" w:rsidRPr="00D038AE">
        <w:rPr>
          <w:rFonts w:eastAsia="Calibri"/>
          <w:sz w:val="26"/>
          <w:szCs w:val="26"/>
        </w:rPr>
        <w:t>thấp hơn</w:t>
      </w:r>
      <w:r w:rsidR="009D28D9" w:rsidRPr="00D038AE">
        <w:rPr>
          <w:rFonts w:eastAsia="Calibri"/>
          <w:sz w:val="26"/>
          <w:szCs w:val="26"/>
        </w:rPr>
        <w:t xml:space="preserve"> muối hydrogen fluoride </w:t>
      </w:r>
      <w:r w:rsidR="00DC7070" w:rsidRPr="00D038AE">
        <w:rPr>
          <w:rFonts w:eastAsia="Calibri"/>
          <w:sz w:val="26"/>
          <w:szCs w:val="26"/>
        </w:rPr>
        <w:t>(</w:t>
      </w:r>
      <w:r w:rsidR="009D28D9" w:rsidRPr="00D038AE">
        <w:rPr>
          <w:rFonts w:eastAsia="Calibri"/>
          <w:sz w:val="26"/>
          <w:szCs w:val="26"/>
        </w:rPr>
        <w:t>NaHF</w:t>
      </w:r>
      <w:r w:rsidR="009D28D9" w:rsidRPr="00D038AE">
        <w:rPr>
          <w:rFonts w:eastAsia="Calibri"/>
          <w:sz w:val="26"/>
          <w:szCs w:val="26"/>
          <w:vertAlign w:val="subscript"/>
        </w:rPr>
        <w:t>2</w:t>
      </w:r>
      <w:r w:rsidR="009D28D9" w:rsidRPr="00D038AE">
        <w:rPr>
          <w:rFonts w:eastAsia="Calibri"/>
          <w:sz w:val="26"/>
          <w:szCs w:val="26"/>
        </w:rPr>
        <w:t xml:space="preserve"> hay KHF</w:t>
      </w:r>
      <w:r w:rsidR="009D28D9" w:rsidRPr="00D038AE">
        <w:rPr>
          <w:rFonts w:eastAsia="Calibri"/>
          <w:sz w:val="26"/>
          <w:szCs w:val="26"/>
          <w:vertAlign w:val="subscript"/>
        </w:rPr>
        <w:t>2</w:t>
      </w:r>
      <w:r w:rsidR="00DC7070" w:rsidRPr="00D038AE">
        <w:rPr>
          <w:rFonts w:eastAsia="Calibri"/>
          <w:sz w:val="26"/>
          <w:szCs w:val="26"/>
        </w:rPr>
        <w:t>)</w:t>
      </w:r>
      <w:r w:rsidR="009D28D9" w:rsidRPr="00D038AE">
        <w:rPr>
          <w:rFonts w:eastAsia="Calibri"/>
          <w:sz w:val="26"/>
          <w:szCs w:val="26"/>
        </w:rPr>
        <w:t>?</w:t>
      </w:r>
    </w:p>
    <w:p w:rsidR="009C5C48" w:rsidRPr="007E48DB" w:rsidRDefault="009C5C48" w:rsidP="00A77995">
      <w:pPr>
        <w:tabs>
          <w:tab w:val="left" w:pos="284"/>
          <w:tab w:val="left" w:pos="567"/>
          <w:tab w:val="left" w:pos="992"/>
        </w:tabs>
        <w:spacing w:line="276" w:lineRule="auto"/>
        <w:jc w:val="both"/>
        <w:rPr>
          <w:sz w:val="12"/>
          <w:szCs w:val="26"/>
        </w:rPr>
      </w:pPr>
    </w:p>
    <w:p w:rsidR="007E48DB" w:rsidRDefault="00AF62EA" w:rsidP="007E48DB">
      <w:pPr>
        <w:tabs>
          <w:tab w:val="left" w:pos="284"/>
          <w:tab w:val="left" w:pos="567"/>
          <w:tab w:val="left" w:pos="992"/>
        </w:tabs>
        <w:spacing w:line="276" w:lineRule="auto"/>
        <w:jc w:val="both"/>
        <w:rPr>
          <w:sz w:val="26"/>
          <w:szCs w:val="26"/>
        </w:rPr>
      </w:pPr>
      <w:r w:rsidRPr="00D038AE">
        <w:rPr>
          <w:b/>
          <w:sz w:val="26"/>
          <w:szCs w:val="26"/>
        </w:rPr>
        <w:tab/>
      </w:r>
      <w:r w:rsidR="00682748" w:rsidRPr="00D038AE">
        <w:rPr>
          <w:b/>
          <w:sz w:val="26"/>
          <w:szCs w:val="26"/>
        </w:rPr>
        <w:t>5.2.</w:t>
      </w:r>
      <w:r w:rsidR="00682748" w:rsidRPr="00D038AE">
        <w:rPr>
          <w:sz w:val="26"/>
          <w:szCs w:val="26"/>
        </w:rPr>
        <w:t xml:space="preserve"> </w:t>
      </w:r>
      <w:r w:rsidR="00493206" w:rsidRPr="00D038AE">
        <w:rPr>
          <w:sz w:val="26"/>
          <w:szCs w:val="26"/>
        </w:rPr>
        <w:t xml:space="preserve">Có ba muối A, B, C của cùng kim loại </w:t>
      </w:r>
      <w:r w:rsidR="00035F9E" w:rsidRPr="00D038AE">
        <w:rPr>
          <w:sz w:val="26"/>
          <w:szCs w:val="26"/>
        </w:rPr>
        <w:t>Mg</w:t>
      </w:r>
      <w:r w:rsidR="00493206" w:rsidRPr="00D038AE">
        <w:rPr>
          <w:sz w:val="26"/>
          <w:szCs w:val="26"/>
        </w:rPr>
        <w:t xml:space="preserve"> và tạo ra từ cùng một </w:t>
      </w:r>
      <w:r w:rsidR="006A684F" w:rsidRPr="00D038AE">
        <w:rPr>
          <w:sz w:val="26"/>
          <w:szCs w:val="26"/>
        </w:rPr>
        <w:t>acid</w:t>
      </w:r>
      <w:r w:rsidR="00493206" w:rsidRPr="00D038AE">
        <w:rPr>
          <w:sz w:val="26"/>
          <w:szCs w:val="26"/>
        </w:rPr>
        <w:t xml:space="preserve">. Cho A, B, C tác dụng với những lượng như nhau </w:t>
      </w:r>
      <w:r w:rsidR="00BA741C" w:rsidRPr="00D038AE">
        <w:rPr>
          <w:sz w:val="26"/>
          <w:szCs w:val="26"/>
        </w:rPr>
        <w:t>của</w:t>
      </w:r>
      <w:r w:rsidR="00493206" w:rsidRPr="00D038AE">
        <w:rPr>
          <w:sz w:val="26"/>
          <w:szCs w:val="26"/>
        </w:rPr>
        <w:t xml:space="preserve"> </w:t>
      </w:r>
      <w:r w:rsidR="006032CB" w:rsidRPr="00D038AE">
        <w:rPr>
          <w:sz w:val="26"/>
          <w:szCs w:val="26"/>
        </w:rPr>
        <w:t>acid</w:t>
      </w:r>
      <w:r w:rsidR="00493206" w:rsidRPr="00D038AE">
        <w:rPr>
          <w:sz w:val="26"/>
          <w:szCs w:val="26"/>
        </w:rPr>
        <w:t xml:space="preserve"> HCl thì có cùng một chất khí X thoát ra với tỉ lệ mol tương ứng là 2:4:1. Xác định A, B, C và viết phương trình </w:t>
      </w:r>
      <w:r w:rsidR="006032CB" w:rsidRPr="00D038AE">
        <w:rPr>
          <w:sz w:val="26"/>
          <w:szCs w:val="26"/>
        </w:rPr>
        <w:t>hóa học của các phản ứng</w:t>
      </w:r>
      <w:r w:rsidR="00493206" w:rsidRPr="00D038AE">
        <w:rPr>
          <w:sz w:val="26"/>
          <w:szCs w:val="26"/>
        </w:rPr>
        <w:t xml:space="preserve"> xảy ra. Biết khí X làm mất màu dung dịch </w:t>
      </w:r>
      <w:r w:rsidR="007B0927" w:rsidRPr="00D038AE">
        <w:rPr>
          <w:sz w:val="26"/>
          <w:szCs w:val="26"/>
        </w:rPr>
        <w:t>Br</w:t>
      </w:r>
      <w:r w:rsidR="007B0927" w:rsidRPr="00D038AE">
        <w:rPr>
          <w:sz w:val="26"/>
          <w:szCs w:val="26"/>
          <w:vertAlign w:val="subscript"/>
        </w:rPr>
        <w:t>2</w:t>
      </w:r>
      <w:r w:rsidR="00493206" w:rsidRPr="00D038AE">
        <w:rPr>
          <w:sz w:val="26"/>
          <w:szCs w:val="26"/>
        </w:rPr>
        <w:t>.</w:t>
      </w:r>
    </w:p>
    <w:p w:rsidR="007E48DB" w:rsidRPr="007E48DB" w:rsidRDefault="007E48DB" w:rsidP="007E48DB">
      <w:pPr>
        <w:tabs>
          <w:tab w:val="left" w:pos="284"/>
          <w:tab w:val="left" w:pos="567"/>
          <w:tab w:val="left" w:pos="992"/>
        </w:tabs>
        <w:spacing w:line="276" w:lineRule="auto"/>
        <w:jc w:val="both"/>
        <w:rPr>
          <w:sz w:val="12"/>
          <w:szCs w:val="26"/>
        </w:rPr>
      </w:pPr>
    </w:p>
    <w:p w:rsidR="007E48DB" w:rsidRDefault="007E48DB" w:rsidP="007E48DB">
      <w:pPr>
        <w:tabs>
          <w:tab w:val="left" w:pos="284"/>
          <w:tab w:val="left" w:pos="567"/>
          <w:tab w:val="left" w:pos="992"/>
        </w:tabs>
        <w:spacing w:line="276" w:lineRule="auto"/>
        <w:jc w:val="both"/>
        <w:rPr>
          <w:sz w:val="26"/>
          <w:szCs w:val="26"/>
        </w:rPr>
      </w:pPr>
      <w:r>
        <w:rPr>
          <w:sz w:val="26"/>
          <w:szCs w:val="26"/>
        </w:rPr>
        <w:tab/>
      </w:r>
      <w:r w:rsidR="00682748" w:rsidRPr="00D038AE">
        <w:rPr>
          <w:b/>
          <w:sz w:val="26"/>
          <w:szCs w:val="26"/>
        </w:rPr>
        <w:t xml:space="preserve">5.3. </w:t>
      </w:r>
      <w:r w:rsidR="00D038AE" w:rsidRPr="00D038AE">
        <w:rPr>
          <w:sz w:val="26"/>
          <w:szCs w:val="26"/>
        </w:rPr>
        <w:t>Cho hỗn hợp A gồm hai muối NaX, NaY (X, Y là hai halogen kế tiếp). Để kết tủa hoàn toàn 2,2 gam hỗn hợp A cần 150 ml dung dịch AgNO</w:t>
      </w:r>
      <w:r w:rsidR="00D038AE" w:rsidRPr="00D038AE">
        <w:rPr>
          <w:sz w:val="26"/>
          <w:szCs w:val="26"/>
          <w:vertAlign w:val="subscript"/>
        </w:rPr>
        <w:t>3</w:t>
      </w:r>
      <w:r w:rsidR="00D038AE" w:rsidRPr="00D038AE">
        <w:rPr>
          <w:sz w:val="26"/>
          <w:szCs w:val="26"/>
        </w:rPr>
        <w:t xml:space="preserve"> 0,2M.</w:t>
      </w:r>
    </w:p>
    <w:p w:rsidR="007E48DB" w:rsidRDefault="007E48DB" w:rsidP="007E48DB">
      <w:pPr>
        <w:tabs>
          <w:tab w:val="left" w:pos="284"/>
          <w:tab w:val="left" w:pos="567"/>
          <w:tab w:val="left" w:pos="992"/>
        </w:tabs>
        <w:spacing w:line="276" w:lineRule="auto"/>
        <w:jc w:val="both"/>
        <w:rPr>
          <w:sz w:val="26"/>
          <w:szCs w:val="26"/>
        </w:rPr>
      </w:pPr>
      <w:r>
        <w:rPr>
          <w:sz w:val="26"/>
          <w:szCs w:val="26"/>
        </w:rPr>
        <w:tab/>
      </w:r>
      <w:r w:rsidR="0023328A">
        <w:rPr>
          <w:b/>
          <w:sz w:val="26"/>
          <w:szCs w:val="26"/>
        </w:rPr>
        <w:t>a</w:t>
      </w:r>
      <w:r w:rsidR="00D038AE" w:rsidRPr="007E48DB">
        <w:rPr>
          <w:b/>
          <w:sz w:val="26"/>
          <w:szCs w:val="26"/>
        </w:rPr>
        <w:t>.</w:t>
      </w:r>
      <w:r w:rsidR="00D038AE" w:rsidRPr="00D038AE">
        <w:rPr>
          <w:sz w:val="26"/>
          <w:szCs w:val="26"/>
        </w:rPr>
        <w:t xml:space="preserve"> </w:t>
      </w:r>
      <w:r w:rsidRPr="00D038AE">
        <w:rPr>
          <w:sz w:val="26"/>
          <w:szCs w:val="26"/>
        </w:rPr>
        <w:t>Tính khối lượng kết tủa thu được.</w:t>
      </w:r>
    </w:p>
    <w:p w:rsidR="00D04DFD" w:rsidRDefault="007E48DB" w:rsidP="00D04DFD">
      <w:pPr>
        <w:tabs>
          <w:tab w:val="left" w:pos="284"/>
          <w:tab w:val="left" w:pos="567"/>
          <w:tab w:val="left" w:pos="992"/>
        </w:tabs>
        <w:spacing w:line="276" w:lineRule="auto"/>
        <w:jc w:val="both"/>
        <w:rPr>
          <w:spacing w:val="-2"/>
          <w:sz w:val="26"/>
          <w:szCs w:val="26"/>
        </w:rPr>
      </w:pPr>
      <w:r>
        <w:rPr>
          <w:sz w:val="26"/>
          <w:szCs w:val="26"/>
        </w:rPr>
        <w:tab/>
      </w:r>
      <w:r w:rsidR="0023328A">
        <w:rPr>
          <w:b/>
          <w:spacing w:val="-2"/>
          <w:sz w:val="26"/>
          <w:szCs w:val="26"/>
        </w:rPr>
        <w:t>b</w:t>
      </w:r>
      <w:r w:rsidR="00D038AE" w:rsidRPr="007E48DB">
        <w:rPr>
          <w:b/>
          <w:spacing w:val="-2"/>
          <w:sz w:val="26"/>
          <w:szCs w:val="26"/>
        </w:rPr>
        <w:t>.</w:t>
      </w:r>
      <w:r>
        <w:rPr>
          <w:spacing w:val="-2"/>
          <w:sz w:val="26"/>
          <w:szCs w:val="26"/>
        </w:rPr>
        <w:t xml:space="preserve"> Biết có phản ứng sau đây</w:t>
      </w:r>
      <w:r w:rsidR="00D038AE" w:rsidRPr="007E48DB">
        <w:rPr>
          <w:spacing w:val="-2"/>
          <w:sz w:val="26"/>
          <w:szCs w:val="26"/>
        </w:rPr>
        <w:t>: X</w:t>
      </w:r>
      <w:r w:rsidR="00D038AE" w:rsidRPr="007E48DB">
        <w:rPr>
          <w:spacing w:val="-2"/>
          <w:sz w:val="26"/>
          <w:szCs w:val="26"/>
          <w:vertAlign w:val="subscript"/>
        </w:rPr>
        <w:t>2</w:t>
      </w:r>
      <w:r w:rsidR="00D038AE" w:rsidRPr="007E48DB">
        <w:rPr>
          <w:spacing w:val="-2"/>
          <w:sz w:val="26"/>
          <w:szCs w:val="26"/>
        </w:rPr>
        <w:t xml:space="preserve"> + KYO</w:t>
      </w:r>
      <w:r w:rsidR="00D038AE" w:rsidRPr="007E48DB">
        <w:rPr>
          <w:spacing w:val="-2"/>
          <w:sz w:val="26"/>
          <w:szCs w:val="26"/>
          <w:vertAlign w:val="subscript"/>
        </w:rPr>
        <w:t>3</w:t>
      </w:r>
      <w:r w:rsidR="00D038AE" w:rsidRPr="007E48DB">
        <w:rPr>
          <w:spacing w:val="-2"/>
          <w:sz w:val="26"/>
          <w:szCs w:val="26"/>
        </w:rPr>
        <w:t xml:space="preserve"> → KXO</w:t>
      </w:r>
      <w:r w:rsidR="00D038AE" w:rsidRPr="007E48DB">
        <w:rPr>
          <w:spacing w:val="-2"/>
          <w:sz w:val="26"/>
          <w:szCs w:val="26"/>
          <w:vertAlign w:val="subscript"/>
        </w:rPr>
        <w:t>3</w:t>
      </w:r>
      <w:r w:rsidR="00D038AE" w:rsidRPr="007E48DB">
        <w:rPr>
          <w:spacing w:val="-2"/>
          <w:sz w:val="26"/>
          <w:szCs w:val="26"/>
        </w:rPr>
        <w:t xml:space="preserve"> + Y</w:t>
      </w:r>
      <w:r w:rsidR="00D038AE" w:rsidRPr="007E48DB">
        <w:rPr>
          <w:spacing w:val="-2"/>
          <w:sz w:val="26"/>
          <w:szCs w:val="26"/>
          <w:vertAlign w:val="subscript"/>
        </w:rPr>
        <w:t>2</w:t>
      </w:r>
      <w:r w:rsidR="00D038AE" w:rsidRPr="007E48DB">
        <w:rPr>
          <w:spacing w:val="-2"/>
          <w:sz w:val="26"/>
          <w:szCs w:val="26"/>
        </w:rPr>
        <w:t xml:space="preserve">. </w:t>
      </w:r>
      <w:r>
        <w:rPr>
          <w:spacing w:val="-2"/>
          <w:sz w:val="26"/>
          <w:szCs w:val="26"/>
        </w:rPr>
        <w:t>X</w:t>
      </w:r>
      <w:r w:rsidR="00D038AE" w:rsidRPr="007E48DB">
        <w:rPr>
          <w:spacing w:val="-2"/>
          <w:sz w:val="26"/>
          <w:szCs w:val="26"/>
        </w:rPr>
        <w:t>ác</w:t>
      </w:r>
      <w:r>
        <w:rPr>
          <w:spacing w:val="-2"/>
          <w:sz w:val="26"/>
          <w:szCs w:val="26"/>
        </w:rPr>
        <w:t xml:space="preserve"> định</w:t>
      </w:r>
      <w:r w:rsidR="00D038AE" w:rsidRPr="007E48DB">
        <w:rPr>
          <w:spacing w:val="-2"/>
          <w:sz w:val="26"/>
          <w:szCs w:val="26"/>
        </w:rPr>
        <w:t xml:space="preserve"> X, Y.</w:t>
      </w:r>
    </w:p>
    <w:p w:rsidR="00D038AE" w:rsidRDefault="00D04DFD" w:rsidP="00D04DFD">
      <w:pPr>
        <w:tabs>
          <w:tab w:val="left" w:pos="284"/>
          <w:tab w:val="left" w:pos="567"/>
          <w:tab w:val="left" w:pos="992"/>
        </w:tabs>
        <w:spacing w:line="276" w:lineRule="auto"/>
        <w:jc w:val="both"/>
        <w:rPr>
          <w:sz w:val="26"/>
          <w:szCs w:val="26"/>
        </w:rPr>
      </w:pPr>
      <w:r>
        <w:rPr>
          <w:spacing w:val="-2"/>
          <w:sz w:val="26"/>
          <w:szCs w:val="26"/>
        </w:rPr>
        <w:tab/>
      </w:r>
      <w:r w:rsidR="0023328A">
        <w:rPr>
          <w:b/>
          <w:sz w:val="26"/>
          <w:szCs w:val="26"/>
        </w:rPr>
        <w:t>c</w:t>
      </w:r>
      <w:r w:rsidR="00D038AE" w:rsidRPr="00D04DFD">
        <w:rPr>
          <w:b/>
          <w:sz w:val="26"/>
          <w:szCs w:val="26"/>
        </w:rPr>
        <w:t>.</w:t>
      </w:r>
      <w:r w:rsidR="00D038AE" w:rsidRPr="00D038AE">
        <w:rPr>
          <w:sz w:val="26"/>
          <w:szCs w:val="26"/>
        </w:rPr>
        <w:t xml:space="preserve"> Từ kết luận ở câu </w:t>
      </w:r>
      <w:r w:rsidR="00E56115">
        <w:rPr>
          <w:sz w:val="26"/>
          <w:szCs w:val="26"/>
        </w:rPr>
        <w:t>b</w:t>
      </w:r>
      <w:r w:rsidR="00D038AE" w:rsidRPr="00D038AE">
        <w:rPr>
          <w:sz w:val="26"/>
          <w:szCs w:val="26"/>
        </w:rPr>
        <w:t>, hãy cho biết chiều của phản ứng: X</w:t>
      </w:r>
      <w:r w:rsidR="00D038AE" w:rsidRPr="00D038AE">
        <w:rPr>
          <w:sz w:val="26"/>
          <w:szCs w:val="26"/>
          <w:vertAlign w:val="subscript"/>
        </w:rPr>
        <w:t>2</w:t>
      </w:r>
      <w:r w:rsidR="00D038AE" w:rsidRPr="00D038AE">
        <w:rPr>
          <w:sz w:val="26"/>
          <w:szCs w:val="26"/>
        </w:rPr>
        <w:t xml:space="preserve"> + </w:t>
      </w:r>
      <w:r w:rsidR="00A013E0">
        <w:rPr>
          <w:sz w:val="26"/>
          <w:szCs w:val="26"/>
        </w:rPr>
        <w:t>2</w:t>
      </w:r>
      <w:r w:rsidR="00D038AE" w:rsidRPr="00D038AE">
        <w:rPr>
          <w:sz w:val="26"/>
          <w:szCs w:val="26"/>
        </w:rPr>
        <w:t xml:space="preserve">KY </w:t>
      </w:r>
      <w:r w:rsidR="00D038AE" w:rsidRPr="00D038AE">
        <w:rPr>
          <w:position w:val="-8"/>
          <w:sz w:val="26"/>
          <w:szCs w:val="26"/>
        </w:rPr>
        <w:object w:dxaOrig="620" w:dyaOrig="380">
          <v:shape id="_x0000_i1059" type="#_x0000_t75" style="width:30.65pt;height:19.15pt" o:ole="">
            <v:imagedata r:id="rId73" o:title=""/>
          </v:shape>
          <o:OLEObject Type="Embed" ProgID="Equation.DSMT4" ShapeID="_x0000_i1059" DrawAspect="Content" ObjectID="_1779258859" r:id="rId74"/>
        </w:object>
      </w:r>
      <w:r w:rsidR="00D038AE" w:rsidRPr="00D038AE">
        <w:rPr>
          <w:sz w:val="26"/>
          <w:szCs w:val="26"/>
        </w:rPr>
        <w:t>Y</w:t>
      </w:r>
      <w:r w:rsidR="00D038AE" w:rsidRPr="00D038AE">
        <w:rPr>
          <w:sz w:val="26"/>
          <w:szCs w:val="26"/>
          <w:vertAlign w:val="subscript"/>
        </w:rPr>
        <w:t>2</w:t>
      </w:r>
      <w:r w:rsidR="00D038AE" w:rsidRPr="00D038AE">
        <w:rPr>
          <w:sz w:val="26"/>
          <w:szCs w:val="26"/>
        </w:rPr>
        <w:t xml:space="preserve"> + </w:t>
      </w:r>
      <w:r w:rsidR="00A013E0">
        <w:rPr>
          <w:sz w:val="26"/>
          <w:szCs w:val="26"/>
        </w:rPr>
        <w:t>2</w:t>
      </w:r>
      <w:r w:rsidR="00D038AE" w:rsidRPr="00D038AE">
        <w:rPr>
          <w:sz w:val="26"/>
          <w:szCs w:val="26"/>
        </w:rPr>
        <w:t>KX</w:t>
      </w:r>
    </w:p>
    <w:p w:rsidR="00D04DFD" w:rsidRPr="00D04DFD" w:rsidRDefault="00D04DFD" w:rsidP="00D04DFD">
      <w:pPr>
        <w:tabs>
          <w:tab w:val="left" w:pos="284"/>
          <w:tab w:val="left" w:pos="567"/>
          <w:tab w:val="left" w:pos="992"/>
        </w:tabs>
        <w:spacing w:line="276" w:lineRule="auto"/>
        <w:jc w:val="both"/>
        <w:rPr>
          <w:sz w:val="12"/>
          <w:szCs w:val="26"/>
        </w:rPr>
      </w:pPr>
    </w:p>
    <w:p w:rsidR="00727B28" w:rsidRPr="00D038AE" w:rsidRDefault="00F11BFC" w:rsidP="00D038AE">
      <w:pPr>
        <w:tabs>
          <w:tab w:val="left" w:pos="284"/>
          <w:tab w:val="left" w:pos="567"/>
          <w:tab w:val="left" w:pos="992"/>
        </w:tabs>
        <w:spacing w:line="276" w:lineRule="auto"/>
        <w:jc w:val="both"/>
        <w:rPr>
          <w:b/>
          <w:sz w:val="26"/>
          <w:szCs w:val="26"/>
        </w:rPr>
      </w:pPr>
      <w:r w:rsidRPr="00D038AE">
        <w:rPr>
          <w:rFonts w:eastAsia="Calibri"/>
          <w:b/>
          <w:sz w:val="26"/>
          <w:szCs w:val="26"/>
        </w:rPr>
        <w:tab/>
      </w:r>
      <w:r w:rsidR="000211C2" w:rsidRPr="00D038AE">
        <w:rPr>
          <w:rFonts w:eastAsia="Calibri"/>
          <w:b/>
          <w:sz w:val="26"/>
          <w:szCs w:val="26"/>
        </w:rPr>
        <w:t>5.4</w:t>
      </w:r>
      <w:r w:rsidR="00221841" w:rsidRPr="00D038AE">
        <w:rPr>
          <w:rFonts w:eastAsia="Calibri"/>
          <w:b/>
          <w:sz w:val="26"/>
          <w:szCs w:val="26"/>
        </w:rPr>
        <w:t>.</w:t>
      </w:r>
      <w:r w:rsidR="00221841" w:rsidRPr="00D038AE">
        <w:rPr>
          <w:rFonts w:eastAsia="Calibri"/>
          <w:sz w:val="26"/>
          <w:szCs w:val="26"/>
        </w:rPr>
        <w:t xml:space="preserve"> </w:t>
      </w:r>
      <w:r w:rsidR="00727B28" w:rsidRPr="00D038AE">
        <w:rPr>
          <w:sz w:val="26"/>
          <w:szCs w:val="26"/>
        </w:rPr>
        <w:t>Viết phương trình hóa học</w:t>
      </w:r>
      <w:r w:rsidR="0087738D" w:rsidRPr="00D038AE">
        <w:rPr>
          <w:sz w:val="26"/>
          <w:szCs w:val="26"/>
        </w:rPr>
        <w:t xml:space="preserve"> của các phản ứng</w:t>
      </w:r>
      <w:r w:rsidR="00B15384" w:rsidRPr="00D038AE">
        <w:rPr>
          <w:sz w:val="26"/>
          <w:szCs w:val="26"/>
        </w:rPr>
        <w:t xml:space="preserve"> xảy ra</w:t>
      </w:r>
      <w:r w:rsidR="00727B28" w:rsidRPr="00D038AE">
        <w:rPr>
          <w:sz w:val="26"/>
          <w:szCs w:val="26"/>
        </w:rPr>
        <w:t xml:space="preserve"> theo sơ đồ sau:</w:t>
      </w:r>
    </w:p>
    <w:p w:rsidR="00727B28" w:rsidRPr="00D038AE" w:rsidRDefault="00F11BFC" w:rsidP="00A77995">
      <w:pPr>
        <w:tabs>
          <w:tab w:val="left" w:pos="284"/>
          <w:tab w:val="left" w:pos="567"/>
        </w:tabs>
        <w:spacing w:line="276" w:lineRule="auto"/>
        <w:jc w:val="both"/>
        <w:rPr>
          <w:sz w:val="26"/>
          <w:szCs w:val="26"/>
        </w:rPr>
      </w:pPr>
      <w:r w:rsidRPr="00D038AE">
        <w:rPr>
          <w:noProof/>
          <w:sz w:val="26"/>
          <w:szCs w:val="26"/>
        </w:rPr>
        <w:tab/>
      </w:r>
      <w:r w:rsidRPr="00D038AE">
        <w:rPr>
          <w:noProof/>
          <w:sz w:val="26"/>
          <w:szCs w:val="26"/>
        </w:rPr>
        <w:tab/>
      </w:r>
      <w:r w:rsidRPr="00D038AE">
        <w:rPr>
          <w:noProof/>
          <w:sz w:val="26"/>
          <w:szCs w:val="26"/>
        </w:rPr>
        <w:tab/>
      </w:r>
      <w:r w:rsidR="002B6198">
        <w:rPr>
          <w:noProof/>
          <w:sz w:val="26"/>
          <w:szCs w:val="26"/>
        </w:rPr>
        <w:drawing>
          <wp:inline distT="0" distB="0" distL="0" distR="0">
            <wp:extent cx="4650105" cy="112839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650105" cy="1128395"/>
                    </a:xfrm>
                    <a:prstGeom prst="rect">
                      <a:avLst/>
                    </a:prstGeom>
                    <a:noFill/>
                    <a:ln>
                      <a:noFill/>
                    </a:ln>
                  </pic:spPr>
                </pic:pic>
              </a:graphicData>
            </a:graphic>
          </wp:inline>
        </w:drawing>
      </w:r>
    </w:p>
    <w:p w:rsidR="00727B28" w:rsidRPr="00D038AE" w:rsidRDefault="00F11BFC" w:rsidP="00A77995">
      <w:pPr>
        <w:tabs>
          <w:tab w:val="left" w:pos="284"/>
          <w:tab w:val="left" w:pos="567"/>
        </w:tabs>
        <w:spacing w:line="276" w:lineRule="auto"/>
        <w:jc w:val="both"/>
        <w:rPr>
          <w:sz w:val="26"/>
          <w:szCs w:val="26"/>
        </w:rPr>
      </w:pPr>
      <w:r w:rsidRPr="00D038AE">
        <w:rPr>
          <w:sz w:val="26"/>
          <w:szCs w:val="26"/>
        </w:rPr>
        <w:tab/>
      </w:r>
      <w:r w:rsidR="00727B28" w:rsidRPr="00D038AE">
        <w:rPr>
          <w:sz w:val="26"/>
          <w:szCs w:val="26"/>
        </w:rPr>
        <w:t xml:space="preserve">Trong đó: </w:t>
      </w:r>
      <w:r w:rsidR="00727B28" w:rsidRPr="00D038AE">
        <w:rPr>
          <w:sz w:val="26"/>
          <w:szCs w:val="26"/>
        </w:rPr>
        <w:tab/>
        <w:t>A</w:t>
      </w:r>
      <w:r w:rsidR="00727B28" w:rsidRPr="00D038AE">
        <w:rPr>
          <w:sz w:val="26"/>
          <w:szCs w:val="26"/>
          <w:vertAlign w:val="subscript"/>
        </w:rPr>
        <w:t xml:space="preserve">0 </w:t>
      </w:r>
      <w:r w:rsidR="00727B28" w:rsidRPr="00D038AE">
        <w:rPr>
          <w:sz w:val="26"/>
          <w:szCs w:val="26"/>
        </w:rPr>
        <w:t>là hợp chất của một kim loại và một phi kim.</w:t>
      </w:r>
    </w:p>
    <w:p w:rsidR="00727B28" w:rsidRPr="00D038AE" w:rsidRDefault="00F11BFC" w:rsidP="00A77995">
      <w:pPr>
        <w:tabs>
          <w:tab w:val="left" w:pos="284"/>
          <w:tab w:val="left" w:pos="567"/>
        </w:tabs>
        <w:spacing w:line="276" w:lineRule="auto"/>
        <w:jc w:val="both"/>
        <w:rPr>
          <w:sz w:val="26"/>
          <w:szCs w:val="26"/>
        </w:rPr>
      </w:pPr>
      <w:r w:rsidRPr="00D038AE">
        <w:rPr>
          <w:sz w:val="26"/>
          <w:szCs w:val="26"/>
        </w:rPr>
        <w:tab/>
      </w:r>
      <w:r w:rsidRPr="00D038AE">
        <w:rPr>
          <w:sz w:val="26"/>
          <w:szCs w:val="26"/>
        </w:rPr>
        <w:tab/>
      </w:r>
      <w:r w:rsidRPr="00D038AE">
        <w:rPr>
          <w:sz w:val="26"/>
          <w:szCs w:val="26"/>
        </w:rPr>
        <w:tab/>
      </w:r>
      <w:r w:rsidRPr="00D038AE">
        <w:rPr>
          <w:sz w:val="26"/>
          <w:szCs w:val="26"/>
        </w:rPr>
        <w:tab/>
      </w:r>
      <w:r w:rsidR="00727B28" w:rsidRPr="00D038AE">
        <w:rPr>
          <w:sz w:val="26"/>
          <w:szCs w:val="26"/>
        </w:rPr>
        <w:t>A, A</w:t>
      </w:r>
      <w:r w:rsidR="00727B28" w:rsidRPr="00D038AE">
        <w:rPr>
          <w:sz w:val="26"/>
          <w:szCs w:val="26"/>
          <w:vertAlign w:val="subscript"/>
        </w:rPr>
        <w:t>1</w:t>
      </w:r>
      <w:r w:rsidR="00727B28" w:rsidRPr="00D038AE">
        <w:rPr>
          <w:sz w:val="26"/>
          <w:szCs w:val="26"/>
        </w:rPr>
        <w:t>, A</w:t>
      </w:r>
      <w:r w:rsidR="00727B28" w:rsidRPr="00D038AE">
        <w:rPr>
          <w:sz w:val="26"/>
          <w:szCs w:val="26"/>
          <w:vertAlign w:val="subscript"/>
        </w:rPr>
        <w:t>2</w:t>
      </w:r>
      <w:r w:rsidR="00727B28" w:rsidRPr="00D038AE">
        <w:rPr>
          <w:sz w:val="26"/>
          <w:szCs w:val="26"/>
        </w:rPr>
        <w:t>, C</w:t>
      </w:r>
      <w:r w:rsidR="00EF1FFA" w:rsidRPr="00D038AE">
        <w:rPr>
          <w:sz w:val="26"/>
          <w:szCs w:val="26"/>
        </w:rPr>
        <w:t>, Q</w:t>
      </w:r>
      <w:r w:rsidR="00727B28" w:rsidRPr="00D038AE">
        <w:rPr>
          <w:sz w:val="26"/>
          <w:szCs w:val="26"/>
        </w:rPr>
        <w:t xml:space="preserve"> là các hợp chất của lưu huỳnh.</w:t>
      </w:r>
    </w:p>
    <w:p w:rsidR="000211C2" w:rsidRPr="00D038AE" w:rsidRDefault="00F11BFC" w:rsidP="00A77995">
      <w:pPr>
        <w:tabs>
          <w:tab w:val="left" w:pos="284"/>
          <w:tab w:val="left" w:pos="567"/>
          <w:tab w:val="left" w:pos="992"/>
        </w:tabs>
        <w:spacing w:line="276" w:lineRule="auto"/>
        <w:jc w:val="both"/>
        <w:rPr>
          <w:sz w:val="26"/>
          <w:szCs w:val="26"/>
        </w:rPr>
      </w:pPr>
      <w:r w:rsidRPr="00D038AE">
        <w:rPr>
          <w:sz w:val="26"/>
          <w:szCs w:val="26"/>
        </w:rPr>
        <w:tab/>
      </w:r>
      <w:r w:rsidRPr="00D038AE">
        <w:rPr>
          <w:sz w:val="26"/>
          <w:szCs w:val="26"/>
        </w:rPr>
        <w:tab/>
      </w:r>
      <w:r w:rsidRPr="00D038AE">
        <w:rPr>
          <w:sz w:val="26"/>
          <w:szCs w:val="26"/>
        </w:rPr>
        <w:tab/>
      </w:r>
      <w:r w:rsidRPr="00D038AE">
        <w:rPr>
          <w:sz w:val="26"/>
          <w:szCs w:val="26"/>
        </w:rPr>
        <w:tab/>
      </w:r>
      <w:r w:rsidR="00727B28" w:rsidRPr="00D038AE">
        <w:rPr>
          <w:sz w:val="26"/>
          <w:szCs w:val="26"/>
        </w:rPr>
        <w:t>B, B</w:t>
      </w:r>
      <w:r w:rsidR="00727B28" w:rsidRPr="00D038AE">
        <w:rPr>
          <w:sz w:val="26"/>
          <w:szCs w:val="26"/>
          <w:vertAlign w:val="subscript"/>
        </w:rPr>
        <w:t>1</w:t>
      </w:r>
      <w:r w:rsidR="00727B28" w:rsidRPr="00D038AE">
        <w:rPr>
          <w:sz w:val="26"/>
          <w:szCs w:val="26"/>
        </w:rPr>
        <w:t>, B</w:t>
      </w:r>
      <w:r w:rsidR="00727B28" w:rsidRPr="00D038AE">
        <w:rPr>
          <w:sz w:val="26"/>
          <w:szCs w:val="26"/>
          <w:vertAlign w:val="subscript"/>
        </w:rPr>
        <w:t>2</w:t>
      </w:r>
      <w:r w:rsidR="00727B28" w:rsidRPr="00D038AE">
        <w:rPr>
          <w:sz w:val="26"/>
          <w:szCs w:val="26"/>
        </w:rPr>
        <w:t>, C là các hợp chất của đồng hoặc đồng kim loại.</w:t>
      </w:r>
    </w:p>
    <w:p w:rsidR="006E6A52" w:rsidRDefault="006E6A52" w:rsidP="00A77995">
      <w:pPr>
        <w:tabs>
          <w:tab w:val="left" w:pos="284"/>
          <w:tab w:val="left" w:pos="567"/>
          <w:tab w:val="left" w:pos="992"/>
        </w:tabs>
        <w:spacing w:line="276" w:lineRule="auto"/>
        <w:jc w:val="both"/>
        <w:rPr>
          <w:rFonts w:eastAsia="Calibri"/>
          <w:sz w:val="25"/>
          <w:szCs w:val="25"/>
        </w:rPr>
      </w:pPr>
    </w:p>
    <w:p w:rsidR="00FE26A3" w:rsidRPr="00A31C53" w:rsidRDefault="00FE26A3" w:rsidP="00A77995">
      <w:pPr>
        <w:tabs>
          <w:tab w:val="left" w:pos="284"/>
          <w:tab w:val="left" w:pos="567"/>
          <w:tab w:val="left" w:pos="992"/>
        </w:tabs>
        <w:spacing w:line="276" w:lineRule="auto"/>
        <w:jc w:val="both"/>
        <w:rPr>
          <w:rFonts w:eastAsia="Calibri"/>
          <w:sz w:val="25"/>
          <w:szCs w:val="25"/>
        </w:rPr>
      </w:pPr>
    </w:p>
    <w:p w:rsidR="00132AA7" w:rsidRDefault="00D062F7" w:rsidP="0074578B">
      <w:pPr>
        <w:jc w:val="center"/>
        <w:rPr>
          <w:position w:val="-6"/>
          <w:sz w:val="26"/>
          <w:szCs w:val="26"/>
        </w:rPr>
      </w:pPr>
      <w:r>
        <w:rPr>
          <w:position w:val="-6"/>
          <w:sz w:val="26"/>
          <w:szCs w:val="26"/>
        </w:rPr>
        <w:t>---------- HẾT ----------</w:t>
      </w:r>
    </w:p>
    <w:p w:rsidR="00A1095D" w:rsidRDefault="00A1095D" w:rsidP="0074578B">
      <w:pPr>
        <w:jc w:val="center"/>
        <w:rPr>
          <w:position w:val="-6"/>
          <w:sz w:val="26"/>
          <w:szCs w:val="26"/>
        </w:rPr>
      </w:pPr>
    </w:p>
    <w:p w:rsidR="00A1095D" w:rsidRDefault="00A1095D" w:rsidP="0074578B">
      <w:pPr>
        <w:jc w:val="center"/>
        <w:rPr>
          <w:position w:val="-6"/>
          <w:sz w:val="26"/>
          <w:szCs w:val="26"/>
        </w:rPr>
      </w:pPr>
    </w:p>
    <w:p w:rsidR="00A1095D" w:rsidRDefault="00A1095D" w:rsidP="0074578B">
      <w:pPr>
        <w:jc w:val="center"/>
        <w:rPr>
          <w:position w:val="-6"/>
          <w:sz w:val="26"/>
          <w:szCs w:val="26"/>
        </w:rPr>
      </w:pPr>
    </w:p>
    <w:p w:rsidR="00A1095D" w:rsidRDefault="00A1095D" w:rsidP="0074578B">
      <w:pPr>
        <w:jc w:val="center"/>
        <w:rPr>
          <w:position w:val="-6"/>
          <w:sz w:val="26"/>
          <w:szCs w:val="26"/>
        </w:rPr>
      </w:pPr>
    </w:p>
    <w:p w:rsidR="00A1095D" w:rsidRDefault="00A1095D" w:rsidP="0074578B">
      <w:pPr>
        <w:jc w:val="center"/>
        <w:rPr>
          <w:position w:val="-6"/>
          <w:sz w:val="26"/>
          <w:szCs w:val="26"/>
        </w:rPr>
      </w:pPr>
    </w:p>
    <w:p w:rsidR="00A1095D" w:rsidRDefault="00A1095D" w:rsidP="0074578B">
      <w:pPr>
        <w:jc w:val="center"/>
        <w:rPr>
          <w:position w:val="-6"/>
          <w:sz w:val="26"/>
          <w:szCs w:val="26"/>
        </w:rPr>
      </w:pPr>
    </w:p>
    <w:p w:rsidR="00A1095D" w:rsidRDefault="00A1095D" w:rsidP="0074578B">
      <w:pPr>
        <w:jc w:val="center"/>
        <w:rPr>
          <w:position w:val="-6"/>
          <w:sz w:val="26"/>
          <w:szCs w:val="26"/>
        </w:rPr>
      </w:pPr>
    </w:p>
    <w:p w:rsidR="00B34981" w:rsidRDefault="005538ED" w:rsidP="00A1095D">
      <w:pPr>
        <w:spacing w:before="120"/>
        <w:ind w:firstLine="360"/>
        <w:jc w:val="center"/>
        <w:rPr>
          <w:i/>
          <w:sz w:val="26"/>
          <w:szCs w:val="26"/>
          <w:lang w:val="pl-PL"/>
        </w:rPr>
      </w:pPr>
      <w:r w:rsidRPr="00A00F24">
        <w:rPr>
          <w:i/>
          <w:sz w:val="26"/>
          <w:szCs w:val="26"/>
          <w:lang w:val="pl-PL"/>
        </w:rPr>
        <w:t xml:space="preserve">Thí sinh </w:t>
      </w:r>
      <w:r w:rsidR="00DD4CCC">
        <w:rPr>
          <w:i/>
          <w:sz w:val="26"/>
          <w:szCs w:val="26"/>
          <w:lang w:val="pl-PL"/>
        </w:rPr>
        <w:t>được sử dụng Bảng tuần hoàn các nguyên tố hóa học</w:t>
      </w:r>
      <w:r w:rsidRPr="00A00F24">
        <w:rPr>
          <w:i/>
          <w:sz w:val="26"/>
          <w:szCs w:val="26"/>
          <w:lang w:val="pl-PL"/>
        </w:rPr>
        <w:t>.</w:t>
      </w:r>
    </w:p>
    <w:p w:rsidR="00B34981" w:rsidRPr="00F509E5" w:rsidRDefault="00B34981" w:rsidP="00A1095D">
      <w:pPr>
        <w:spacing w:before="120"/>
        <w:ind w:firstLine="360"/>
        <w:jc w:val="center"/>
        <w:rPr>
          <w:color w:val="000000"/>
          <w:sz w:val="26"/>
          <w:szCs w:val="26"/>
          <w:lang w:val="vi-VN"/>
        </w:rPr>
      </w:pPr>
      <w:r w:rsidRPr="00F509E5">
        <w:rPr>
          <w:i/>
          <w:color w:val="000000"/>
          <w:sz w:val="26"/>
          <w:szCs w:val="26"/>
          <w:lang w:val="vi-VN"/>
        </w:rPr>
        <w:t>Thí sinh không được sử dụng tài liệu</w:t>
      </w:r>
      <w:r>
        <w:rPr>
          <w:i/>
          <w:color w:val="000000"/>
          <w:sz w:val="26"/>
          <w:szCs w:val="26"/>
        </w:rPr>
        <w:t>; Cán bộ coi thi</w:t>
      </w:r>
      <w:r w:rsidRPr="00F509E5">
        <w:rPr>
          <w:i/>
          <w:color w:val="000000"/>
          <w:sz w:val="26"/>
          <w:szCs w:val="26"/>
          <w:lang w:val="vi-VN"/>
        </w:rPr>
        <w:t xml:space="preserve"> không giải thích gì thêm.</w:t>
      </w:r>
    </w:p>
    <w:p w:rsidR="00DD4CCC" w:rsidRDefault="00B34981" w:rsidP="00A1095D">
      <w:pPr>
        <w:spacing w:before="120"/>
        <w:ind w:firstLine="360"/>
        <w:jc w:val="center"/>
        <w:rPr>
          <w:color w:val="000000"/>
          <w:sz w:val="26"/>
          <w:szCs w:val="26"/>
        </w:rPr>
      </w:pPr>
      <w:r w:rsidRPr="00306728">
        <w:rPr>
          <w:i/>
          <w:color w:val="000000"/>
          <w:sz w:val="26"/>
          <w:szCs w:val="26"/>
          <w:lang w:val="vi-VN"/>
        </w:rPr>
        <w:t>Họ và tên thí sinh</w:t>
      </w:r>
      <w:r w:rsidRPr="00306728">
        <w:rPr>
          <w:color w:val="000000"/>
          <w:sz w:val="26"/>
          <w:szCs w:val="26"/>
          <w:lang w:val="vi-VN"/>
        </w:rPr>
        <w:t>: .....................</w:t>
      </w:r>
      <w:r w:rsidRPr="00F509E5">
        <w:rPr>
          <w:color w:val="000000"/>
          <w:sz w:val="26"/>
          <w:szCs w:val="26"/>
          <w:lang w:val="vi-VN"/>
        </w:rPr>
        <w:t>.......</w:t>
      </w:r>
      <w:r w:rsidRPr="00306728">
        <w:rPr>
          <w:color w:val="000000"/>
          <w:sz w:val="26"/>
          <w:szCs w:val="26"/>
          <w:lang w:val="vi-VN"/>
        </w:rPr>
        <w:t xml:space="preserve">................................... </w:t>
      </w:r>
      <w:r w:rsidRPr="00306728">
        <w:rPr>
          <w:i/>
          <w:color w:val="000000"/>
          <w:sz w:val="26"/>
          <w:szCs w:val="26"/>
          <w:lang w:val="nl-NL"/>
        </w:rPr>
        <w:t>Số báo danh</w:t>
      </w:r>
      <w:r w:rsidRPr="00306728">
        <w:rPr>
          <w:color w:val="000000"/>
          <w:sz w:val="26"/>
          <w:szCs w:val="26"/>
          <w:lang w:val="nl-NL"/>
        </w:rPr>
        <w:t>:</w:t>
      </w:r>
      <w:r w:rsidRPr="00306728">
        <w:rPr>
          <w:color w:val="000000"/>
          <w:sz w:val="26"/>
          <w:szCs w:val="26"/>
          <w:lang w:val="vi-VN"/>
        </w:rPr>
        <w:t xml:space="preserve"> </w:t>
      </w:r>
      <w:r w:rsidRPr="00306728">
        <w:rPr>
          <w:color w:val="000000"/>
          <w:sz w:val="26"/>
          <w:szCs w:val="26"/>
          <w:lang w:val="nl-NL"/>
        </w:rPr>
        <w:t>.</w:t>
      </w:r>
      <w:r w:rsidRPr="00306728">
        <w:rPr>
          <w:color w:val="000000"/>
          <w:sz w:val="26"/>
          <w:szCs w:val="26"/>
          <w:lang w:val="vi-VN"/>
        </w:rPr>
        <w:t>.......</w:t>
      </w:r>
      <w:r w:rsidRPr="00306728">
        <w:rPr>
          <w:color w:val="000000"/>
          <w:sz w:val="26"/>
          <w:szCs w:val="26"/>
          <w:lang w:val="nl-NL"/>
        </w:rPr>
        <w:t>....</w:t>
      </w:r>
      <w:r w:rsidRPr="00306728">
        <w:rPr>
          <w:color w:val="000000"/>
          <w:sz w:val="26"/>
          <w:szCs w:val="26"/>
          <w:lang w:val="vi-VN"/>
        </w:rPr>
        <w:t>.........</w:t>
      </w:r>
    </w:p>
    <w:p w:rsidR="004E5F34" w:rsidRDefault="004E5F34" w:rsidP="00A1095D">
      <w:pPr>
        <w:spacing w:before="120"/>
        <w:ind w:firstLine="360"/>
        <w:jc w:val="center"/>
        <w:rPr>
          <w:color w:val="000000"/>
          <w:sz w:val="26"/>
          <w:szCs w:val="26"/>
        </w:rPr>
      </w:pPr>
    </w:p>
    <w:tbl>
      <w:tblPr>
        <w:tblW w:w="5245" w:type="pct"/>
        <w:tblInd w:w="-318" w:type="dxa"/>
        <w:tblBorders>
          <w:bottom w:val="single" w:sz="4" w:space="0" w:color="auto"/>
        </w:tblBorders>
        <w:tblLook w:val="01E0" w:firstRow="1" w:lastRow="1" w:firstColumn="1" w:lastColumn="1" w:noHBand="0" w:noVBand="0"/>
      </w:tblPr>
      <w:tblGrid>
        <w:gridCol w:w="3685"/>
        <w:gridCol w:w="6952"/>
      </w:tblGrid>
      <w:tr w:rsidR="004E5F34" w:rsidRPr="00D16B0F" w:rsidTr="00DC5743">
        <w:trPr>
          <w:trHeight w:val="768"/>
        </w:trPr>
        <w:tc>
          <w:tcPr>
            <w:tcW w:w="1732" w:type="pct"/>
          </w:tcPr>
          <w:p w:rsidR="004E5F34" w:rsidRPr="00D16B0F" w:rsidRDefault="004E5F34" w:rsidP="00DC5743">
            <w:pPr>
              <w:jc w:val="center"/>
              <w:rPr>
                <w:b/>
                <w:lang w:eastAsia="vi-VN"/>
              </w:rPr>
            </w:pPr>
            <w:r w:rsidRPr="00D16B0F">
              <w:rPr>
                <w:b/>
                <w:lang w:eastAsia="vi-VN"/>
              </w:rPr>
              <w:lastRenderedPageBreak/>
              <w:t>SỞ GIÁO DỤC VÀ ĐÀO TẠO</w:t>
            </w:r>
          </w:p>
          <w:p w:rsidR="004E5F34" w:rsidRPr="00D16B0F" w:rsidRDefault="002B6198" w:rsidP="00DC5743">
            <w:pPr>
              <w:jc w:val="center"/>
              <w:rPr>
                <w:b/>
                <w:lang w:eastAsia="vi-VN"/>
              </w:rPr>
            </w:pPr>
            <w:r>
              <w:rPr>
                <w:noProof/>
              </w:rPr>
              <mc:AlternateContent>
                <mc:Choice Requires="wps">
                  <w:drawing>
                    <wp:anchor distT="4294967294" distB="4294967294" distL="114300" distR="114300" simplePos="0" relativeHeight="251659264" behindDoc="0" locked="0" layoutInCell="1" allowOverlap="1">
                      <wp:simplePos x="0" y="0"/>
                      <wp:positionH relativeFrom="column">
                        <wp:posOffset>523875</wp:posOffset>
                      </wp:positionH>
                      <wp:positionV relativeFrom="paragraph">
                        <wp:posOffset>177164</wp:posOffset>
                      </wp:positionV>
                      <wp:extent cx="1136650" cy="0"/>
                      <wp:effectExtent l="0" t="0" r="25400" b="19050"/>
                      <wp:wrapNone/>
                      <wp:docPr id="664" name="AutoShap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66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0" o:spid="_x0000_s1026" type="#_x0000_t32" style="position:absolute;margin-left:41.25pt;margin-top:13.95pt;width:89.5pt;height:0;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eqzrIQIAAD4EAAAOAAAAZHJzL2Uyb0RvYy54bWysU82O2jAQvlfqO1i+s0kgpBARVqsEetl2 kXb7AMZ2EquJbdmGgKq+e8eGILa9VFVzcMaemW+++Vs9nvoOHbmxQskCJw8xRlxSxYRsCvztbTtZ YGQdkYx0SvICn7nFj+uPH1aDzvlUtapj3CAAkTYfdIFb53QeRZa2vCf2QWkuQVkr0xMHV9NEzJAB 0PsumsZxFg3KMG0U5dbCa3VR4nXAr2tO3UtdW+5QV2Dg5sJpwrn3Z7RekbwxRLeCXmmQf2DREyEh 6A2qIo6ggxF/QPWCGmVV7R6o6iNV14LykANkk8S/ZfPaEs1DLlAcq29lsv8Pln497gwSrMBZlmIk SQ9Nejo4FWKjWajQoG0OhqXcGZ8jPclX/azod4ukKlsiGx6s384anBNf0+idi79YDXH2wxfFwIZA gFCuU216DwmFQKfQlfOtK/zkEIXHJJll2RyaR0ddRPLRURvrPnPVIy8U2DpDRNO6UkkJvVcmCWHI 8dk6T4vko4OPKtVWdF0YgU6iocDL+XQeHKzqBPNKb2ZNsy87g47ED1H4Qo6guTcz6iBZAGs5YZur 7IjoLjIE76THg8SAzlW6TMmPZbzcLDaLdJJOs80kjatq8rQt00m2TT7Nq1lVllXy01NL0rwVjHHp 2Y0Tm6R/NxHX3bnM2m1mb2WI3qOHegHZ8R9Ih876ZvoVs/lesfPOjB2HIQ3G14XyW3B/B/l+7de/ AAAA//8DAFBLAwQUAAYACAAAACEANVSqzt0AAAAIAQAADwAAAGRycy9kb3ducmV2LnhtbEyPwU7D MBBE70j9B2srcUHUiaWWNsSpqko9cKStxNWNlyQQr6PYaUK/nkUc4Lgzo9k3+XZyrbhiHxpPGtJF AgKp9LahSsP5dHhcgwjRkDWtJ9TwhQG2xewuN5n1I73i9RgrwSUUMqOhjrHLpAxljc6Ehe+Q2Hv3 vTORz76Stjcjl7tWqiRZSWca4g+16XBfY/l5HJwGDMMyTXYbV51fbuPDm7p9jN1J6/v5tHsGEXGK f2H4wWd0KJjp4geyQbQa1mrJSQ3qaQOCfbVKWbj8CrLI5f8BxTcAAAD//wMAUEsBAi0AFAAGAAgA AAAhALaDOJL+AAAA4QEAABMAAAAAAAAAAAAAAAAAAAAAAFtDb250ZW50X1R5cGVzXS54bWxQSwEC LQAUAAYACAAAACEAOP0h/9YAAACUAQAACwAAAAAAAAAAAAAAAAAvAQAAX3JlbHMvLnJlbHNQSwEC LQAUAAYACAAAACEAX3qs6yECAAA+BAAADgAAAAAAAAAAAAAAAAAuAgAAZHJzL2Uyb0RvYy54bWxQ SwECLQAUAAYACAAAACEANVSqzt0AAAAIAQAADwAAAAAAAAAAAAAAAAB7BAAAZHJzL2Rvd25yZXYu eG1sUEsFBgAAAAAEAAQA8wAAAIUFAAAAAA== "/>
                  </w:pict>
                </mc:Fallback>
              </mc:AlternateContent>
            </w:r>
            <w:r w:rsidR="004E5F34">
              <w:rPr>
                <w:b/>
                <w:lang w:eastAsia="vi-VN"/>
              </w:rPr>
              <w:t>TỈNH QUẢNG NAM</w:t>
            </w:r>
          </w:p>
        </w:tc>
        <w:tc>
          <w:tcPr>
            <w:tcW w:w="3268" w:type="pct"/>
          </w:tcPr>
          <w:p w:rsidR="004E5F34" w:rsidRPr="00D417F4" w:rsidRDefault="004E5F34" w:rsidP="00DC5743">
            <w:pPr>
              <w:jc w:val="center"/>
              <w:rPr>
                <w:b/>
                <w:sz w:val="26"/>
                <w:szCs w:val="26"/>
              </w:rPr>
            </w:pPr>
            <w:r w:rsidRPr="00D417F4">
              <w:rPr>
                <w:b/>
                <w:sz w:val="26"/>
                <w:szCs w:val="26"/>
              </w:rPr>
              <w:t>KỲ THI HỌC SINH GIỎI CẤP TỈNH</w:t>
            </w:r>
            <w:r>
              <w:rPr>
                <w:b/>
                <w:sz w:val="26"/>
                <w:szCs w:val="26"/>
              </w:rPr>
              <w:t xml:space="preserve"> THPT ĐỢT 2</w:t>
            </w:r>
          </w:p>
          <w:p w:rsidR="004E5F34" w:rsidRPr="00D417F4" w:rsidRDefault="002B6198" w:rsidP="00DC5743">
            <w:pPr>
              <w:jc w:val="center"/>
              <w:rPr>
                <w:b/>
                <w:sz w:val="26"/>
                <w:szCs w:val="26"/>
              </w:rPr>
            </w:pPr>
            <w:r>
              <w:rPr>
                <w:noProof/>
              </w:rPr>
              <mc:AlternateContent>
                <mc:Choice Requires="wps">
                  <w:drawing>
                    <wp:anchor distT="4294967294" distB="4294967294" distL="114300" distR="114300" simplePos="0" relativeHeight="251660288" behindDoc="0" locked="0" layoutInCell="1" allowOverlap="1">
                      <wp:simplePos x="0" y="0"/>
                      <wp:positionH relativeFrom="column">
                        <wp:posOffset>1715770</wp:posOffset>
                      </wp:positionH>
                      <wp:positionV relativeFrom="paragraph">
                        <wp:posOffset>181609</wp:posOffset>
                      </wp:positionV>
                      <wp:extent cx="885825" cy="0"/>
                      <wp:effectExtent l="0" t="0" r="9525" b="19050"/>
                      <wp:wrapNone/>
                      <wp:docPr id="663" name="AutoShap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5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1" o:spid="_x0000_s1026" type="#_x0000_t32" style="position:absolute;margin-left:135.1pt;margin-top:14.3pt;width:69.75pt;height:0;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hXS0IAIAAD0EAAAOAAAAZHJzL2Uyb0RvYy54bWysU9uO2yAQfa/Uf0C8Z23nVseKs1rZSV+2 3Ui7/QAC2EbFgIDEiar+ewdyadO+VFX9gAdm5sztzPLx2Et04NYJrUqcPaQYcUU1E6ot8Ze3zSjH yHmiGJFa8RKfuMOPq/fvloMp+Fh3WjJuEYAoVwymxJ33pkgSRzveE/egDVegbLTtiYerbRNmyQDo vUzGaTpPBm2ZsZpy5+C1PivxKuI3Daf+pWkc90iWGHLz8bTx3IUzWS1J0VpiOkEvaZB/yKInQkHQ G1RNPEF7K/6A6gW12unGP1DdJ7ppBOWxBqgmS3+r5rUjhsdaoDnO3Nrk/h8s/XzYWiRYiefzCUaK 9DCkp73XMTaaZKFDg3EFGFZqa0ON9KhezbOmXx1SuuqIanm0fjsZcI4eyZ1LuDgDcXbDJ83AhkCA 2K5jY/sACY1AxziV020q/OgRhcc8n+XjGUb0qkpIcfUz1vmPXPcoCCV23hLRdr7SSsHotc1iFHJ4 dh7qAMerQwiq9EZIGRkgFRpKvJhBnKBxWgoWlPFi210lLTqQwKH4haYA2J2Z1XvFIljHCVtfZE+E PMtgL1XAg7ognYt0Jsm3RbpY5+t8OpqO5+vRNK3r0dOmmo7mm+zDrJ7UVVVn30Nq2bToBGNcheyu hM2mf0eIy+qcqXaj7K0NyT16LBGSvf5j0nGwYZZnVuw0O21t6EaYMXA0Gl/2KSzBr/do9XPrVz8A AAD//wMAUEsDBBQABgAIAAAAIQDbQEZ13QAAAAkBAAAPAAAAZHJzL2Rvd25yZXYueG1sTI/LTsMw EEX3SPyDNZXYIGo3gj5CnKpCYsGyD4mtGw9JaDyOYqcJ/XqmYlF28zi6cyZbj64RZ+xC7UnDbKpA IBXe1lRqOOzfn5YgQjRkTeMJNfxggHV+f5eZ1PqBtnjexVJwCIXUaKhibFMpQ1GhM2HqWyTeffnO mchtV0rbmYHDXSMTpebSmZr4QmVafKuwOO16pwFD/zJTm5UrDx+X4fEzuXwP7V7rh8m4eQURcYw3 GK76rA45Ox19TzaIRkOyUAmjXCznIBh4VqsFiOPfQOaZ/P9B/gsAAP//AwBQSwECLQAUAAYACAAA ACEAtoM4kv4AAADhAQAAEwAAAAAAAAAAAAAAAAAAAAAAW0NvbnRlbnRfVHlwZXNdLnhtbFBLAQIt ABQABgAIAAAAIQA4/SH/1gAAAJQBAAALAAAAAAAAAAAAAAAAAC8BAABfcmVscy8ucmVsc1BLAQIt ABQABgAIAAAAIQC6hXS0IAIAAD0EAAAOAAAAAAAAAAAAAAAAAC4CAABkcnMvZTJvRG9jLnhtbFBL AQItABQABgAIAAAAIQDbQEZ13QAAAAkBAAAPAAAAAAAAAAAAAAAAAHoEAABkcnMvZG93bnJldi54 bWxQSwUGAAAAAAQABADzAAAAhAUAAAAA "/>
                  </w:pict>
                </mc:Fallback>
              </mc:AlternateContent>
            </w:r>
            <w:r w:rsidR="004E5F34" w:rsidRPr="00D417F4">
              <w:rPr>
                <w:b/>
                <w:sz w:val="26"/>
                <w:szCs w:val="26"/>
              </w:rPr>
              <w:t>NĂM HỌC 20</w:t>
            </w:r>
            <w:r w:rsidR="004E5F34">
              <w:rPr>
                <w:b/>
                <w:sz w:val="26"/>
                <w:szCs w:val="26"/>
              </w:rPr>
              <w:t>22</w:t>
            </w:r>
            <w:r w:rsidR="004E5F34" w:rsidRPr="00D417F4">
              <w:rPr>
                <w:b/>
                <w:sz w:val="26"/>
                <w:szCs w:val="26"/>
              </w:rPr>
              <w:t>-20</w:t>
            </w:r>
            <w:r w:rsidR="004E5F34">
              <w:rPr>
                <w:b/>
                <w:sz w:val="26"/>
                <w:szCs w:val="26"/>
              </w:rPr>
              <w:t>23</w:t>
            </w:r>
          </w:p>
          <w:p w:rsidR="004E5F34" w:rsidRPr="00A779BA" w:rsidRDefault="004E5F34" w:rsidP="00DC5743">
            <w:pPr>
              <w:tabs>
                <w:tab w:val="left" w:pos="561"/>
                <w:tab w:val="left" w:pos="1695"/>
              </w:tabs>
              <w:spacing w:after="120"/>
              <w:jc w:val="center"/>
              <w:rPr>
                <w:b/>
                <w:sz w:val="26"/>
                <w:szCs w:val="26"/>
              </w:rPr>
            </w:pPr>
            <w:r w:rsidRPr="00D417F4">
              <w:rPr>
                <w:b/>
                <w:sz w:val="26"/>
                <w:szCs w:val="26"/>
              </w:rPr>
              <w:t xml:space="preserve">Môn thi: </w:t>
            </w:r>
            <w:r>
              <w:rPr>
                <w:b/>
                <w:color w:val="FF0000"/>
                <w:sz w:val="26"/>
                <w:szCs w:val="26"/>
              </w:rPr>
              <w:t>HÓA HỌC 10</w:t>
            </w:r>
          </w:p>
        </w:tc>
      </w:tr>
    </w:tbl>
    <w:p w:rsidR="004E5F34" w:rsidRDefault="004E5F34" w:rsidP="004E5F34">
      <w:pPr>
        <w:jc w:val="center"/>
        <w:rPr>
          <w:b/>
        </w:rPr>
      </w:pPr>
    </w:p>
    <w:p w:rsidR="004E5F34" w:rsidRPr="00D16B0F" w:rsidRDefault="004E5F34" w:rsidP="004E5F34">
      <w:pPr>
        <w:jc w:val="center"/>
        <w:rPr>
          <w:b/>
        </w:rPr>
      </w:pPr>
      <w:r w:rsidRPr="00D16B0F">
        <w:rPr>
          <w:b/>
        </w:rPr>
        <w:t>HƯỚNG DẪN CHẤM VÀ ĐÁP ÁN</w:t>
      </w:r>
    </w:p>
    <w:p w:rsidR="004E5F34" w:rsidRPr="002E5A68" w:rsidRDefault="004E5F34" w:rsidP="004E5F34">
      <w:pPr>
        <w:jc w:val="center"/>
        <w:rPr>
          <w:b/>
          <w:i/>
        </w:rPr>
      </w:pPr>
      <w:r>
        <w:rPr>
          <w:b/>
          <w:i/>
        </w:rPr>
        <w:t xml:space="preserve"> (Hướng dẫn chấm này gồm có 10</w:t>
      </w:r>
      <w:r w:rsidRPr="00D16B0F">
        <w:rPr>
          <w:b/>
          <w:i/>
        </w:rPr>
        <w:t xml:space="preserve"> trang)</w:t>
      </w:r>
    </w:p>
    <w:p w:rsidR="004E5F34" w:rsidRPr="002E5A68" w:rsidRDefault="002B6198" w:rsidP="004E5F34">
      <w:pPr>
        <w:rPr>
          <w:b/>
          <w:noProof/>
          <w:sz w:val="6"/>
          <w:szCs w:val="26"/>
        </w:rPr>
      </w:pPr>
      <w:r>
        <w:rPr>
          <w:noProof/>
        </w:rPr>
        <mc:AlternateContent>
          <mc:Choice Requires="wps">
            <w:drawing>
              <wp:anchor distT="4294967293" distB="4294967293" distL="114300" distR="114300" simplePos="0" relativeHeight="251661312" behindDoc="0" locked="0" layoutInCell="1" allowOverlap="1">
                <wp:simplePos x="0" y="0"/>
                <wp:positionH relativeFrom="column">
                  <wp:posOffset>2487295</wp:posOffset>
                </wp:positionH>
                <wp:positionV relativeFrom="paragraph">
                  <wp:posOffset>18414</wp:posOffset>
                </wp:positionV>
                <wp:extent cx="1143000" cy="0"/>
                <wp:effectExtent l="0" t="0" r="19050" b="19050"/>
                <wp:wrapNone/>
                <wp:docPr id="662" name="Lin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id="Line 93" o:spid="_x0000_s1026" style="position:absolute;z-index:25166131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195.85pt,1.45pt" to="285.85pt,1.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9b5mwwEAAGwDAAAOAAAAZHJzL2Uyb0RvYy54bWysU8tu2zAQvBfoPxC8x5KcxmgEyzk4TS9u ayDpB6xJSiJCcQmStuS/75J+JG1vRXUgSO7u7MwstXyYBsMOygeNtuHVrORMWYFS267hP1+ebj5z FiJYCQatavhRBf6w+vhhObpazbFHI5VnBGJDPbqG9zG6uiiC6NUAYYZOWQq26AeIdPRdIT2MhD6Y Yl6Wi2JEL51HoUKg28dTkK8yftsqEX+0bVCRmYYTt5hXn9ddWovVEurOg+u1ONOAf2AxgLbU9Ar1 CBHY3uu/oAYtPAZs40zgUGDbaqGyBlJTlX+oee7BqayFzAnualP4f7Di+2HrmZYNXyzmnFkYaEgb bRW7v03mjC7UlLO2W5/kick+uw2K18AsrnuwncokX46O6qpUUfxWkg7BUYvd+A0l5cA+YnZqav2Q IMkDNuWBHK8DUVNkgi6r6tNtWdLcxCVWQH0pdD7ErwoHljYNN0Q6A8NhE2IiAvUlJfWx+KSNyfM2 lo0Nv7+b3+WCgEbLFExpwXe7tfHsAOnF5C+rosj7NI97KzNYr0B+Oe8jaHPaU3Njz2Yk/ScndyiP W38xiUaaWZ6fX3oz78+5+u0nWf0CAAD//wMAUEsDBBQABgAIAAAAIQDWeRCh2gAAAAcBAAAPAAAA ZHJzL2Rvd25yZXYueG1sTI7BTsMwEETvSPyDtUhcKuo0FZSGbCoE5MalBcR1Gy9JRLxOY7cNfD0u Fzg+zWjm5avRdurAg2+dIMymCSiWyplWaoTXl/LqFpQPJIY6J4zwxR5WxflZTplxR1nzYRNqFUfE Z4TQhNBnWvuqYUt+6nqWmH24wVKIONTaDHSM47bTaZLcaEutxIeGen5ouPrc7C2CL994V35Pqkny Pq8dp7vH5ydCvLwY7+9ABR7DXxlO+lEdiui0dXsxXnUI8+VsEasI6RJUzK8XJ97+si5y/d+/+AEA AP//AwBQSwECLQAUAAYACAAAACEAtoM4kv4AAADhAQAAEwAAAAAAAAAAAAAAAAAAAAAAW0NvbnRl bnRfVHlwZXNdLnhtbFBLAQItABQABgAIAAAAIQA4/SH/1gAAAJQBAAALAAAAAAAAAAAAAAAAAC8B AABfcmVscy8ucmVsc1BLAQItABQABgAIAAAAIQAb9b5mwwEAAGwDAAAOAAAAAAAAAAAAAAAAAC4C AABkcnMvZTJvRG9jLnhtbFBLAQItABQABgAIAAAAIQDWeRCh2gAAAAcBAAAPAAAAAAAAAAAAAAAA AB0EAABkcnMvZG93bnJldi54bWxQSwUGAAAAAAQABADzAAAAJAUAAAAA "/>
            </w:pict>
          </mc:Fallback>
        </mc:AlternateContent>
      </w:r>
    </w:p>
    <w:p w:rsidR="004E5F34" w:rsidRPr="00E47071" w:rsidRDefault="004E5F34" w:rsidP="004E5F34">
      <w:pPr>
        <w:rPr>
          <w:noProof/>
          <w:sz w:val="25"/>
          <w:szCs w:val="25"/>
        </w:rPr>
      </w:pPr>
      <w:r w:rsidRPr="00E47071">
        <w:rPr>
          <w:b/>
          <w:noProof/>
          <w:sz w:val="25"/>
          <w:szCs w:val="25"/>
        </w:rPr>
        <w:t xml:space="preserve">Câu 1. </w:t>
      </w:r>
      <w:r w:rsidRPr="00E47071">
        <w:rPr>
          <w:b/>
          <w:noProof/>
          <w:color w:val="FF0000"/>
          <w:sz w:val="25"/>
          <w:szCs w:val="25"/>
        </w:rPr>
        <w:t>(4,0 điểm)</w:t>
      </w:r>
      <w:r w:rsidRPr="00E47071">
        <w:rPr>
          <w:noProof/>
          <w:sz w:val="25"/>
          <w:szCs w:val="25"/>
        </w:rPr>
        <w:t xml:space="preserve"> </w:t>
      </w:r>
    </w:p>
    <w:p w:rsidR="004E5F34" w:rsidRPr="00A31C53" w:rsidRDefault="004E5F34" w:rsidP="004E5F34">
      <w:pPr>
        <w:tabs>
          <w:tab w:val="left" w:pos="284"/>
          <w:tab w:val="left" w:pos="567"/>
          <w:tab w:val="left" w:pos="992"/>
        </w:tabs>
        <w:jc w:val="both"/>
        <w:rPr>
          <w:sz w:val="25"/>
          <w:szCs w:val="25"/>
        </w:rPr>
      </w:pPr>
      <w:r w:rsidRPr="00E47071">
        <w:rPr>
          <w:rStyle w:val="fontstyle01"/>
          <w:b/>
          <w:sz w:val="25"/>
          <w:szCs w:val="25"/>
        </w:rPr>
        <w:tab/>
      </w:r>
      <w:r w:rsidRPr="00A31C53">
        <w:rPr>
          <w:rStyle w:val="fontstyle01"/>
          <w:b/>
          <w:sz w:val="25"/>
          <w:szCs w:val="25"/>
        </w:rPr>
        <w:t xml:space="preserve">1.1. </w:t>
      </w:r>
      <w:r>
        <w:rPr>
          <w:rStyle w:val="fontstyle01"/>
          <w:sz w:val="25"/>
          <w:szCs w:val="25"/>
        </w:rPr>
        <w:t>Iron</w:t>
      </w:r>
      <w:r w:rsidRPr="00EF1195">
        <w:rPr>
          <w:rStyle w:val="fontstyle01"/>
          <w:sz w:val="25"/>
          <w:szCs w:val="25"/>
        </w:rPr>
        <w:t xml:space="preserve"> (Fe</w:t>
      </w:r>
      <w:r>
        <w:rPr>
          <w:rStyle w:val="fontstyle01"/>
          <w:sz w:val="25"/>
          <w:szCs w:val="25"/>
        </w:rPr>
        <w:t xml:space="preserve">) có </w:t>
      </w:r>
      <w:r w:rsidRPr="00A31C53">
        <w:rPr>
          <w:rStyle w:val="fontstyle01"/>
          <w:sz w:val="25"/>
          <w:szCs w:val="25"/>
        </w:rPr>
        <w:t>Z = 26 là nguyên tố hóa học rất phổ biến và quan trọng</w:t>
      </w:r>
      <w:r w:rsidRPr="00A31C53">
        <w:rPr>
          <w:sz w:val="25"/>
          <w:szCs w:val="25"/>
        </w:rPr>
        <w:t>.</w:t>
      </w:r>
    </w:p>
    <w:p w:rsidR="004E5F34" w:rsidRPr="00A31C53" w:rsidRDefault="004E5F34" w:rsidP="004E5F34">
      <w:pPr>
        <w:tabs>
          <w:tab w:val="left" w:pos="284"/>
          <w:tab w:val="left" w:pos="567"/>
          <w:tab w:val="left" w:pos="992"/>
        </w:tabs>
        <w:jc w:val="both"/>
        <w:rPr>
          <w:sz w:val="25"/>
          <w:szCs w:val="25"/>
        </w:rPr>
      </w:pPr>
      <w:r w:rsidRPr="00A31C53">
        <w:rPr>
          <w:sz w:val="25"/>
          <w:szCs w:val="25"/>
        </w:rPr>
        <w:tab/>
      </w:r>
      <w:r>
        <w:rPr>
          <w:b/>
          <w:sz w:val="25"/>
          <w:szCs w:val="25"/>
        </w:rPr>
        <w:t>a.</w:t>
      </w:r>
      <w:r w:rsidRPr="00A31C53">
        <w:rPr>
          <w:sz w:val="25"/>
          <w:szCs w:val="25"/>
        </w:rPr>
        <w:t xml:space="preserve"> Xác định bộ </w:t>
      </w:r>
      <w:r>
        <w:rPr>
          <w:sz w:val="25"/>
          <w:szCs w:val="25"/>
        </w:rPr>
        <w:t>bốn</w:t>
      </w:r>
      <w:r w:rsidRPr="00A31C53">
        <w:rPr>
          <w:sz w:val="25"/>
          <w:szCs w:val="25"/>
        </w:rPr>
        <w:t xml:space="preserve"> số lượng tử cho electron có năng lượng cao nhất trong nguyên tử ở trạng thái cơ bản. (Quy ước giá trị m</w:t>
      </w:r>
      <w:r w:rsidRPr="00A31C53">
        <w:rPr>
          <w:sz w:val="25"/>
          <w:szCs w:val="25"/>
          <w:vertAlign w:val="subscript"/>
        </w:rPr>
        <w:t>ℓ</w:t>
      </w:r>
      <w:r w:rsidRPr="00A31C53">
        <w:rPr>
          <w:sz w:val="25"/>
          <w:szCs w:val="25"/>
        </w:rPr>
        <w:t xml:space="preserve"> xếp theo thứ tự từ âm đến dương).</w:t>
      </w:r>
    </w:p>
    <w:p w:rsidR="004E5F34" w:rsidRPr="00A31C53" w:rsidRDefault="004E5F34" w:rsidP="004E5F34">
      <w:pPr>
        <w:tabs>
          <w:tab w:val="left" w:pos="284"/>
          <w:tab w:val="left" w:pos="567"/>
          <w:tab w:val="left" w:pos="992"/>
        </w:tabs>
        <w:jc w:val="both"/>
        <w:rPr>
          <w:sz w:val="25"/>
          <w:szCs w:val="25"/>
        </w:rPr>
      </w:pPr>
      <w:r w:rsidRPr="00A31C53">
        <w:rPr>
          <w:sz w:val="25"/>
          <w:szCs w:val="25"/>
        </w:rPr>
        <w:tab/>
      </w:r>
      <w:r>
        <w:rPr>
          <w:b/>
          <w:sz w:val="25"/>
          <w:szCs w:val="25"/>
        </w:rPr>
        <w:t>b.</w:t>
      </w:r>
      <w:r w:rsidRPr="00A31C53">
        <w:rPr>
          <w:sz w:val="25"/>
          <w:szCs w:val="25"/>
        </w:rPr>
        <w:t xml:space="preserve"> Khi tham gia phản ứng hóa học, nguyên tử </w:t>
      </w:r>
      <w:r>
        <w:rPr>
          <w:sz w:val="25"/>
          <w:szCs w:val="25"/>
        </w:rPr>
        <w:t>Fe</w:t>
      </w:r>
      <w:r w:rsidRPr="00A31C53">
        <w:rPr>
          <w:sz w:val="25"/>
          <w:szCs w:val="25"/>
        </w:rPr>
        <w:t xml:space="preserve"> nhường 2 electron tạo thành ion Fe</w:t>
      </w:r>
      <w:r w:rsidRPr="00A31C53">
        <w:rPr>
          <w:sz w:val="25"/>
          <w:szCs w:val="25"/>
          <w:vertAlign w:val="superscript"/>
        </w:rPr>
        <w:t>2+</w:t>
      </w:r>
      <w:r w:rsidRPr="00A31C53">
        <w:rPr>
          <w:sz w:val="25"/>
          <w:szCs w:val="25"/>
        </w:rPr>
        <w:t>, có thể có các cấu hình electron như sau:</w:t>
      </w:r>
    </w:p>
    <w:p w:rsidR="004E5F34" w:rsidRPr="00A31C53" w:rsidRDefault="004E5F34" w:rsidP="004E5F34">
      <w:pPr>
        <w:tabs>
          <w:tab w:val="left" w:pos="284"/>
          <w:tab w:val="left" w:pos="567"/>
          <w:tab w:val="left" w:pos="992"/>
        </w:tabs>
        <w:jc w:val="both"/>
        <w:rPr>
          <w:sz w:val="25"/>
          <w:szCs w:val="25"/>
        </w:rPr>
      </w:pPr>
      <w:r w:rsidRPr="00A31C53">
        <w:rPr>
          <w:sz w:val="25"/>
          <w:szCs w:val="25"/>
        </w:rPr>
        <w:tab/>
      </w:r>
      <w:r w:rsidRPr="00A31C53">
        <w:rPr>
          <w:sz w:val="25"/>
          <w:szCs w:val="25"/>
        </w:rPr>
        <w:tab/>
      </w:r>
      <w:r w:rsidRPr="00A31C53">
        <w:rPr>
          <w:sz w:val="25"/>
          <w:szCs w:val="25"/>
        </w:rPr>
        <w:tab/>
      </w:r>
      <w:r w:rsidRPr="00A31C53">
        <w:rPr>
          <w:sz w:val="25"/>
          <w:szCs w:val="25"/>
        </w:rPr>
        <w:tab/>
        <w:t>1s</w:t>
      </w:r>
      <w:r w:rsidRPr="00A31C53">
        <w:rPr>
          <w:sz w:val="25"/>
          <w:szCs w:val="25"/>
          <w:vertAlign w:val="superscript"/>
        </w:rPr>
        <w:t>2</w:t>
      </w:r>
      <w:r w:rsidRPr="00A31C53">
        <w:rPr>
          <w:sz w:val="25"/>
          <w:szCs w:val="25"/>
        </w:rPr>
        <w:t>2s</w:t>
      </w:r>
      <w:r w:rsidRPr="00A31C53">
        <w:rPr>
          <w:sz w:val="25"/>
          <w:szCs w:val="25"/>
          <w:vertAlign w:val="superscript"/>
        </w:rPr>
        <w:t>2</w:t>
      </w:r>
      <w:r w:rsidRPr="00A31C53">
        <w:rPr>
          <w:sz w:val="25"/>
          <w:szCs w:val="25"/>
        </w:rPr>
        <w:t>2p</w:t>
      </w:r>
      <w:r w:rsidRPr="00A31C53">
        <w:rPr>
          <w:sz w:val="25"/>
          <w:szCs w:val="25"/>
          <w:vertAlign w:val="superscript"/>
        </w:rPr>
        <w:t>6</w:t>
      </w:r>
      <w:r w:rsidRPr="00A31C53">
        <w:rPr>
          <w:sz w:val="25"/>
          <w:szCs w:val="25"/>
        </w:rPr>
        <w:t>3s</w:t>
      </w:r>
      <w:r w:rsidRPr="00A31C53">
        <w:rPr>
          <w:sz w:val="25"/>
          <w:szCs w:val="25"/>
          <w:vertAlign w:val="superscript"/>
        </w:rPr>
        <w:t>2</w:t>
      </w:r>
      <w:r w:rsidRPr="00A31C53">
        <w:rPr>
          <w:sz w:val="25"/>
          <w:szCs w:val="25"/>
        </w:rPr>
        <w:t>3p</w:t>
      </w:r>
      <w:r w:rsidRPr="00A31C53">
        <w:rPr>
          <w:sz w:val="25"/>
          <w:szCs w:val="25"/>
          <w:vertAlign w:val="superscript"/>
        </w:rPr>
        <w:t>6</w:t>
      </w:r>
      <w:r w:rsidRPr="00A31C53">
        <w:rPr>
          <w:sz w:val="25"/>
          <w:szCs w:val="25"/>
        </w:rPr>
        <w:t>3d</w:t>
      </w:r>
      <w:r w:rsidRPr="00A31C53">
        <w:rPr>
          <w:sz w:val="25"/>
          <w:szCs w:val="25"/>
          <w:vertAlign w:val="superscript"/>
        </w:rPr>
        <w:t>4</w:t>
      </w:r>
      <w:r w:rsidRPr="00A31C53">
        <w:rPr>
          <w:sz w:val="25"/>
          <w:szCs w:val="25"/>
        </w:rPr>
        <w:t>4s</w:t>
      </w:r>
      <w:r w:rsidRPr="00A31C53">
        <w:rPr>
          <w:sz w:val="25"/>
          <w:szCs w:val="25"/>
          <w:vertAlign w:val="superscript"/>
        </w:rPr>
        <w:t>2</w:t>
      </w:r>
      <w:r w:rsidRPr="00A31C53">
        <w:rPr>
          <w:sz w:val="25"/>
          <w:szCs w:val="25"/>
        </w:rPr>
        <w:t xml:space="preserve"> </w:t>
      </w:r>
      <w:r w:rsidRPr="00A31C53">
        <w:rPr>
          <w:sz w:val="25"/>
          <w:szCs w:val="25"/>
        </w:rPr>
        <w:tab/>
        <w:t>(1)</w:t>
      </w:r>
    </w:p>
    <w:p w:rsidR="004E5F34" w:rsidRPr="00A31C53" w:rsidRDefault="004E5F34" w:rsidP="004E5F34">
      <w:pPr>
        <w:tabs>
          <w:tab w:val="left" w:pos="284"/>
          <w:tab w:val="left" w:pos="567"/>
          <w:tab w:val="left" w:pos="992"/>
        </w:tabs>
        <w:jc w:val="both"/>
        <w:rPr>
          <w:sz w:val="25"/>
          <w:szCs w:val="25"/>
        </w:rPr>
      </w:pPr>
      <w:r w:rsidRPr="00A31C53">
        <w:rPr>
          <w:sz w:val="25"/>
          <w:szCs w:val="25"/>
        </w:rPr>
        <w:tab/>
      </w:r>
      <w:r w:rsidRPr="00A31C53">
        <w:rPr>
          <w:sz w:val="25"/>
          <w:szCs w:val="25"/>
        </w:rPr>
        <w:tab/>
      </w:r>
      <w:r w:rsidRPr="00A31C53">
        <w:rPr>
          <w:sz w:val="25"/>
          <w:szCs w:val="25"/>
        </w:rPr>
        <w:tab/>
      </w:r>
      <w:r w:rsidRPr="00A31C53">
        <w:rPr>
          <w:sz w:val="25"/>
          <w:szCs w:val="25"/>
        </w:rPr>
        <w:tab/>
        <w:t>1s</w:t>
      </w:r>
      <w:r w:rsidRPr="00A31C53">
        <w:rPr>
          <w:sz w:val="25"/>
          <w:szCs w:val="25"/>
          <w:vertAlign w:val="superscript"/>
        </w:rPr>
        <w:t>2</w:t>
      </w:r>
      <w:r w:rsidRPr="00A31C53">
        <w:rPr>
          <w:sz w:val="25"/>
          <w:szCs w:val="25"/>
        </w:rPr>
        <w:t>2s</w:t>
      </w:r>
      <w:r w:rsidRPr="00A31C53">
        <w:rPr>
          <w:sz w:val="25"/>
          <w:szCs w:val="25"/>
          <w:vertAlign w:val="superscript"/>
        </w:rPr>
        <w:t>2</w:t>
      </w:r>
      <w:r w:rsidRPr="00A31C53">
        <w:rPr>
          <w:sz w:val="25"/>
          <w:szCs w:val="25"/>
        </w:rPr>
        <w:t>2p</w:t>
      </w:r>
      <w:r w:rsidRPr="00A31C53">
        <w:rPr>
          <w:sz w:val="25"/>
          <w:szCs w:val="25"/>
          <w:vertAlign w:val="superscript"/>
        </w:rPr>
        <w:t>6</w:t>
      </w:r>
      <w:r w:rsidRPr="00A31C53">
        <w:rPr>
          <w:sz w:val="25"/>
          <w:szCs w:val="25"/>
        </w:rPr>
        <w:t>3s</w:t>
      </w:r>
      <w:r w:rsidRPr="00A31C53">
        <w:rPr>
          <w:sz w:val="25"/>
          <w:szCs w:val="25"/>
          <w:vertAlign w:val="superscript"/>
        </w:rPr>
        <w:t>2</w:t>
      </w:r>
      <w:r w:rsidRPr="00A31C53">
        <w:rPr>
          <w:sz w:val="25"/>
          <w:szCs w:val="25"/>
        </w:rPr>
        <w:t>3p</w:t>
      </w:r>
      <w:r w:rsidRPr="00A31C53">
        <w:rPr>
          <w:sz w:val="25"/>
          <w:szCs w:val="25"/>
          <w:vertAlign w:val="superscript"/>
        </w:rPr>
        <w:t>6</w:t>
      </w:r>
      <w:r w:rsidRPr="00A31C53">
        <w:rPr>
          <w:sz w:val="25"/>
          <w:szCs w:val="25"/>
        </w:rPr>
        <w:t>3d</w:t>
      </w:r>
      <w:r w:rsidRPr="00A31C53">
        <w:rPr>
          <w:sz w:val="25"/>
          <w:szCs w:val="25"/>
          <w:vertAlign w:val="superscript"/>
        </w:rPr>
        <w:t>6</w:t>
      </w:r>
      <w:r w:rsidRPr="00A31C53">
        <w:rPr>
          <w:sz w:val="25"/>
          <w:szCs w:val="25"/>
        </w:rPr>
        <w:t xml:space="preserve">    </w:t>
      </w:r>
      <w:r w:rsidRPr="00A31C53">
        <w:rPr>
          <w:sz w:val="25"/>
          <w:szCs w:val="25"/>
        </w:rPr>
        <w:tab/>
      </w:r>
      <w:r>
        <w:rPr>
          <w:sz w:val="25"/>
          <w:szCs w:val="25"/>
        </w:rPr>
        <w:tab/>
      </w:r>
      <w:r w:rsidRPr="00A31C53">
        <w:rPr>
          <w:sz w:val="25"/>
          <w:szCs w:val="25"/>
        </w:rPr>
        <w:t>(2)</w:t>
      </w:r>
    </w:p>
    <w:p w:rsidR="004E5F34" w:rsidRPr="00FF0B1E" w:rsidRDefault="004E5F34" w:rsidP="004E5F34">
      <w:pPr>
        <w:tabs>
          <w:tab w:val="left" w:pos="284"/>
          <w:tab w:val="left" w:pos="567"/>
          <w:tab w:val="left" w:pos="992"/>
        </w:tabs>
        <w:jc w:val="both"/>
        <w:rPr>
          <w:spacing w:val="-6"/>
          <w:sz w:val="25"/>
          <w:szCs w:val="25"/>
        </w:rPr>
      </w:pPr>
      <w:r w:rsidRPr="00A31C53">
        <w:rPr>
          <w:sz w:val="25"/>
          <w:szCs w:val="25"/>
        </w:rPr>
        <w:tab/>
      </w:r>
      <w:r w:rsidRPr="00FF0B1E">
        <w:rPr>
          <w:spacing w:val="-6"/>
          <w:sz w:val="25"/>
          <w:szCs w:val="25"/>
        </w:rPr>
        <w:t>Sử dụng công thức tính năng lượng AO của Slater, hãy cho biết cấu hình electron bền của ion Fe</w:t>
      </w:r>
      <w:r w:rsidRPr="00FF0B1E">
        <w:rPr>
          <w:spacing w:val="-6"/>
          <w:sz w:val="25"/>
          <w:szCs w:val="25"/>
          <w:vertAlign w:val="superscript"/>
        </w:rPr>
        <w:t>2+</w:t>
      </w:r>
      <w:r w:rsidRPr="00FF0B1E">
        <w:rPr>
          <w:spacing w:val="-6"/>
          <w:sz w:val="25"/>
          <w:szCs w:val="25"/>
        </w:rPr>
        <w:t>.</w:t>
      </w:r>
    </w:p>
    <w:p w:rsidR="004E5F34" w:rsidRPr="00132294" w:rsidRDefault="004E5F34" w:rsidP="004E5F34">
      <w:pPr>
        <w:tabs>
          <w:tab w:val="left" w:pos="284"/>
          <w:tab w:val="left" w:pos="567"/>
          <w:tab w:val="left" w:pos="992"/>
        </w:tabs>
        <w:jc w:val="both"/>
        <w:rPr>
          <w:sz w:val="13"/>
          <w:szCs w:val="25"/>
        </w:rPr>
      </w:pPr>
    </w:p>
    <w:p w:rsidR="004E5F34" w:rsidRPr="00A31C53" w:rsidRDefault="004E5F34" w:rsidP="004E5F34">
      <w:pPr>
        <w:tabs>
          <w:tab w:val="left" w:pos="284"/>
          <w:tab w:val="left" w:pos="567"/>
        </w:tabs>
        <w:jc w:val="both"/>
        <w:rPr>
          <w:sz w:val="25"/>
          <w:szCs w:val="25"/>
        </w:rPr>
      </w:pPr>
      <w:r w:rsidRPr="00A31C53">
        <w:rPr>
          <w:rStyle w:val="fontstyle01"/>
          <w:b/>
          <w:sz w:val="25"/>
          <w:szCs w:val="25"/>
        </w:rPr>
        <w:tab/>
        <w:t>1.2.</w:t>
      </w:r>
      <w:r w:rsidRPr="00A31C53">
        <w:rPr>
          <w:rStyle w:val="fontstyle01"/>
          <w:sz w:val="25"/>
          <w:szCs w:val="25"/>
        </w:rPr>
        <w:t xml:space="preserve"> </w:t>
      </w:r>
      <w:r w:rsidRPr="00A31C53">
        <w:rPr>
          <w:sz w:val="25"/>
          <w:szCs w:val="25"/>
        </w:rPr>
        <w:t>Hai công thức Lewis của phân tử H</w:t>
      </w:r>
      <w:r w:rsidRPr="00A31C53">
        <w:rPr>
          <w:sz w:val="25"/>
          <w:szCs w:val="25"/>
          <w:vertAlign w:val="subscript"/>
        </w:rPr>
        <w:t>2</w:t>
      </w:r>
      <w:r w:rsidRPr="00A31C53">
        <w:rPr>
          <w:sz w:val="25"/>
          <w:szCs w:val="25"/>
        </w:rPr>
        <w:t>SO</w:t>
      </w:r>
      <w:r w:rsidRPr="00A31C53">
        <w:rPr>
          <w:sz w:val="25"/>
          <w:szCs w:val="25"/>
          <w:vertAlign w:val="subscript"/>
        </w:rPr>
        <w:t>4</w:t>
      </w:r>
      <w:r w:rsidRPr="00A31C53">
        <w:rPr>
          <w:sz w:val="25"/>
          <w:szCs w:val="25"/>
        </w:rPr>
        <w:t xml:space="preserve"> đã được đề xuất</w:t>
      </w:r>
      <w:r>
        <w:rPr>
          <w:sz w:val="25"/>
          <w:szCs w:val="25"/>
        </w:rPr>
        <w:t>. Công thức (I) thỏa mãn qui tắc</w:t>
      </w:r>
      <w:r w:rsidRPr="00A31C53">
        <w:rPr>
          <w:sz w:val="25"/>
          <w:szCs w:val="25"/>
        </w:rPr>
        <w:t xml:space="preserve"> bát tử, công thức (II) </w:t>
      </w:r>
      <w:r>
        <w:rPr>
          <w:sz w:val="25"/>
          <w:szCs w:val="25"/>
        </w:rPr>
        <w:t>k</w:t>
      </w:r>
      <w:r w:rsidRPr="00A31C53">
        <w:rPr>
          <w:sz w:val="25"/>
          <w:szCs w:val="25"/>
        </w:rPr>
        <w:t xml:space="preserve">hông thỏa mãn </w:t>
      </w:r>
      <w:r>
        <w:rPr>
          <w:sz w:val="25"/>
          <w:szCs w:val="25"/>
        </w:rPr>
        <w:t xml:space="preserve">qui tắc </w:t>
      </w:r>
      <w:r w:rsidRPr="00A31C53">
        <w:rPr>
          <w:sz w:val="25"/>
          <w:szCs w:val="25"/>
        </w:rPr>
        <w:t>bát tử. Các nghiên cứu gần đây chỉ ra rằng, công thức (II) là phù hợp hơn.</w:t>
      </w:r>
    </w:p>
    <w:p w:rsidR="004E5F34" w:rsidRPr="00A31C53" w:rsidRDefault="004E5F34" w:rsidP="004E5F34">
      <w:pPr>
        <w:tabs>
          <w:tab w:val="left" w:pos="284"/>
          <w:tab w:val="left" w:pos="567"/>
        </w:tabs>
        <w:jc w:val="both"/>
        <w:rPr>
          <w:sz w:val="25"/>
          <w:szCs w:val="25"/>
        </w:rPr>
      </w:pPr>
      <w:r w:rsidRPr="00A31C53">
        <w:rPr>
          <w:noProof/>
          <w:sz w:val="25"/>
          <w:szCs w:val="25"/>
        </w:rPr>
        <w:tab/>
      </w:r>
      <w:r w:rsidRPr="00A31C53">
        <w:rPr>
          <w:noProof/>
          <w:sz w:val="25"/>
          <w:szCs w:val="25"/>
        </w:rPr>
        <w:tab/>
      </w:r>
      <w:r w:rsidRPr="00A31C53">
        <w:rPr>
          <w:noProof/>
          <w:sz w:val="25"/>
          <w:szCs w:val="25"/>
        </w:rPr>
        <w:tab/>
      </w:r>
      <w:r w:rsidRPr="00A31C53">
        <w:rPr>
          <w:noProof/>
          <w:sz w:val="25"/>
          <w:szCs w:val="25"/>
        </w:rPr>
        <w:tab/>
      </w:r>
      <w:r w:rsidRPr="00A31C53">
        <w:rPr>
          <w:noProof/>
          <w:sz w:val="25"/>
          <w:szCs w:val="25"/>
        </w:rPr>
        <w:tab/>
      </w:r>
      <w:r w:rsidR="002B6198">
        <w:rPr>
          <w:noProof/>
          <w:sz w:val="25"/>
          <w:szCs w:val="25"/>
        </w:rPr>
        <w:drawing>
          <wp:inline distT="0" distB="0" distL="0" distR="0">
            <wp:extent cx="3044825" cy="885190"/>
            <wp:effectExtent l="0" t="0" r="0" b="0"/>
            <wp:docPr id="28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044825" cy="885190"/>
                    </a:xfrm>
                    <a:prstGeom prst="rect">
                      <a:avLst/>
                    </a:prstGeom>
                    <a:noFill/>
                    <a:ln>
                      <a:noFill/>
                    </a:ln>
                  </pic:spPr>
                </pic:pic>
              </a:graphicData>
            </a:graphic>
          </wp:inline>
        </w:drawing>
      </w:r>
    </w:p>
    <w:p w:rsidR="004E5F34" w:rsidRPr="00A31C53" w:rsidRDefault="004E5F34" w:rsidP="004E5F34">
      <w:pPr>
        <w:tabs>
          <w:tab w:val="left" w:pos="284"/>
          <w:tab w:val="left" w:pos="567"/>
        </w:tabs>
        <w:jc w:val="both"/>
        <w:rPr>
          <w:sz w:val="25"/>
          <w:szCs w:val="25"/>
        </w:rPr>
      </w:pPr>
      <w:r w:rsidRPr="00A31C53">
        <w:rPr>
          <w:sz w:val="25"/>
          <w:szCs w:val="25"/>
        </w:rPr>
        <w:tab/>
      </w:r>
      <w:r w:rsidRPr="00462030">
        <w:rPr>
          <w:b/>
          <w:sz w:val="25"/>
          <w:szCs w:val="25"/>
        </w:rPr>
        <w:t>a.</w:t>
      </w:r>
      <w:r w:rsidRPr="00A31C53">
        <w:rPr>
          <w:sz w:val="25"/>
          <w:szCs w:val="25"/>
        </w:rPr>
        <w:t xml:space="preserve"> Dựa vào đ</w:t>
      </w:r>
      <w:r>
        <w:rPr>
          <w:sz w:val="25"/>
          <w:szCs w:val="25"/>
        </w:rPr>
        <w:t xml:space="preserve">iện tích hình thức để giải thích công thức </w:t>
      </w:r>
      <w:r w:rsidRPr="00A31C53">
        <w:rPr>
          <w:sz w:val="25"/>
          <w:szCs w:val="25"/>
        </w:rPr>
        <w:t xml:space="preserve">(II) </w:t>
      </w:r>
      <w:r>
        <w:rPr>
          <w:sz w:val="25"/>
          <w:szCs w:val="25"/>
        </w:rPr>
        <w:t>phù hợp hơn.</w:t>
      </w:r>
    </w:p>
    <w:p w:rsidR="004E5F34" w:rsidRPr="00A31C53" w:rsidRDefault="004E5F34" w:rsidP="004E5F34">
      <w:pPr>
        <w:tabs>
          <w:tab w:val="left" w:pos="284"/>
          <w:tab w:val="left" w:pos="567"/>
        </w:tabs>
        <w:jc w:val="both"/>
        <w:rPr>
          <w:sz w:val="25"/>
          <w:szCs w:val="25"/>
        </w:rPr>
      </w:pPr>
      <w:r w:rsidRPr="00A31C53">
        <w:rPr>
          <w:sz w:val="25"/>
          <w:szCs w:val="25"/>
        </w:rPr>
        <w:tab/>
      </w:r>
      <w:r w:rsidRPr="00462030">
        <w:rPr>
          <w:b/>
          <w:sz w:val="25"/>
          <w:szCs w:val="25"/>
        </w:rPr>
        <w:t>b.</w:t>
      </w:r>
      <w:r>
        <w:rPr>
          <w:sz w:val="25"/>
          <w:szCs w:val="25"/>
        </w:rPr>
        <w:t xml:space="preserve"> Vì sao oxygen</w:t>
      </w:r>
      <w:r w:rsidRPr="00A31C53">
        <w:rPr>
          <w:sz w:val="25"/>
          <w:szCs w:val="25"/>
        </w:rPr>
        <w:t xml:space="preserve"> và </w:t>
      </w:r>
      <w:r>
        <w:rPr>
          <w:sz w:val="25"/>
          <w:szCs w:val="25"/>
        </w:rPr>
        <w:t>sulfur</w:t>
      </w:r>
      <w:r w:rsidRPr="00A31C53">
        <w:rPr>
          <w:sz w:val="25"/>
          <w:szCs w:val="25"/>
        </w:rPr>
        <w:t xml:space="preserve"> thuộc cùng nhóm VIA, nhưng </w:t>
      </w:r>
      <w:r>
        <w:rPr>
          <w:sz w:val="25"/>
          <w:szCs w:val="25"/>
        </w:rPr>
        <w:t>sulfur</w:t>
      </w:r>
      <w:r w:rsidRPr="00A31C53">
        <w:rPr>
          <w:sz w:val="25"/>
          <w:szCs w:val="25"/>
        </w:rPr>
        <w:t xml:space="preserve"> có thể có hóa trị</w:t>
      </w:r>
      <w:r>
        <w:rPr>
          <w:sz w:val="25"/>
          <w:szCs w:val="25"/>
        </w:rPr>
        <w:t xml:space="preserve"> VI mà</w:t>
      </w:r>
      <w:r w:rsidRPr="00A31C53">
        <w:rPr>
          <w:sz w:val="25"/>
          <w:szCs w:val="25"/>
        </w:rPr>
        <w:t xml:space="preserve"> </w:t>
      </w:r>
      <w:r>
        <w:rPr>
          <w:sz w:val="25"/>
          <w:szCs w:val="25"/>
        </w:rPr>
        <w:t>oxygen</w:t>
      </w:r>
      <w:r w:rsidRPr="00A31C53">
        <w:rPr>
          <w:sz w:val="25"/>
          <w:szCs w:val="25"/>
        </w:rPr>
        <w:t xml:space="preserve"> thì không?</w:t>
      </w:r>
    </w:p>
    <w:p w:rsidR="004E5F34" w:rsidRPr="00A31C53" w:rsidRDefault="004E5F34" w:rsidP="004E5F34">
      <w:pPr>
        <w:tabs>
          <w:tab w:val="left" w:pos="284"/>
          <w:tab w:val="left" w:pos="567"/>
        </w:tabs>
        <w:jc w:val="both"/>
        <w:rPr>
          <w:sz w:val="25"/>
          <w:szCs w:val="25"/>
        </w:rPr>
      </w:pPr>
      <w:r w:rsidRPr="00A31C53">
        <w:rPr>
          <w:sz w:val="25"/>
          <w:szCs w:val="25"/>
        </w:rPr>
        <w:tab/>
      </w:r>
      <w:r w:rsidRPr="00462030">
        <w:rPr>
          <w:b/>
          <w:sz w:val="25"/>
          <w:szCs w:val="25"/>
        </w:rPr>
        <w:t>c.</w:t>
      </w:r>
      <w:r w:rsidRPr="00A31C53">
        <w:rPr>
          <w:sz w:val="25"/>
          <w:szCs w:val="25"/>
        </w:rPr>
        <w:t xml:space="preserve"> </w:t>
      </w:r>
      <w:r>
        <w:rPr>
          <w:sz w:val="25"/>
          <w:szCs w:val="25"/>
        </w:rPr>
        <w:t>Xác định</w:t>
      </w:r>
      <w:r w:rsidRPr="00A31C53">
        <w:rPr>
          <w:sz w:val="25"/>
          <w:szCs w:val="25"/>
        </w:rPr>
        <w:t xml:space="preserve"> trạng thái lai hóa củ</w:t>
      </w:r>
      <w:r>
        <w:rPr>
          <w:sz w:val="25"/>
          <w:szCs w:val="25"/>
        </w:rPr>
        <w:t xml:space="preserve">a </w:t>
      </w:r>
      <w:r w:rsidRPr="00A31C53">
        <w:rPr>
          <w:sz w:val="25"/>
          <w:szCs w:val="25"/>
        </w:rPr>
        <w:t>nguyên tử</w:t>
      </w:r>
      <w:r>
        <w:rPr>
          <w:sz w:val="25"/>
          <w:szCs w:val="25"/>
        </w:rPr>
        <w:t xml:space="preserve"> sulfur</w:t>
      </w:r>
      <w:r w:rsidRPr="00A31C53">
        <w:rPr>
          <w:sz w:val="25"/>
          <w:szCs w:val="25"/>
        </w:rPr>
        <w:t xml:space="preserve"> trong phân tử H</w:t>
      </w:r>
      <w:r w:rsidRPr="00A31C53">
        <w:rPr>
          <w:sz w:val="25"/>
          <w:szCs w:val="25"/>
          <w:vertAlign w:val="subscript"/>
        </w:rPr>
        <w:t>2</w:t>
      </w:r>
      <w:r w:rsidRPr="00A31C53">
        <w:rPr>
          <w:sz w:val="25"/>
          <w:szCs w:val="25"/>
        </w:rPr>
        <w:t>SO</w:t>
      </w:r>
      <w:r w:rsidRPr="00A31C53">
        <w:rPr>
          <w:sz w:val="25"/>
          <w:szCs w:val="25"/>
          <w:vertAlign w:val="subscript"/>
        </w:rPr>
        <w:t>4</w:t>
      </w:r>
      <w:r w:rsidRPr="00A31C53">
        <w:rPr>
          <w:sz w:val="25"/>
          <w:szCs w:val="25"/>
        </w:rPr>
        <w:t>.</w:t>
      </w:r>
    </w:p>
    <w:p w:rsidR="004E5F34" w:rsidRPr="00132294" w:rsidRDefault="004E5F34" w:rsidP="004E5F34">
      <w:pPr>
        <w:tabs>
          <w:tab w:val="left" w:pos="284"/>
          <w:tab w:val="left" w:pos="567"/>
          <w:tab w:val="left" w:pos="992"/>
        </w:tabs>
        <w:jc w:val="both"/>
        <w:rPr>
          <w:sz w:val="13"/>
          <w:szCs w:val="25"/>
        </w:rPr>
      </w:pPr>
    </w:p>
    <w:p w:rsidR="004E5F34" w:rsidRPr="00A31C53" w:rsidRDefault="004E5F34" w:rsidP="004E5F34">
      <w:pPr>
        <w:tabs>
          <w:tab w:val="left" w:pos="284"/>
          <w:tab w:val="left" w:pos="567"/>
        </w:tabs>
        <w:jc w:val="both"/>
        <w:rPr>
          <w:sz w:val="25"/>
          <w:szCs w:val="25"/>
        </w:rPr>
      </w:pPr>
      <w:r w:rsidRPr="00A31C53">
        <w:rPr>
          <w:rStyle w:val="fontstyle01"/>
          <w:b/>
          <w:sz w:val="25"/>
          <w:szCs w:val="25"/>
        </w:rPr>
        <w:tab/>
        <w:t>1.3.</w:t>
      </w:r>
      <w:r w:rsidRPr="00A31C53">
        <w:rPr>
          <w:rStyle w:val="fontstyle01"/>
          <w:sz w:val="25"/>
          <w:szCs w:val="25"/>
        </w:rPr>
        <w:t xml:space="preserve"> </w:t>
      </w:r>
      <w:r w:rsidRPr="00980B35">
        <w:rPr>
          <w:position w:val="-4"/>
          <w:sz w:val="25"/>
          <w:szCs w:val="25"/>
        </w:rPr>
        <w:object w:dxaOrig="360" w:dyaOrig="300">
          <v:shape id="_x0000_i1060" type="#_x0000_t75" style="width:18.4pt;height:14.55pt" o:ole="">
            <v:imagedata r:id="rId17" o:title=""/>
          </v:shape>
          <o:OLEObject Type="Embed" ProgID="Equation.DSMT4" ShapeID="_x0000_i1060" DrawAspect="Content" ObjectID="_1779258860" r:id="rId76"/>
        </w:object>
      </w:r>
      <w:r w:rsidRPr="00A31C53">
        <w:rPr>
          <w:sz w:val="25"/>
          <w:szCs w:val="25"/>
          <w:lang w:val="vi-VN"/>
        </w:rPr>
        <w:t xml:space="preserve"> phóng xạ được dùng dưới dạng </w:t>
      </w:r>
      <w:r>
        <w:rPr>
          <w:sz w:val="25"/>
          <w:szCs w:val="25"/>
        </w:rPr>
        <w:t>NaI</w:t>
      </w:r>
      <w:r w:rsidRPr="00A31C53">
        <w:rPr>
          <w:sz w:val="25"/>
          <w:szCs w:val="25"/>
          <w:lang w:val="vi-VN"/>
        </w:rPr>
        <w:t xml:space="preserve"> để điều trị ung thư tuyến giáp. </w:t>
      </w:r>
      <w:r w:rsidRPr="00A31C53">
        <w:rPr>
          <w:sz w:val="25"/>
          <w:szCs w:val="25"/>
        </w:rPr>
        <w:t xml:space="preserve">Chất này phóng xạ </w:t>
      </w:r>
      <w:r w:rsidRPr="00097EC3">
        <w:rPr>
          <w:position w:val="-10"/>
          <w:sz w:val="26"/>
          <w:szCs w:val="26"/>
        </w:rPr>
        <w:object w:dxaOrig="279" w:dyaOrig="360">
          <v:shape id="_x0000_i1061" type="#_x0000_t75" style="width:14.55pt;height:18.4pt" o:ole="">
            <v:imagedata r:id="rId77" o:title=""/>
          </v:shape>
          <o:OLEObject Type="Embed" ProgID="Equation.DSMT4" ShapeID="_x0000_i1061" DrawAspect="Content" ObjectID="_1779258861" r:id="rId78"/>
        </w:object>
      </w:r>
      <w:r w:rsidRPr="00A31C53">
        <w:rPr>
          <w:sz w:val="25"/>
          <w:szCs w:val="25"/>
        </w:rPr>
        <w:t xml:space="preserve"> vớ</w:t>
      </w:r>
      <w:r>
        <w:rPr>
          <w:sz w:val="25"/>
          <w:szCs w:val="25"/>
        </w:rPr>
        <w:t>i chu kỳ</w:t>
      </w:r>
      <w:r w:rsidRPr="00A31C53">
        <w:rPr>
          <w:sz w:val="25"/>
          <w:szCs w:val="25"/>
        </w:rPr>
        <w:t xml:space="preserve"> bán hủy là 8,05 ngày.</w:t>
      </w:r>
    </w:p>
    <w:p w:rsidR="004E5F34" w:rsidRPr="00A31C53" w:rsidRDefault="004E5F34" w:rsidP="004E5F34">
      <w:pPr>
        <w:tabs>
          <w:tab w:val="left" w:pos="284"/>
          <w:tab w:val="left" w:pos="567"/>
        </w:tabs>
        <w:jc w:val="both"/>
        <w:rPr>
          <w:sz w:val="25"/>
          <w:szCs w:val="25"/>
        </w:rPr>
      </w:pPr>
      <w:r w:rsidRPr="00A31C53">
        <w:rPr>
          <w:b/>
          <w:sz w:val="25"/>
          <w:szCs w:val="25"/>
        </w:rPr>
        <w:tab/>
        <w:t>a.</w:t>
      </w:r>
      <w:r w:rsidRPr="00A31C53">
        <w:rPr>
          <w:sz w:val="25"/>
          <w:szCs w:val="25"/>
          <w:lang w:val="vi-VN"/>
        </w:rPr>
        <w:t xml:space="preserve"> </w:t>
      </w:r>
      <w:r w:rsidRPr="00A31C53">
        <w:rPr>
          <w:sz w:val="25"/>
          <w:szCs w:val="25"/>
        </w:rPr>
        <w:t xml:space="preserve">Viết phương trình hóa học của phản ứng phân rã hạt nhân </w:t>
      </w:r>
      <w:r w:rsidRPr="00980B35">
        <w:rPr>
          <w:position w:val="-4"/>
          <w:sz w:val="25"/>
          <w:szCs w:val="25"/>
        </w:rPr>
        <w:object w:dxaOrig="360" w:dyaOrig="300">
          <v:shape id="_x0000_i1062" type="#_x0000_t75" style="width:18.4pt;height:14.55pt" o:ole="">
            <v:imagedata r:id="rId17" o:title=""/>
          </v:shape>
          <o:OLEObject Type="Embed" ProgID="Equation.DSMT4" ShapeID="_x0000_i1062" DrawAspect="Content" ObjectID="_1779258862" r:id="rId79"/>
        </w:object>
      </w:r>
      <w:r w:rsidRPr="00A31C53">
        <w:rPr>
          <w:sz w:val="25"/>
          <w:szCs w:val="25"/>
        </w:rPr>
        <w:t>.</w:t>
      </w:r>
    </w:p>
    <w:p w:rsidR="004E5F34" w:rsidRPr="00A31C53" w:rsidRDefault="004E5F34" w:rsidP="004E5F34">
      <w:pPr>
        <w:tabs>
          <w:tab w:val="left" w:pos="284"/>
          <w:tab w:val="left" w:pos="567"/>
        </w:tabs>
        <w:jc w:val="both"/>
        <w:rPr>
          <w:spacing w:val="-2"/>
          <w:sz w:val="25"/>
          <w:szCs w:val="25"/>
        </w:rPr>
      </w:pPr>
      <w:r w:rsidRPr="00A31C53">
        <w:rPr>
          <w:b/>
          <w:sz w:val="25"/>
          <w:szCs w:val="25"/>
        </w:rPr>
        <w:tab/>
      </w:r>
      <w:r w:rsidRPr="00A31C53">
        <w:rPr>
          <w:b/>
          <w:spacing w:val="-2"/>
          <w:sz w:val="25"/>
          <w:szCs w:val="25"/>
        </w:rPr>
        <w:t>b.</w:t>
      </w:r>
      <w:r w:rsidRPr="00A31C53">
        <w:rPr>
          <w:spacing w:val="-2"/>
          <w:sz w:val="25"/>
          <w:szCs w:val="25"/>
          <w:lang w:val="vi-VN"/>
        </w:rPr>
        <w:t xml:space="preserve"> </w:t>
      </w:r>
      <w:r w:rsidRPr="00A31C53">
        <w:rPr>
          <w:spacing w:val="-2"/>
          <w:sz w:val="25"/>
          <w:szCs w:val="25"/>
        </w:rPr>
        <w:t xml:space="preserve">Nếu mẫu ban đầu chứa 1,0 microgam </w:t>
      </w:r>
      <w:r w:rsidRPr="00980B35">
        <w:rPr>
          <w:position w:val="-4"/>
          <w:sz w:val="25"/>
          <w:szCs w:val="25"/>
        </w:rPr>
        <w:object w:dxaOrig="360" w:dyaOrig="300">
          <v:shape id="_x0000_i1063" type="#_x0000_t75" style="width:18.4pt;height:14.55pt" o:ole="">
            <v:imagedata r:id="rId17" o:title=""/>
          </v:shape>
          <o:OLEObject Type="Embed" ProgID="Equation.DSMT4" ShapeID="_x0000_i1063" DrawAspect="Content" ObjectID="_1779258863" r:id="rId80"/>
        </w:object>
      </w:r>
      <w:r>
        <w:rPr>
          <w:sz w:val="25"/>
          <w:szCs w:val="25"/>
        </w:rPr>
        <w:t xml:space="preserve"> </w:t>
      </w:r>
      <w:r w:rsidRPr="00A31C53">
        <w:rPr>
          <w:spacing w:val="-2"/>
          <w:sz w:val="25"/>
          <w:szCs w:val="25"/>
        </w:rPr>
        <w:t xml:space="preserve">thì trong mỗi phút bao nhiêu hạt </w:t>
      </w:r>
      <w:r w:rsidRPr="00097EC3">
        <w:rPr>
          <w:position w:val="-10"/>
          <w:sz w:val="26"/>
          <w:szCs w:val="26"/>
        </w:rPr>
        <w:object w:dxaOrig="279" w:dyaOrig="360">
          <v:shape id="_x0000_i1064" type="#_x0000_t75" style="width:14.55pt;height:18.4pt" o:ole="">
            <v:imagedata r:id="rId77" o:title=""/>
          </v:shape>
          <o:OLEObject Type="Embed" ProgID="Equation.DSMT4" ShapeID="_x0000_i1064" DrawAspect="Content" ObjectID="_1779258864" r:id="rId81"/>
        </w:object>
      </w:r>
      <w:r w:rsidRPr="00A31C53">
        <w:rPr>
          <w:spacing w:val="-2"/>
          <w:sz w:val="25"/>
          <w:szCs w:val="25"/>
        </w:rPr>
        <w:t xml:space="preserve"> được phát ra?</w:t>
      </w:r>
    </w:p>
    <w:p w:rsidR="004E5F34" w:rsidRPr="00132294" w:rsidRDefault="004E5F34" w:rsidP="004E5F34">
      <w:pPr>
        <w:tabs>
          <w:tab w:val="left" w:pos="284"/>
          <w:tab w:val="left" w:pos="567"/>
          <w:tab w:val="left" w:pos="992"/>
        </w:tabs>
        <w:jc w:val="both"/>
        <w:rPr>
          <w:rStyle w:val="fontstyle01"/>
          <w:b/>
          <w:sz w:val="11"/>
          <w:szCs w:val="25"/>
        </w:rPr>
      </w:pPr>
    </w:p>
    <w:p w:rsidR="004E5F34" w:rsidRPr="00A31C53" w:rsidRDefault="004E5F34" w:rsidP="004E5F34">
      <w:pPr>
        <w:tabs>
          <w:tab w:val="left" w:pos="284"/>
          <w:tab w:val="left" w:pos="567"/>
          <w:tab w:val="left" w:pos="992"/>
        </w:tabs>
        <w:jc w:val="both"/>
        <w:rPr>
          <w:sz w:val="25"/>
          <w:szCs w:val="25"/>
        </w:rPr>
      </w:pPr>
      <w:r w:rsidRPr="00A31C53">
        <w:rPr>
          <w:rStyle w:val="fontstyle01"/>
          <w:b/>
          <w:sz w:val="25"/>
          <w:szCs w:val="25"/>
        </w:rPr>
        <w:tab/>
        <w:t xml:space="preserve">1.4. </w:t>
      </w:r>
      <w:r w:rsidRPr="00A31C53">
        <w:rPr>
          <w:sz w:val="25"/>
          <w:szCs w:val="25"/>
        </w:rPr>
        <w:t>Tại nhiệt độ phòng, tinh thể hợp chất carbide (cacbua) MC</w:t>
      </w:r>
      <w:r w:rsidRPr="00A31C53">
        <w:rPr>
          <w:sz w:val="25"/>
          <w:szCs w:val="25"/>
          <w:vertAlign w:val="subscript"/>
        </w:rPr>
        <w:t>2</w:t>
      </w:r>
      <w:r>
        <w:rPr>
          <w:sz w:val="25"/>
          <w:szCs w:val="25"/>
        </w:rPr>
        <w:t xml:space="preserve"> (M là Mg, Ca, Sr, </w:t>
      </w:r>
      <w:r w:rsidRPr="00A31C53">
        <w:rPr>
          <w:sz w:val="25"/>
          <w:szCs w:val="25"/>
        </w:rPr>
        <w:t>Ba) đều có cấu trúc tinh thể kiểu NaCl biến dạng theo trục z (hệ tứ phương a = b ≠ c). Cụ thể là các cation M</w:t>
      </w:r>
      <w:r w:rsidRPr="00A31C53">
        <w:rPr>
          <w:sz w:val="25"/>
          <w:szCs w:val="25"/>
          <w:vertAlign w:val="superscript"/>
        </w:rPr>
        <w:t>2+</w:t>
      </w:r>
      <w:r w:rsidRPr="00A31C53">
        <w:rPr>
          <w:sz w:val="25"/>
          <w:szCs w:val="25"/>
        </w:rPr>
        <w:t xml:space="preserve"> tạo thành mạng lập phương tâm diện biến dạng theo trục z, các anion</w:t>
      </w:r>
      <w:r>
        <w:rPr>
          <w:sz w:val="25"/>
          <w:szCs w:val="25"/>
        </w:rPr>
        <w:t xml:space="preserve"> </w:t>
      </w:r>
      <w:r w:rsidRPr="00D22595">
        <w:rPr>
          <w:position w:val="-12"/>
          <w:sz w:val="25"/>
          <w:szCs w:val="25"/>
        </w:rPr>
        <w:object w:dxaOrig="360" w:dyaOrig="380">
          <v:shape id="_x0000_i1065" type="#_x0000_t75" style="width:18.4pt;height:19.15pt" o:ole="">
            <v:imagedata r:id="rId82" o:title=""/>
          </v:shape>
          <o:OLEObject Type="Embed" ProgID="Equation.DSMT4" ShapeID="_x0000_i1065" DrawAspect="Content" ObjectID="_1779258865" r:id="rId83"/>
        </w:object>
      </w:r>
      <w:r w:rsidRPr="00A31C53">
        <w:rPr>
          <w:sz w:val="25"/>
          <w:szCs w:val="25"/>
        </w:rPr>
        <w:t>sẽ chiếm các lỗ trống bát diện của mạng này. Trong mạng tinh thể của MC</w:t>
      </w:r>
      <w:r w:rsidRPr="00A31C53">
        <w:rPr>
          <w:sz w:val="25"/>
          <w:szCs w:val="25"/>
          <w:vertAlign w:val="subscript"/>
        </w:rPr>
        <w:t>2</w:t>
      </w:r>
      <w:r>
        <w:rPr>
          <w:sz w:val="25"/>
          <w:szCs w:val="25"/>
        </w:rPr>
        <w:t xml:space="preserve"> (M là Ca, Sr, </w:t>
      </w:r>
      <w:r w:rsidRPr="00A31C53">
        <w:rPr>
          <w:sz w:val="25"/>
          <w:szCs w:val="25"/>
        </w:rPr>
        <w:t>Ba) các anion định hướng song song với trục z. Trong mạng tinh thể MgC</w:t>
      </w:r>
      <w:r w:rsidRPr="00A31C53">
        <w:rPr>
          <w:sz w:val="25"/>
          <w:szCs w:val="25"/>
          <w:vertAlign w:val="subscript"/>
        </w:rPr>
        <w:t>2</w:t>
      </w:r>
      <w:r w:rsidRPr="00A31C53">
        <w:rPr>
          <w:sz w:val="25"/>
          <w:szCs w:val="25"/>
        </w:rPr>
        <w:t>, các anion</w:t>
      </w:r>
      <w:r>
        <w:rPr>
          <w:sz w:val="25"/>
          <w:szCs w:val="25"/>
        </w:rPr>
        <w:t xml:space="preserve"> </w:t>
      </w:r>
      <w:r w:rsidRPr="00D22595">
        <w:rPr>
          <w:position w:val="-12"/>
          <w:sz w:val="25"/>
          <w:szCs w:val="25"/>
        </w:rPr>
        <w:object w:dxaOrig="360" w:dyaOrig="380">
          <v:shape id="_x0000_i1066" type="#_x0000_t75" style="width:18.4pt;height:19.15pt" o:ole="">
            <v:imagedata r:id="rId82" o:title=""/>
          </v:shape>
          <o:OLEObject Type="Embed" ProgID="Equation.DSMT4" ShapeID="_x0000_i1066" DrawAspect="Content" ObjectID="_1779258866" r:id="rId84"/>
        </w:object>
      </w:r>
      <w:r w:rsidRPr="00A31C53">
        <w:rPr>
          <w:sz w:val="25"/>
          <w:szCs w:val="25"/>
        </w:rPr>
        <w:t>trong cùng 1 lớp (theo trục z) có định hướng như nhau và song song với 1 trong 2 trục x hoặc y và các lớp anion kế tiếp định hướng vuông góc với nhau. (Như hình dưới)</w:t>
      </w:r>
    </w:p>
    <w:p w:rsidR="004E5F34" w:rsidRPr="00A31C53" w:rsidRDefault="002B6198" w:rsidP="004E5F34">
      <w:pPr>
        <w:tabs>
          <w:tab w:val="left" w:pos="284"/>
          <w:tab w:val="left" w:pos="567"/>
          <w:tab w:val="left" w:pos="992"/>
        </w:tabs>
        <w:jc w:val="both"/>
        <w:rPr>
          <w:rStyle w:val="fontstyle01"/>
          <w:b/>
          <w:sz w:val="25"/>
          <w:szCs w:val="25"/>
        </w:rPr>
      </w:pPr>
      <w:r>
        <w:rPr>
          <w:noProof/>
        </w:rPr>
        <w:lastRenderedPageBreak/>
        <mc:AlternateContent>
          <mc:Choice Requires="wpg">
            <w:drawing>
              <wp:inline distT="0" distB="0" distL="0" distR="0">
                <wp:extent cx="2840990" cy="2606040"/>
                <wp:effectExtent l="0" t="0" r="16510" b="22860"/>
                <wp:docPr id="292"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40990" cy="2606040"/>
                          <a:chOff x="0" y="0"/>
                          <a:chExt cx="3063774" cy="2948940"/>
                        </a:xfrm>
                      </wpg:grpSpPr>
                      <wps:wsp>
                        <wps:cNvPr id="293" name="Text Box 263"/>
                        <wps:cNvSpPr txBox="1">
                          <a:spLocks noChangeArrowheads="1"/>
                        </wps:cNvSpPr>
                        <wps:spPr bwMode="auto">
                          <a:xfrm>
                            <a:off x="1005840" y="0"/>
                            <a:ext cx="299085" cy="304800"/>
                          </a:xfrm>
                          <a:prstGeom prst="rect">
                            <a:avLst/>
                          </a:prstGeom>
                          <a:solidFill>
                            <a:srgbClr val="FFFFFF"/>
                          </a:solidFill>
                          <a:ln w="6350">
                            <a:solidFill>
                              <a:srgbClr val="FFFFFF"/>
                            </a:solidFill>
                            <a:miter lim="800000"/>
                            <a:headEnd/>
                            <a:tailEnd/>
                          </a:ln>
                        </wps:spPr>
                        <wps:txbx>
                          <w:txbxContent>
                            <w:p w:rsidR="004E5F34" w:rsidRPr="00F036CD" w:rsidRDefault="004E5F34" w:rsidP="004E5F34">
                              <w:pPr>
                                <w:rPr>
                                  <w:b/>
                                </w:rPr>
                              </w:pPr>
                              <w:r w:rsidRPr="00F036CD">
                                <w:rPr>
                                  <w:b/>
                                </w:rPr>
                                <w:t>z</w:t>
                              </w:r>
                            </w:p>
                          </w:txbxContent>
                        </wps:txbx>
                        <wps:bodyPr rot="0" vert="horz" wrap="square" lIns="91440" tIns="45720" rIns="91440" bIns="45720" anchor="t" anchorCtr="0" upright="1">
                          <a:noAutofit/>
                        </wps:bodyPr>
                      </wps:wsp>
                      <wpg:grpSp>
                        <wpg:cNvPr id="294" name="Group 267"/>
                        <wpg:cNvGrpSpPr>
                          <a:grpSpLocks/>
                        </wpg:cNvGrpSpPr>
                        <wpg:grpSpPr bwMode="auto">
                          <a:xfrm>
                            <a:off x="0" y="182880"/>
                            <a:ext cx="3063774" cy="2766060"/>
                            <a:chOff x="0" y="0"/>
                            <a:chExt cx="3063774" cy="2766060"/>
                          </a:xfrm>
                        </wpg:grpSpPr>
                        <wps:wsp>
                          <wps:cNvPr id="295" name="Text Box 264"/>
                          <wps:cNvSpPr txBox="1">
                            <a:spLocks noChangeArrowheads="1"/>
                          </wps:cNvSpPr>
                          <wps:spPr bwMode="auto">
                            <a:xfrm>
                              <a:off x="2628900" y="1165860"/>
                              <a:ext cx="299085" cy="304800"/>
                            </a:xfrm>
                            <a:prstGeom prst="rect">
                              <a:avLst/>
                            </a:prstGeom>
                            <a:solidFill>
                              <a:srgbClr val="FFFFFF"/>
                            </a:solidFill>
                            <a:ln w="6350">
                              <a:solidFill>
                                <a:srgbClr val="FFFFFF"/>
                              </a:solidFill>
                              <a:miter lim="800000"/>
                              <a:headEnd/>
                              <a:tailEnd/>
                            </a:ln>
                          </wps:spPr>
                          <wps:txbx>
                            <w:txbxContent>
                              <w:p w:rsidR="004E5F34" w:rsidRDefault="004E5F34" w:rsidP="004E5F34">
                                <w:r>
                                  <w:t>y</w:t>
                                </w:r>
                              </w:p>
                            </w:txbxContent>
                          </wps:txbx>
                          <wps:bodyPr rot="0" vert="horz" wrap="square" lIns="91440" tIns="45720" rIns="91440" bIns="45720" anchor="t" anchorCtr="0" upright="1">
                            <a:noAutofit/>
                          </wps:bodyPr>
                        </wps:wsp>
                        <wpg:grpSp>
                          <wpg:cNvPr id="296" name="Group 266"/>
                          <wpg:cNvGrpSpPr>
                            <a:grpSpLocks/>
                          </wpg:cNvGrpSpPr>
                          <wpg:grpSpPr bwMode="auto">
                            <a:xfrm>
                              <a:off x="0" y="0"/>
                              <a:ext cx="3063774" cy="2766060"/>
                              <a:chOff x="0" y="0"/>
                              <a:chExt cx="3063774" cy="2766060"/>
                            </a:xfrm>
                          </wpg:grpSpPr>
                          <wps:wsp>
                            <wps:cNvPr id="297" name="Text Box 265"/>
                            <wps:cNvSpPr txBox="1">
                              <a:spLocks noChangeArrowheads="1"/>
                            </wps:cNvSpPr>
                            <wps:spPr bwMode="auto">
                              <a:xfrm>
                                <a:off x="0" y="2057400"/>
                                <a:ext cx="299085" cy="304800"/>
                              </a:xfrm>
                              <a:prstGeom prst="rect">
                                <a:avLst/>
                              </a:prstGeom>
                              <a:solidFill>
                                <a:srgbClr val="FFFFFF"/>
                              </a:solidFill>
                              <a:ln w="6350">
                                <a:solidFill>
                                  <a:srgbClr val="FFFFFF"/>
                                </a:solidFill>
                                <a:miter lim="800000"/>
                                <a:headEnd/>
                                <a:tailEnd/>
                              </a:ln>
                            </wps:spPr>
                            <wps:txbx>
                              <w:txbxContent>
                                <w:p w:rsidR="004E5F34" w:rsidRDefault="004E5F34" w:rsidP="004E5F34">
                                  <w:r>
                                    <w:t>x</w:t>
                                  </w:r>
                                </w:p>
                              </w:txbxContent>
                            </wps:txbx>
                            <wps:bodyPr rot="0" vert="horz" wrap="square" lIns="91440" tIns="45720" rIns="91440" bIns="45720" anchor="t" anchorCtr="0" upright="1">
                              <a:noAutofit/>
                            </wps:bodyPr>
                          </wps:wsp>
                          <wpg:grpSp>
                            <wpg:cNvPr id="298" name="Group 258"/>
                            <wpg:cNvGrpSpPr>
                              <a:grpSpLocks/>
                            </wpg:cNvGrpSpPr>
                            <wpg:grpSpPr bwMode="auto">
                              <a:xfrm>
                                <a:off x="129540" y="0"/>
                                <a:ext cx="2934234" cy="2766060"/>
                                <a:chOff x="0" y="0"/>
                                <a:chExt cx="2934234" cy="2766060"/>
                              </a:xfrm>
                            </wpg:grpSpPr>
                            <wpg:grpSp>
                              <wpg:cNvPr id="299" name="Group 254"/>
                              <wpg:cNvGrpSpPr>
                                <a:grpSpLocks/>
                              </wpg:cNvGrpSpPr>
                              <wpg:grpSpPr bwMode="auto">
                                <a:xfrm>
                                  <a:off x="0" y="0"/>
                                  <a:ext cx="2621280" cy="2316480"/>
                                  <a:chOff x="0" y="0"/>
                                  <a:chExt cx="2621280" cy="2316480"/>
                                </a:xfrm>
                              </wpg:grpSpPr>
                              <wps:wsp>
                                <wps:cNvPr id="300" name="Rectangle 252"/>
                                <wps:cNvSpPr>
                                  <a:spLocks noChangeArrowheads="1"/>
                                </wps:cNvSpPr>
                                <wps:spPr bwMode="auto">
                                  <a:xfrm>
                                    <a:off x="1318260" y="220980"/>
                                    <a:ext cx="609600" cy="381000"/>
                                  </a:xfrm>
                                  <a:prstGeom prst="rect">
                                    <a:avLst/>
                                  </a:prstGeom>
                                  <a:solidFill>
                                    <a:srgbClr val="FFFFFF"/>
                                  </a:solidFill>
                                  <a:ln w="25400" algn="ctr">
                                    <a:solidFill>
                                      <a:srgbClr val="FFFFFF"/>
                                    </a:solidFill>
                                    <a:miter lim="800000"/>
                                    <a:headEnd/>
                                    <a:tailEnd/>
                                  </a:ln>
                                </wps:spPr>
                                <wps:txbx>
                                  <w:txbxContent>
                                    <w:p w:rsidR="004E5F34" w:rsidRPr="00C07DE1" w:rsidRDefault="004E5F34" w:rsidP="004E5F34">
                                      <w:pPr>
                                        <w:jc w:val="center"/>
                                      </w:pPr>
                                      <w:r w:rsidRPr="00C07DE1">
                                        <w:t>C</w:t>
                                      </w:r>
                                      <w:r w:rsidRPr="00C07DE1">
                                        <w:rPr>
                                          <w:vertAlign w:val="subscript"/>
                                        </w:rPr>
                                        <w:t>2</w:t>
                                      </w:r>
                                      <w:r w:rsidRPr="00C07DE1">
                                        <w:rPr>
                                          <w:vertAlign w:val="superscript"/>
                                        </w:rPr>
                                        <w:t>2-</w:t>
                                      </w:r>
                                    </w:p>
                                  </w:txbxContent>
                                </wps:txbx>
                                <wps:bodyPr rot="0" vert="horz" wrap="square" lIns="91440" tIns="45720" rIns="91440" bIns="45720" anchor="ctr" anchorCtr="0" upright="1">
                                  <a:noAutofit/>
                                </wps:bodyPr>
                              </wps:wsp>
                              <wps:wsp>
                                <wps:cNvPr id="301" name="Rectangle 253"/>
                                <wps:cNvSpPr>
                                  <a:spLocks noChangeArrowheads="1"/>
                                </wps:cNvSpPr>
                                <wps:spPr bwMode="auto">
                                  <a:xfrm>
                                    <a:off x="0" y="746760"/>
                                    <a:ext cx="609600" cy="381000"/>
                                  </a:xfrm>
                                  <a:prstGeom prst="rect">
                                    <a:avLst/>
                                  </a:prstGeom>
                                  <a:solidFill>
                                    <a:srgbClr val="FFFFFF"/>
                                  </a:solidFill>
                                  <a:ln w="25400" algn="ctr">
                                    <a:solidFill>
                                      <a:srgbClr val="FFFFFF"/>
                                    </a:solidFill>
                                    <a:miter lim="800000"/>
                                    <a:headEnd/>
                                    <a:tailEnd/>
                                  </a:ln>
                                </wps:spPr>
                                <wps:txbx>
                                  <w:txbxContent>
                                    <w:p w:rsidR="004E5F34" w:rsidRPr="00C07DE1" w:rsidRDefault="004E5F34" w:rsidP="004E5F34">
                                      <w:pPr>
                                        <w:jc w:val="center"/>
                                      </w:pPr>
                                      <w:r w:rsidRPr="00C07DE1">
                                        <w:t>Ca</w:t>
                                      </w:r>
                                      <w:r w:rsidRPr="00C07DE1">
                                        <w:rPr>
                                          <w:vertAlign w:val="superscript"/>
                                        </w:rPr>
                                        <w:t>2+</w:t>
                                      </w:r>
                                      <w:r w:rsidRPr="00C07DE1">
                                        <w:t>+</w:t>
                                      </w:r>
                                    </w:p>
                                  </w:txbxContent>
                                </wps:txbx>
                                <wps:bodyPr rot="0" vert="horz" wrap="square" lIns="91440" tIns="45720" rIns="91440" bIns="45720" anchor="ctr" anchorCtr="0" upright="1">
                                  <a:noAutofit/>
                                </wps:bodyPr>
                              </wps:wsp>
                              <wpg:grpSp>
                                <wpg:cNvPr id="302" name="Group 249"/>
                                <wpg:cNvGrpSpPr>
                                  <a:grpSpLocks/>
                                </wpg:cNvGrpSpPr>
                                <wpg:grpSpPr bwMode="auto">
                                  <a:xfrm>
                                    <a:off x="45720" y="0"/>
                                    <a:ext cx="2575560" cy="2316480"/>
                                    <a:chOff x="0" y="0"/>
                                    <a:chExt cx="2575560" cy="2316480"/>
                                  </a:xfrm>
                                </wpg:grpSpPr>
                                <wpg:grpSp>
                                  <wpg:cNvPr id="303" name="Group 158"/>
                                  <wpg:cNvGrpSpPr>
                                    <a:grpSpLocks/>
                                  </wpg:cNvGrpSpPr>
                                  <wpg:grpSpPr bwMode="auto">
                                    <a:xfrm>
                                      <a:off x="1158240" y="1051560"/>
                                      <a:ext cx="55245" cy="236220"/>
                                      <a:chOff x="0" y="0"/>
                                      <a:chExt cx="55245" cy="236220"/>
                                    </a:xfrm>
                                  </wpg:grpSpPr>
                                  <wps:wsp>
                                    <wps:cNvPr id="304" name="Flowchart: Connector 114"/>
                                    <wps:cNvSpPr>
                                      <a:spLocks noChangeArrowheads="1"/>
                                    </wps:cNvSpPr>
                                    <wps:spPr bwMode="auto">
                                      <a:xfrm>
                                        <a:off x="0" y="17526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305" name="Group 157"/>
                                    <wpg:cNvGrpSpPr>
                                      <a:grpSpLocks/>
                                    </wpg:cNvGrpSpPr>
                                    <wpg:grpSpPr bwMode="auto">
                                      <a:xfrm>
                                        <a:off x="0" y="0"/>
                                        <a:ext cx="55245" cy="167640"/>
                                        <a:chOff x="0" y="0"/>
                                        <a:chExt cx="55245" cy="167640"/>
                                      </a:xfrm>
                                    </wpg:grpSpPr>
                                    <wps:wsp>
                                      <wps:cNvPr id="306" name="Flowchart: Connector 113"/>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307" name="Straight Connector 156"/>
                                      <wps:cNvCnPr>
                                        <a:cxnSpLocks noChangeShapeType="1"/>
                                      </wps:cNvCnPr>
                                      <wps:spPr bwMode="auto">
                                        <a:xfrm>
                                          <a:off x="30480" y="30480"/>
                                          <a:ext cx="0" cy="13716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308" name="Group 248"/>
                                  <wpg:cNvGrpSpPr>
                                    <a:grpSpLocks/>
                                  </wpg:cNvGrpSpPr>
                                  <wpg:grpSpPr bwMode="auto">
                                    <a:xfrm>
                                      <a:off x="0" y="0"/>
                                      <a:ext cx="2575560" cy="2316480"/>
                                      <a:chOff x="0" y="0"/>
                                      <a:chExt cx="2575560" cy="2316480"/>
                                    </a:xfrm>
                                  </wpg:grpSpPr>
                                  <wpg:grpSp>
                                    <wpg:cNvPr id="309" name="Group 179"/>
                                    <wpg:cNvGrpSpPr>
                                      <a:grpSpLocks/>
                                    </wpg:cNvGrpSpPr>
                                    <wpg:grpSpPr bwMode="auto">
                                      <a:xfrm>
                                        <a:off x="1356360" y="1310640"/>
                                        <a:ext cx="55245" cy="236220"/>
                                        <a:chOff x="0" y="0"/>
                                        <a:chExt cx="55245" cy="236220"/>
                                      </a:xfrm>
                                    </wpg:grpSpPr>
                                    <wps:wsp>
                                      <wps:cNvPr id="310" name="Flowchart: Connector 180"/>
                                      <wps:cNvSpPr>
                                        <a:spLocks noChangeArrowheads="1"/>
                                      </wps:cNvSpPr>
                                      <wps:spPr bwMode="auto">
                                        <a:xfrm>
                                          <a:off x="0" y="17526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311" name="Group 181"/>
                                      <wpg:cNvGrpSpPr>
                                        <a:grpSpLocks/>
                                      </wpg:cNvGrpSpPr>
                                      <wpg:grpSpPr bwMode="auto">
                                        <a:xfrm>
                                          <a:off x="0" y="0"/>
                                          <a:ext cx="55245" cy="167640"/>
                                          <a:chOff x="0" y="0"/>
                                          <a:chExt cx="55245" cy="167640"/>
                                        </a:xfrm>
                                      </wpg:grpSpPr>
                                      <wps:wsp>
                                        <wps:cNvPr id="312" name="Flowchart: Connector 182"/>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313" name="Straight Connector 183"/>
                                        <wps:cNvCnPr>
                                          <a:cxnSpLocks noChangeShapeType="1"/>
                                        </wps:cNvCnPr>
                                        <wps:spPr bwMode="auto">
                                          <a:xfrm>
                                            <a:off x="30480" y="30480"/>
                                            <a:ext cx="0" cy="13716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314" name="Group 247"/>
                                    <wpg:cNvGrpSpPr>
                                      <a:grpSpLocks/>
                                    </wpg:cNvGrpSpPr>
                                    <wpg:grpSpPr bwMode="auto">
                                      <a:xfrm>
                                        <a:off x="0" y="0"/>
                                        <a:ext cx="2575560" cy="2316480"/>
                                        <a:chOff x="0" y="0"/>
                                        <a:chExt cx="2575560" cy="2316480"/>
                                      </a:xfrm>
                                    </wpg:grpSpPr>
                                    <wpg:grpSp>
                                      <wpg:cNvPr id="315" name="Group 77"/>
                                      <wpg:cNvGrpSpPr>
                                        <a:grpSpLocks/>
                                      </wpg:cNvGrpSpPr>
                                      <wpg:grpSpPr bwMode="auto">
                                        <a:xfrm>
                                          <a:off x="0" y="0"/>
                                          <a:ext cx="2575560" cy="2316480"/>
                                          <a:chOff x="0" y="0"/>
                                          <a:chExt cx="2575560" cy="2316480"/>
                                        </a:xfrm>
                                      </wpg:grpSpPr>
                                      <wpg:grpSp>
                                        <wpg:cNvPr id="316" name="Group 20"/>
                                        <wpg:cNvGrpSpPr>
                                          <a:grpSpLocks/>
                                        </wpg:cNvGrpSpPr>
                                        <wpg:grpSpPr bwMode="auto">
                                          <a:xfrm>
                                            <a:off x="0" y="0"/>
                                            <a:ext cx="2575560" cy="2316480"/>
                                            <a:chOff x="0" y="0"/>
                                            <a:chExt cx="2575560" cy="2316480"/>
                                          </a:xfrm>
                                        </wpg:grpSpPr>
                                        <wps:wsp>
                                          <wps:cNvPr id="317" name="Straight Arrow Connector 1"/>
                                          <wps:cNvCnPr>
                                            <a:cxnSpLocks noChangeShapeType="1"/>
                                          </wps:cNvCnPr>
                                          <wps:spPr bwMode="auto">
                                            <a:xfrm>
                                              <a:off x="868680" y="1455420"/>
                                              <a:ext cx="1706880" cy="0"/>
                                            </a:xfrm>
                                            <a:prstGeom prst="straightConnector1">
                                              <a:avLst/>
                                            </a:prstGeom>
                                            <a:noFill/>
                                            <a:ln w="9525" algn="ctr">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318" name="Straight Arrow Connector 7"/>
                                          <wps:cNvCnPr>
                                            <a:cxnSpLocks noChangeShapeType="1"/>
                                          </wps:cNvCnPr>
                                          <wps:spPr bwMode="auto">
                                            <a:xfrm flipV="1">
                                              <a:off x="868680" y="0"/>
                                              <a:ext cx="0" cy="1455420"/>
                                            </a:xfrm>
                                            <a:prstGeom prst="straightConnector1">
                                              <a:avLst/>
                                            </a:prstGeom>
                                            <a:noFill/>
                                            <a:ln w="9525" algn="ctr">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319" name="Straight Arrow Connector 8"/>
                                          <wps:cNvCnPr>
                                            <a:cxnSpLocks noChangeShapeType="1"/>
                                          </wps:cNvCnPr>
                                          <wps:spPr bwMode="auto">
                                            <a:xfrm flipH="1">
                                              <a:off x="0" y="1447800"/>
                                              <a:ext cx="868680" cy="868680"/>
                                            </a:xfrm>
                                            <a:prstGeom prst="straightConnector1">
                                              <a:avLst/>
                                            </a:prstGeom>
                                            <a:noFill/>
                                            <a:ln w="9525" algn="ctr">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576" name="Straight Connector 9"/>
                                          <wps:cNvCnPr>
                                            <a:cxnSpLocks noChangeShapeType="1"/>
                                          </wps:cNvCnPr>
                                          <wps:spPr bwMode="auto">
                                            <a:xfrm>
                                              <a:off x="868680" y="510540"/>
                                              <a:ext cx="967740"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577" name="Straight Connector 10"/>
                                          <wps:cNvCnPr>
                                            <a:cxnSpLocks noChangeShapeType="1"/>
                                          </wps:cNvCnPr>
                                          <wps:spPr bwMode="auto">
                                            <a:xfrm>
                                              <a:off x="411480" y="967740"/>
                                              <a:ext cx="967740"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578" name="Straight Connector 11"/>
                                          <wps:cNvCnPr>
                                            <a:cxnSpLocks noChangeShapeType="1"/>
                                          </wps:cNvCnPr>
                                          <wps:spPr bwMode="auto">
                                            <a:xfrm>
                                              <a:off x="419100" y="1912620"/>
                                              <a:ext cx="967740"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579" name="Straight Connector 12"/>
                                          <wps:cNvCnPr>
                                            <a:cxnSpLocks noChangeShapeType="1"/>
                                          </wps:cNvCnPr>
                                          <wps:spPr bwMode="auto">
                                            <a:xfrm>
                                              <a:off x="1851660" y="510540"/>
                                              <a:ext cx="0" cy="94488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580" name="Straight Connector 13"/>
                                          <wps:cNvCnPr>
                                            <a:cxnSpLocks noChangeShapeType="1"/>
                                          </wps:cNvCnPr>
                                          <wps:spPr bwMode="auto">
                                            <a:xfrm>
                                              <a:off x="411480" y="967740"/>
                                              <a:ext cx="0" cy="94488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581" name="Straight Connector 15"/>
                                          <wps:cNvCnPr>
                                            <a:cxnSpLocks noChangeShapeType="1"/>
                                          </wps:cNvCnPr>
                                          <wps:spPr bwMode="auto">
                                            <a:xfrm flipV="1">
                                              <a:off x="1394460" y="1455420"/>
                                              <a:ext cx="457200" cy="45720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582" name="Straight Connector 17"/>
                                          <wps:cNvCnPr>
                                            <a:cxnSpLocks noChangeShapeType="1"/>
                                          </wps:cNvCnPr>
                                          <wps:spPr bwMode="auto">
                                            <a:xfrm flipV="1">
                                              <a:off x="1379220" y="510540"/>
                                              <a:ext cx="457200" cy="45720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583" name="Straight Connector 18"/>
                                          <wps:cNvCnPr>
                                            <a:cxnSpLocks noChangeShapeType="1"/>
                                          </wps:cNvCnPr>
                                          <wps:spPr bwMode="auto">
                                            <a:xfrm flipV="1">
                                              <a:off x="411480" y="510540"/>
                                              <a:ext cx="457200" cy="45720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584" name="Straight Connector 19"/>
                                          <wps:cNvCnPr>
                                            <a:cxnSpLocks noChangeShapeType="1"/>
                                          </wps:cNvCnPr>
                                          <wps:spPr bwMode="auto">
                                            <a:xfrm>
                                              <a:off x="1386840" y="967740"/>
                                              <a:ext cx="0" cy="94488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cNvPr id="585" name="Group 76"/>
                                        <wpg:cNvGrpSpPr>
                                          <a:grpSpLocks/>
                                        </wpg:cNvGrpSpPr>
                                        <wpg:grpSpPr bwMode="auto">
                                          <a:xfrm>
                                            <a:off x="365760" y="464820"/>
                                            <a:ext cx="1529715" cy="1483995"/>
                                            <a:chOff x="0" y="0"/>
                                            <a:chExt cx="1529715" cy="1483995"/>
                                          </a:xfrm>
                                        </wpg:grpSpPr>
                                        <wpg:grpSp>
                                          <wpg:cNvPr id="586" name="Group 54"/>
                                          <wpg:cNvGrpSpPr>
                                            <a:grpSpLocks/>
                                          </wpg:cNvGrpSpPr>
                                          <wpg:grpSpPr bwMode="auto">
                                            <a:xfrm>
                                              <a:off x="0" y="1371600"/>
                                              <a:ext cx="1057275" cy="112395"/>
                                              <a:chOff x="0" y="0"/>
                                              <a:chExt cx="1057275" cy="112395"/>
                                            </a:xfrm>
                                          </wpg:grpSpPr>
                                          <wps:wsp>
                                            <wps:cNvPr id="587" name="Flowchart: Connector 35"/>
                                            <wps:cNvSpPr>
                                              <a:spLocks noChangeArrowheads="1"/>
                                            </wps:cNvSpPr>
                                            <wps:spPr bwMode="auto">
                                              <a:xfrm>
                                                <a:off x="0" y="0"/>
                                                <a:ext cx="89535" cy="8953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588" name="Flowchart: Connector 36"/>
                                            <wps:cNvSpPr>
                                              <a:spLocks noChangeArrowheads="1"/>
                                            </wps:cNvSpPr>
                                            <wps:spPr bwMode="auto">
                                              <a:xfrm>
                                                <a:off x="967740" y="22860"/>
                                                <a:ext cx="89535" cy="8953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grpSp>
                                          <wpg:cNvPr id="589" name="Group 38"/>
                                          <wpg:cNvGrpSpPr>
                                            <a:grpSpLocks/>
                                          </wpg:cNvGrpSpPr>
                                          <wpg:grpSpPr bwMode="auto">
                                            <a:xfrm>
                                              <a:off x="0" y="0"/>
                                              <a:ext cx="547255" cy="562495"/>
                                              <a:chOff x="0" y="0"/>
                                              <a:chExt cx="547255" cy="562495"/>
                                            </a:xfrm>
                                          </wpg:grpSpPr>
                                          <wps:wsp>
                                            <wps:cNvPr id="590" name="Flowchart: Connector 34"/>
                                            <wps:cNvSpPr>
                                              <a:spLocks noChangeArrowheads="1"/>
                                            </wps:cNvSpPr>
                                            <wps:spPr bwMode="auto">
                                              <a:xfrm>
                                                <a:off x="0" y="472440"/>
                                                <a:ext cx="90055" cy="9005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591" name="Flowchart: Connector 37"/>
                                            <wps:cNvSpPr>
                                              <a:spLocks noChangeArrowheads="1"/>
                                            </wps:cNvSpPr>
                                            <wps:spPr bwMode="auto">
                                              <a:xfrm>
                                                <a:off x="457200" y="0"/>
                                                <a:ext cx="90055" cy="9005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grpSp>
                                          <wpg:cNvPr id="592" name="Group 39"/>
                                          <wpg:cNvGrpSpPr>
                                            <a:grpSpLocks/>
                                          </wpg:cNvGrpSpPr>
                                          <wpg:grpSpPr bwMode="auto">
                                            <a:xfrm>
                                              <a:off x="952500" y="0"/>
                                              <a:ext cx="547255" cy="562495"/>
                                              <a:chOff x="0" y="0"/>
                                              <a:chExt cx="547255" cy="562495"/>
                                            </a:xfrm>
                                          </wpg:grpSpPr>
                                          <wps:wsp>
                                            <wps:cNvPr id="593" name="Flowchart: Connector 40"/>
                                            <wps:cNvSpPr>
                                              <a:spLocks noChangeArrowheads="1"/>
                                            </wps:cNvSpPr>
                                            <wps:spPr bwMode="auto">
                                              <a:xfrm>
                                                <a:off x="0" y="472440"/>
                                                <a:ext cx="90055" cy="9005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594" name="Flowchart: Connector 41"/>
                                            <wps:cNvSpPr>
                                              <a:spLocks noChangeArrowheads="1"/>
                                            </wps:cNvSpPr>
                                            <wps:spPr bwMode="auto">
                                              <a:xfrm>
                                                <a:off x="457200" y="0"/>
                                                <a:ext cx="90055" cy="9005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s:wsp>
                                          <wps:cNvPr id="595" name="Flowchart: Connector 66"/>
                                          <wps:cNvSpPr>
                                            <a:spLocks noChangeArrowheads="1"/>
                                          </wps:cNvSpPr>
                                          <wps:spPr bwMode="auto">
                                            <a:xfrm>
                                              <a:off x="1440180" y="937260"/>
                                              <a:ext cx="89535" cy="8953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596" name="Group 75"/>
                                          <wpg:cNvGrpSpPr>
                                            <a:grpSpLocks/>
                                          </wpg:cNvGrpSpPr>
                                          <wpg:grpSpPr bwMode="auto">
                                            <a:xfrm>
                                              <a:off x="243840" y="259080"/>
                                              <a:ext cx="1072515" cy="996315"/>
                                              <a:chOff x="0" y="0"/>
                                              <a:chExt cx="1072515" cy="996315"/>
                                            </a:xfrm>
                                          </wpg:grpSpPr>
                                          <wps:wsp>
                                            <wps:cNvPr id="597" name="Flowchart: Connector 63"/>
                                            <wps:cNvSpPr>
                                              <a:spLocks noChangeArrowheads="1"/>
                                            </wps:cNvSpPr>
                                            <wps:spPr bwMode="auto">
                                              <a:xfrm>
                                                <a:off x="457200" y="0"/>
                                                <a:ext cx="89535" cy="8953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598" name="Group 74"/>
                                            <wpg:cNvGrpSpPr>
                                              <a:grpSpLocks/>
                                            </wpg:cNvGrpSpPr>
                                            <wpg:grpSpPr bwMode="auto">
                                              <a:xfrm>
                                                <a:off x="0" y="114300"/>
                                                <a:ext cx="1072515" cy="882015"/>
                                                <a:chOff x="0" y="0"/>
                                                <a:chExt cx="1072515" cy="882015"/>
                                              </a:xfrm>
                                            </wpg:grpSpPr>
                                            <wps:wsp>
                                              <wps:cNvPr id="599" name="Flowchart: Connector 59"/>
                                              <wps:cNvSpPr>
                                                <a:spLocks noChangeArrowheads="1"/>
                                              </wps:cNvSpPr>
                                              <wps:spPr bwMode="auto">
                                                <a:xfrm>
                                                  <a:off x="274320" y="472440"/>
                                                  <a:ext cx="89535" cy="8953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600" name="Flowchart: Connector 62"/>
                                              <wps:cNvSpPr>
                                                <a:spLocks noChangeArrowheads="1"/>
                                              </wps:cNvSpPr>
                                              <wps:spPr bwMode="auto">
                                                <a:xfrm>
                                                  <a:off x="213360" y="571500"/>
                                                  <a:ext cx="89535" cy="89535"/>
                                                </a:xfrm>
                                                <a:prstGeom prst="flowChartConnector">
                                                  <a:avLst/>
                                                </a:prstGeom>
                                                <a:solidFill>
                                                  <a:srgbClr val="B9CDE5"/>
                                                </a:solidFill>
                                                <a:ln w="25400" algn="ctr">
                                                  <a:solidFill>
                                                    <a:srgbClr val="B9CDE5"/>
                                                  </a:solidFill>
                                                  <a:round/>
                                                  <a:headEnd/>
                                                  <a:tailEnd/>
                                                </a:ln>
                                              </wps:spPr>
                                              <wps:bodyPr rot="0" vert="horz" wrap="square" lIns="91440" tIns="45720" rIns="91440" bIns="45720" anchor="ctr" anchorCtr="0" upright="1">
                                                <a:noAutofit/>
                                              </wps:bodyPr>
                                            </wps:wsp>
                                            <wps:wsp>
                                              <wps:cNvPr id="601" name="Flowchart: Connector 70"/>
                                              <wps:cNvSpPr>
                                                <a:spLocks noChangeArrowheads="1"/>
                                              </wps:cNvSpPr>
                                              <wps:spPr bwMode="auto">
                                                <a:xfrm>
                                                  <a:off x="685800" y="0"/>
                                                  <a:ext cx="89535" cy="89535"/>
                                                </a:xfrm>
                                                <a:prstGeom prst="flowChartConnector">
                                                  <a:avLst/>
                                                </a:prstGeom>
                                                <a:solidFill>
                                                  <a:srgbClr val="B9CDE5"/>
                                                </a:solidFill>
                                                <a:ln w="25400" algn="ctr">
                                                  <a:solidFill>
                                                    <a:srgbClr val="B9CDE5"/>
                                                  </a:solidFill>
                                                  <a:round/>
                                                  <a:headEnd/>
                                                  <a:tailEnd/>
                                                </a:ln>
                                              </wps:spPr>
                                              <wps:bodyPr rot="0" vert="horz" wrap="square" lIns="91440" tIns="45720" rIns="91440" bIns="45720" anchor="ctr" anchorCtr="0" upright="1">
                                                <a:noAutofit/>
                                              </wps:bodyPr>
                                            </wps:wsp>
                                            <wps:wsp>
                                              <wps:cNvPr id="602" name="Flowchart: Connector 71"/>
                                              <wps:cNvSpPr>
                                                <a:spLocks noChangeArrowheads="1"/>
                                              </wps:cNvSpPr>
                                              <wps:spPr bwMode="auto">
                                                <a:xfrm>
                                                  <a:off x="0" y="350520"/>
                                                  <a:ext cx="89535" cy="89535"/>
                                                </a:xfrm>
                                                <a:prstGeom prst="flowChartConnector">
                                                  <a:avLst/>
                                                </a:prstGeom>
                                                <a:solidFill>
                                                  <a:srgbClr val="B9CDE5"/>
                                                </a:solidFill>
                                                <a:ln w="25400" algn="ctr">
                                                  <a:solidFill>
                                                    <a:srgbClr val="B9CDE5"/>
                                                  </a:solidFill>
                                                  <a:round/>
                                                  <a:headEnd/>
                                                  <a:tailEnd/>
                                                </a:ln>
                                              </wps:spPr>
                                              <wps:bodyPr rot="0" vert="horz" wrap="square" lIns="91440" tIns="45720" rIns="91440" bIns="45720" anchor="ctr" anchorCtr="0" upright="1">
                                                <a:noAutofit/>
                                              </wps:bodyPr>
                                            </wps:wsp>
                                            <wps:wsp>
                                              <wps:cNvPr id="603" name="Flowchart: Connector 72"/>
                                              <wps:cNvSpPr>
                                                <a:spLocks noChangeArrowheads="1"/>
                                              </wps:cNvSpPr>
                                              <wps:spPr bwMode="auto">
                                                <a:xfrm>
                                                  <a:off x="502920" y="792480"/>
                                                  <a:ext cx="89535" cy="89535"/>
                                                </a:xfrm>
                                                <a:prstGeom prst="flowChartConnector">
                                                  <a:avLst/>
                                                </a:prstGeom>
                                                <a:solidFill>
                                                  <a:srgbClr val="B9CDE5"/>
                                                </a:solidFill>
                                                <a:ln w="25400" algn="ctr">
                                                  <a:solidFill>
                                                    <a:srgbClr val="B9CDE5"/>
                                                  </a:solidFill>
                                                  <a:round/>
                                                  <a:headEnd/>
                                                  <a:tailEnd/>
                                                </a:ln>
                                              </wps:spPr>
                                              <wps:bodyPr rot="0" vert="horz" wrap="square" lIns="91440" tIns="45720" rIns="91440" bIns="45720" anchor="ctr" anchorCtr="0" upright="1">
                                                <a:noAutofit/>
                                              </wps:bodyPr>
                                            </wps:wsp>
                                            <wps:wsp>
                                              <wps:cNvPr id="604" name="Flowchart: Connector 73"/>
                                              <wps:cNvSpPr>
                                                <a:spLocks noChangeArrowheads="1"/>
                                              </wps:cNvSpPr>
                                              <wps:spPr bwMode="auto">
                                                <a:xfrm>
                                                  <a:off x="982980" y="327660"/>
                                                  <a:ext cx="89535" cy="8953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grpSp>
                                      </wpg:grpSp>
                                    </wpg:grpSp>
                                    <wpg:grpSp>
                                      <wpg:cNvPr id="605" name="Group 204"/>
                                      <wpg:cNvGrpSpPr>
                                        <a:grpSpLocks/>
                                      </wpg:cNvGrpSpPr>
                                      <wpg:grpSpPr bwMode="auto">
                                        <a:xfrm>
                                          <a:off x="1584960" y="1577340"/>
                                          <a:ext cx="55245" cy="236220"/>
                                          <a:chOff x="0" y="0"/>
                                          <a:chExt cx="55245" cy="236220"/>
                                        </a:xfrm>
                                      </wpg:grpSpPr>
                                      <wps:wsp>
                                        <wps:cNvPr id="606" name="Flowchart: Connector 205"/>
                                        <wps:cNvSpPr>
                                          <a:spLocks noChangeArrowheads="1"/>
                                        </wps:cNvSpPr>
                                        <wps:spPr bwMode="auto">
                                          <a:xfrm>
                                            <a:off x="0" y="17526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607" name="Group 206"/>
                                        <wpg:cNvGrpSpPr>
                                          <a:grpSpLocks/>
                                        </wpg:cNvGrpSpPr>
                                        <wpg:grpSpPr bwMode="auto">
                                          <a:xfrm>
                                            <a:off x="0" y="0"/>
                                            <a:ext cx="55245" cy="167640"/>
                                            <a:chOff x="0" y="0"/>
                                            <a:chExt cx="55245" cy="167640"/>
                                          </a:xfrm>
                                        </wpg:grpSpPr>
                                        <wps:wsp>
                                          <wps:cNvPr id="608" name="Flowchart: Connector 207"/>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609" name="Straight Connector 208"/>
                                          <wps:cNvCnPr>
                                            <a:cxnSpLocks noChangeShapeType="1"/>
                                          </wps:cNvCnPr>
                                          <wps:spPr bwMode="auto">
                                            <a:xfrm>
                                              <a:off x="30480" y="30480"/>
                                              <a:ext cx="0" cy="13716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610" name="Group 241"/>
                                      <wpg:cNvGrpSpPr>
                                        <a:grpSpLocks/>
                                      </wpg:cNvGrpSpPr>
                                      <wpg:grpSpPr bwMode="auto">
                                        <a:xfrm>
                                          <a:off x="381000" y="381000"/>
                                          <a:ext cx="1495425" cy="1653540"/>
                                          <a:chOff x="0" y="0"/>
                                          <a:chExt cx="1495425" cy="1653540"/>
                                        </a:xfrm>
                                      </wpg:grpSpPr>
                                      <wpg:grpSp>
                                        <wpg:cNvPr id="611" name="Group 159"/>
                                        <wpg:cNvGrpSpPr>
                                          <a:grpSpLocks/>
                                        </wpg:cNvGrpSpPr>
                                        <wpg:grpSpPr bwMode="auto">
                                          <a:xfrm>
                                            <a:off x="1165860" y="274320"/>
                                            <a:ext cx="55245" cy="236220"/>
                                            <a:chOff x="0" y="0"/>
                                            <a:chExt cx="55245" cy="236220"/>
                                          </a:xfrm>
                                        </wpg:grpSpPr>
                                        <wps:wsp>
                                          <wps:cNvPr id="612" name="Flowchart: Connector 160"/>
                                          <wps:cNvSpPr>
                                            <a:spLocks noChangeArrowheads="1"/>
                                          </wps:cNvSpPr>
                                          <wps:spPr bwMode="auto">
                                            <a:xfrm>
                                              <a:off x="0" y="17526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613" name="Group 161"/>
                                          <wpg:cNvGrpSpPr>
                                            <a:grpSpLocks/>
                                          </wpg:cNvGrpSpPr>
                                          <wpg:grpSpPr bwMode="auto">
                                            <a:xfrm>
                                              <a:off x="0" y="0"/>
                                              <a:ext cx="55245" cy="167640"/>
                                              <a:chOff x="0" y="0"/>
                                              <a:chExt cx="55245" cy="167640"/>
                                            </a:xfrm>
                                          </wpg:grpSpPr>
                                          <wps:wsp>
                                            <wps:cNvPr id="614" name="Flowchart: Connector 162"/>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615" name="Straight Connector 163"/>
                                            <wps:cNvCnPr>
                                              <a:cxnSpLocks noChangeShapeType="1"/>
                                            </wps:cNvCnPr>
                                            <wps:spPr bwMode="auto">
                                              <a:xfrm>
                                                <a:off x="30480" y="30480"/>
                                                <a:ext cx="0" cy="13716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616" name="Group 164"/>
                                        <wpg:cNvGrpSpPr>
                                          <a:grpSpLocks/>
                                        </wpg:cNvGrpSpPr>
                                        <wpg:grpSpPr bwMode="auto">
                                          <a:xfrm>
                                            <a:off x="228600" y="243840"/>
                                            <a:ext cx="55245" cy="236220"/>
                                            <a:chOff x="0" y="0"/>
                                            <a:chExt cx="55245" cy="236220"/>
                                          </a:xfrm>
                                        </wpg:grpSpPr>
                                        <wps:wsp>
                                          <wps:cNvPr id="617" name="Flowchart: Connector 165"/>
                                          <wps:cNvSpPr>
                                            <a:spLocks noChangeArrowheads="1"/>
                                          </wps:cNvSpPr>
                                          <wps:spPr bwMode="auto">
                                            <a:xfrm>
                                              <a:off x="0" y="17526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618" name="Group 166"/>
                                          <wpg:cNvGrpSpPr>
                                            <a:grpSpLocks/>
                                          </wpg:cNvGrpSpPr>
                                          <wpg:grpSpPr bwMode="auto">
                                            <a:xfrm>
                                              <a:off x="0" y="0"/>
                                              <a:ext cx="55245" cy="167640"/>
                                              <a:chOff x="0" y="0"/>
                                              <a:chExt cx="55245" cy="167640"/>
                                            </a:xfrm>
                                          </wpg:grpSpPr>
                                          <wps:wsp>
                                            <wps:cNvPr id="619" name="Flowchart: Connector 167"/>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620" name="Straight Connector 168"/>
                                            <wps:cNvCnPr>
                                              <a:cxnSpLocks noChangeShapeType="1"/>
                                            </wps:cNvCnPr>
                                            <wps:spPr bwMode="auto">
                                              <a:xfrm>
                                                <a:off x="30480" y="30480"/>
                                                <a:ext cx="0" cy="13716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621" name="Group 169"/>
                                        <wpg:cNvGrpSpPr>
                                          <a:grpSpLocks/>
                                        </wpg:cNvGrpSpPr>
                                        <wpg:grpSpPr bwMode="auto">
                                          <a:xfrm>
                                            <a:off x="906780" y="0"/>
                                            <a:ext cx="55245" cy="236220"/>
                                            <a:chOff x="0" y="0"/>
                                            <a:chExt cx="55245" cy="236220"/>
                                          </a:xfrm>
                                        </wpg:grpSpPr>
                                        <wps:wsp>
                                          <wps:cNvPr id="622" name="Flowchart: Connector 170"/>
                                          <wps:cNvSpPr>
                                            <a:spLocks noChangeArrowheads="1"/>
                                          </wps:cNvSpPr>
                                          <wps:spPr bwMode="auto">
                                            <a:xfrm>
                                              <a:off x="0" y="17526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623" name="Group 171"/>
                                          <wpg:cNvGrpSpPr>
                                            <a:grpSpLocks/>
                                          </wpg:cNvGrpSpPr>
                                          <wpg:grpSpPr bwMode="auto">
                                            <a:xfrm>
                                              <a:off x="0" y="0"/>
                                              <a:ext cx="55245" cy="167640"/>
                                              <a:chOff x="0" y="0"/>
                                              <a:chExt cx="55245" cy="167640"/>
                                            </a:xfrm>
                                          </wpg:grpSpPr>
                                          <wps:wsp>
                                            <wps:cNvPr id="624" name="Flowchart: Connector 172"/>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625" name="Straight Connector 173"/>
                                            <wps:cNvCnPr>
                                              <a:cxnSpLocks noChangeShapeType="1"/>
                                            </wps:cNvCnPr>
                                            <wps:spPr bwMode="auto">
                                              <a:xfrm>
                                                <a:off x="30480" y="30480"/>
                                                <a:ext cx="0" cy="13716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626" name="Group 174"/>
                                        <wpg:cNvGrpSpPr>
                                          <a:grpSpLocks/>
                                        </wpg:cNvGrpSpPr>
                                        <wpg:grpSpPr bwMode="auto">
                                          <a:xfrm>
                                            <a:off x="1440180" y="487680"/>
                                            <a:ext cx="55245" cy="236220"/>
                                            <a:chOff x="0" y="0"/>
                                            <a:chExt cx="55245" cy="236220"/>
                                          </a:xfrm>
                                        </wpg:grpSpPr>
                                        <wps:wsp>
                                          <wps:cNvPr id="627" name="Flowchart: Connector 175"/>
                                          <wps:cNvSpPr>
                                            <a:spLocks noChangeArrowheads="1"/>
                                          </wps:cNvSpPr>
                                          <wps:spPr bwMode="auto">
                                            <a:xfrm>
                                              <a:off x="0" y="17526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628" name="Group 176"/>
                                          <wpg:cNvGrpSpPr>
                                            <a:grpSpLocks/>
                                          </wpg:cNvGrpSpPr>
                                          <wpg:grpSpPr bwMode="auto">
                                            <a:xfrm>
                                              <a:off x="0" y="0"/>
                                              <a:ext cx="55245" cy="167640"/>
                                              <a:chOff x="0" y="0"/>
                                              <a:chExt cx="55245" cy="167640"/>
                                            </a:xfrm>
                                          </wpg:grpSpPr>
                                          <wps:wsp>
                                            <wps:cNvPr id="629" name="Flowchart: Connector 177"/>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630" name="Straight Connector 178"/>
                                            <wps:cNvCnPr>
                                              <a:cxnSpLocks noChangeShapeType="1"/>
                                            </wps:cNvCnPr>
                                            <wps:spPr bwMode="auto">
                                              <a:xfrm>
                                                <a:off x="30480" y="30480"/>
                                                <a:ext cx="0" cy="13716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631" name="Group 184"/>
                                        <wpg:cNvGrpSpPr>
                                          <a:grpSpLocks/>
                                        </wpg:cNvGrpSpPr>
                                        <wpg:grpSpPr bwMode="auto">
                                          <a:xfrm>
                                            <a:off x="0" y="899160"/>
                                            <a:ext cx="55245" cy="236220"/>
                                            <a:chOff x="0" y="0"/>
                                            <a:chExt cx="55245" cy="236220"/>
                                          </a:xfrm>
                                        </wpg:grpSpPr>
                                        <wps:wsp>
                                          <wps:cNvPr id="632" name="Flowchart: Connector 185"/>
                                          <wps:cNvSpPr>
                                            <a:spLocks noChangeArrowheads="1"/>
                                          </wps:cNvSpPr>
                                          <wps:spPr bwMode="auto">
                                            <a:xfrm>
                                              <a:off x="0" y="17526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633" name="Group 186"/>
                                          <wpg:cNvGrpSpPr>
                                            <a:grpSpLocks/>
                                          </wpg:cNvGrpSpPr>
                                          <wpg:grpSpPr bwMode="auto">
                                            <a:xfrm>
                                              <a:off x="0" y="0"/>
                                              <a:ext cx="55245" cy="167640"/>
                                              <a:chOff x="0" y="0"/>
                                              <a:chExt cx="55245" cy="167640"/>
                                            </a:xfrm>
                                          </wpg:grpSpPr>
                                          <wps:wsp>
                                            <wps:cNvPr id="634" name="Flowchart: Connector 187"/>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635" name="Straight Connector 188"/>
                                            <wps:cNvCnPr>
                                              <a:cxnSpLocks noChangeShapeType="1"/>
                                            </wps:cNvCnPr>
                                            <wps:spPr bwMode="auto">
                                              <a:xfrm>
                                                <a:off x="30480" y="30480"/>
                                                <a:ext cx="0" cy="13716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636" name="Group 189"/>
                                        <wpg:cNvGrpSpPr>
                                          <a:grpSpLocks/>
                                        </wpg:cNvGrpSpPr>
                                        <wpg:grpSpPr bwMode="auto">
                                          <a:xfrm>
                                            <a:off x="266700" y="1143000"/>
                                            <a:ext cx="55245" cy="236220"/>
                                            <a:chOff x="0" y="0"/>
                                            <a:chExt cx="55245" cy="236220"/>
                                          </a:xfrm>
                                        </wpg:grpSpPr>
                                        <wps:wsp>
                                          <wps:cNvPr id="637" name="Flowchart: Connector 190"/>
                                          <wps:cNvSpPr>
                                            <a:spLocks noChangeArrowheads="1"/>
                                          </wps:cNvSpPr>
                                          <wps:spPr bwMode="auto">
                                            <a:xfrm>
                                              <a:off x="0" y="17526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638" name="Group 191"/>
                                          <wpg:cNvGrpSpPr>
                                            <a:grpSpLocks/>
                                          </wpg:cNvGrpSpPr>
                                          <wpg:grpSpPr bwMode="auto">
                                            <a:xfrm>
                                              <a:off x="0" y="0"/>
                                              <a:ext cx="55245" cy="167640"/>
                                              <a:chOff x="0" y="0"/>
                                              <a:chExt cx="55245" cy="167640"/>
                                            </a:xfrm>
                                          </wpg:grpSpPr>
                                          <wps:wsp>
                                            <wps:cNvPr id="639" name="Flowchart: Connector 192"/>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640" name="Straight Connector 193"/>
                                            <wps:cNvCnPr>
                                              <a:cxnSpLocks noChangeShapeType="1"/>
                                            </wps:cNvCnPr>
                                            <wps:spPr bwMode="auto">
                                              <a:xfrm>
                                                <a:off x="30480" y="30480"/>
                                                <a:ext cx="0" cy="13716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641" name="Group 194"/>
                                        <wpg:cNvGrpSpPr>
                                          <a:grpSpLocks/>
                                        </wpg:cNvGrpSpPr>
                                        <wpg:grpSpPr bwMode="auto">
                                          <a:xfrm>
                                            <a:off x="929640" y="952500"/>
                                            <a:ext cx="55245" cy="236220"/>
                                            <a:chOff x="0" y="0"/>
                                            <a:chExt cx="55245" cy="236220"/>
                                          </a:xfrm>
                                        </wpg:grpSpPr>
                                        <wps:wsp>
                                          <wps:cNvPr id="642" name="Flowchart: Connector 195"/>
                                          <wps:cNvSpPr>
                                            <a:spLocks noChangeArrowheads="1"/>
                                          </wps:cNvSpPr>
                                          <wps:spPr bwMode="auto">
                                            <a:xfrm>
                                              <a:off x="0" y="17526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643" name="Group 196"/>
                                          <wpg:cNvGrpSpPr>
                                            <a:grpSpLocks/>
                                          </wpg:cNvGrpSpPr>
                                          <wpg:grpSpPr bwMode="auto">
                                            <a:xfrm>
                                              <a:off x="0" y="0"/>
                                              <a:ext cx="55245" cy="167640"/>
                                              <a:chOff x="0" y="0"/>
                                              <a:chExt cx="55245" cy="167640"/>
                                            </a:xfrm>
                                          </wpg:grpSpPr>
                                          <wps:wsp>
                                            <wps:cNvPr id="644" name="Flowchart: Connector 197"/>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645" name="Straight Connector 198"/>
                                            <wps:cNvCnPr>
                                              <a:cxnSpLocks noChangeShapeType="1"/>
                                            </wps:cNvCnPr>
                                            <wps:spPr bwMode="auto">
                                              <a:xfrm>
                                                <a:off x="30480" y="30480"/>
                                                <a:ext cx="0" cy="13716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646" name="Group 199"/>
                                        <wpg:cNvGrpSpPr>
                                          <a:grpSpLocks/>
                                        </wpg:cNvGrpSpPr>
                                        <wpg:grpSpPr bwMode="auto">
                                          <a:xfrm>
                                            <a:off x="525780" y="1417320"/>
                                            <a:ext cx="55245" cy="236220"/>
                                            <a:chOff x="0" y="0"/>
                                            <a:chExt cx="55245" cy="236220"/>
                                          </a:xfrm>
                                        </wpg:grpSpPr>
                                        <wps:wsp>
                                          <wps:cNvPr id="647" name="Flowchart: Connector 200"/>
                                          <wps:cNvSpPr>
                                            <a:spLocks noChangeArrowheads="1"/>
                                          </wps:cNvSpPr>
                                          <wps:spPr bwMode="auto">
                                            <a:xfrm>
                                              <a:off x="0" y="17526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648" name="Group 201"/>
                                          <wpg:cNvGrpSpPr>
                                            <a:grpSpLocks/>
                                          </wpg:cNvGrpSpPr>
                                          <wpg:grpSpPr bwMode="auto">
                                            <a:xfrm>
                                              <a:off x="0" y="0"/>
                                              <a:ext cx="55245" cy="167640"/>
                                              <a:chOff x="0" y="0"/>
                                              <a:chExt cx="55245" cy="167640"/>
                                            </a:xfrm>
                                          </wpg:grpSpPr>
                                          <wps:wsp>
                                            <wps:cNvPr id="649" name="Flowchart: Connector 202"/>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650" name="Straight Connector 203"/>
                                            <wps:cNvCnPr>
                                              <a:cxnSpLocks noChangeShapeType="1"/>
                                            </wps:cNvCnPr>
                                            <wps:spPr bwMode="auto">
                                              <a:xfrm>
                                                <a:off x="30480" y="30480"/>
                                                <a:ext cx="0" cy="13716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651" name="Group 209"/>
                                        <wpg:cNvGrpSpPr>
                                          <a:grpSpLocks/>
                                        </wpg:cNvGrpSpPr>
                                        <wpg:grpSpPr bwMode="auto">
                                          <a:xfrm>
                                            <a:off x="457200" y="457200"/>
                                            <a:ext cx="55245" cy="236220"/>
                                            <a:chOff x="0" y="0"/>
                                            <a:chExt cx="55245" cy="236220"/>
                                          </a:xfrm>
                                        </wpg:grpSpPr>
                                        <wps:wsp>
                                          <wps:cNvPr id="652" name="Flowchart: Connector 210"/>
                                          <wps:cNvSpPr>
                                            <a:spLocks noChangeArrowheads="1"/>
                                          </wps:cNvSpPr>
                                          <wps:spPr bwMode="auto">
                                            <a:xfrm>
                                              <a:off x="0" y="17526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653" name="Group 211"/>
                                          <wpg:cNvGrpSpPr>
                                            <a:grpSpLocks/>
                                          </wpg:cNvGrpSpPr>
                                          <wpg:grpSpPr bwMode="auto">
                                            <a:xfrm>
                                              <a:off x="0" y="0"/>
                                              <a:ext cx="55245" cy="167640"/>
                                              <a:chOff x="0" y="0"/>
                                              <a:chExt cx="55245" cy="167640"/>
                                            </a:xfrm>
                                          </wpg:grpSpPr>
                                          <wps:wsp>
                                            <wps:cNvPr id="654" name="Flowchart: Connector 212"/>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655" name="Straight Connector 213"/>
                                            <wps:cNvCnPr>
                                              <a:cxnSpLocks noChangeShapeType="1"/>
                                            </wps:cNvCnPr>
                                            <wps:spPr bwMode="auto">
                                              <a:xfrm>
                                                <a:off x="30480" y="30480"/>
                                                <a:ext cx="0" cy="13716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grpSp>
                                      <wpg:cNvPr id="656" name="Group 242"/>
                                      <wpg:cNvGrpSpPr>
                                        <a:grpSpLocks/>
                                      </wpg:cNvGrpSpPr>
                                      <wpg:grpSpPr bwMode="auto">
                                        <a:xfrm>
                                          <a:off x="937260" y="853440"/>
                                          <a:ext cx="55245" cy="236220"/>
                                          <a:chOff x="0" y="0"/>
                                          <a:chExt cx="55245" cy="236220"/>
                                        </a:xfrm>
                                      </wpg:grpSpPr>
                                      <wps:wsp>
                                        <wps:cNvPr id="657" name="Flowchart: Connector 243"/>
                                        <wps:cNvSpPr>
                                          <a:spLocks noChangeArrowheads="1"/>
                                        </wps:cNvSpPr>
                                        <wps:spPr bwMode="auto">
                                          <a:xfrm>
                                            <a:off x="0" y="17526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658" name="Group 244"/>
                                        <wpg:cNvGrpSpPr>
                                          <a:grpSpLocks/>
                                        </wpg:cNvGrpSpPr>
                                        <wpg:grpSpPr bwMode="auto">
                                          <a:xfrm>
                                            <a:off x="0" y="0"/>
                                            <a:ext cx="55245" cy="167640"/>
                                            <a:chOff x="0" y="0"/>
                                            <a:chExt cx="55245" cy="167640"/>
                                          </a:xfrm>
                                        </wpg:grpSpPr>
                                        <wps:wsp>
                                          <wps:cNvPr id="659" name="Flowchart: Connector 245"/>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660" name="Straight Connector 246"/>
                                          <wps:cNvCnPr>
                                            <a:cxnSpLocks noChangeShapeType="1"/>
                                          </wps:cNvCnPr>
                                          <wps:spPr bwMode="auto">
                                            <a:xfrm>
                                              <a:off x="30480" y="30480"/>
                                              <a:ext cx="0" cy="13716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grpSp>
                              </wpg:grpSp>
                            </wpg:grpSp>
                            <wps:wsp>
                              <wps:cNvPr id="661" name="Text Box 257"/>
                              <wps:cNvSpPr txBox="1">
                                <a:spLocks noChangeArrowheads="1"/>
                              </wps:cNvSpPr>
                              <wps:spPr bwMode="auto">
                                <a:xfrm>
                                  <a:off x="60959" y="2362200"/>
                                  <a:ext cx="2873275" cy="403860"/>
                                </a:xfrm>
                                <a:prstGeom prst="rect">
                                  <a:avLst/>
                                </a:prstGeom>
                                <a:solidFill>
                                  <a:srgbClr val="FFFFFF"/>
                                </a:solidFill>
                                <a:ln w="6350">
                                  <a:solidFill>
                                    <a:srgbClr val="FFFFFF"/>
                                  </a:solidFill>
                                  <a:miter lim="800000"/>
                                  <a:headEnd/>
                                  <a:tailEnd/>
                                </a:ln>
                              </wps:spPr>
                              <wps:txbx>
                                <w:txbxContent>
                                  <w:p w:rsidR="004E5F34" w:rsidRDefault="004E5F34" w:rsidP="004E5F34">
                                    <w:r>
                                      <w:t>Cấu trúc mạng tinh thể của CaC</w:t>
                                    </w:r>
                                    <w:r w:rsidRPr="00F036CD">
                                      <w:rPr>
                                        <w:vertAlign w:val="subscript"/>
                                      </w:rPr>
                                      <w:t>2</w:t>
                                    </w:r>
                                  </w:p>
                                </w:txbxContent>
                              </wps:txbx>
                              <wps:bodyPr rot="0" vert="horz" wrap="square" lIns="91440" tIns="45720" rIns="91440" bIns="45720" anchor="t" anchorCtr="0" upright="1">
                                <a:noAutofit/>
                              </wps:bodyPr>
                            </wps:wsp>
                          </wpg:grpSp>
                        </wpg:grpSp>
                      </wpg:grpSp>
                    </wpg:wgp>
                  </a:graphicData>
                </a:graphic>
              </wp:inline>
            </w:drawing>
          </mc:Choice>
          <mc:Fallback>
            <w:pict>
              <v:group id="Group 72" o:spid="_x0000_s1253" style="width:223.7pt;height:205.2pt;mso-position-horizontal-relative:char;mso-position-vertical-relative:line" coordsize="30637,2948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dGUD3RAAAK72AAAOAAAAZHJzL2Uyb0RvYy54bWzsXVuTm0YWft+q/Q8U7/bQzV0VOTWeizdV Tja18e47g5BERQIFmJGcrf3ve/pCgxCgGcvdE2naqbKZaEBwOKfP19+5/fDjbr0ynpKiTPNsaqL3 lmkkWZzP0mwxNf/95f5dYBplFWWzaJVnydT8mpTmjx/+/rcftptJgvNlvpolhQEXycrJdjM1l1W1 mVxdlfEyWUfl+3yTZPDhPC/WUQU/FourWRFt4err1RW2LO9qmxezTZHHSVnC/71lH5of6PXn8ySu /jmfl0llrKYm3FtF/y7o3w/k76sPP0STRRFtlmnMbyP6hrtYR2kGXyoudRtVkfFYpAeXWqdxkZf5 vHof5+urfD5P44Q+AzwNsjpP86nIHzf0WRaT7WIjxASi7cjpmy8b//L0a2Gks6mJQ2waWbSGl0S/ 1/Axkc52s5jAL30qNr9tfi3YI8Lh5zz+vYSPr7qfk58X7JeNh+3P+QyuFz1WOZXObl6sySXguY0d fQlfxUtIdpURw//EgWOFIbyrGD7DnuVZDn9N8RLe5cF58fKOn2lbnu37Dj8zdIKQnXkVTdgX05vl N0eeDFSubKRanibV35bRJqEvqyQCE1K1a6l+IU/4Md8Z2LOZZOkvErEa1Q4+APuhUiqZdI0sv1lG 2SK5Lop8u0yiGdwhImfCc4hT2XOU5CLHxI0sywXhmkaP0EHigcskZ1tOYFGRC8FFk01RVp+SfG2Q g6lZgGHRe42ePpcVuaXmV8gLLvNVOrtPVyv6Q7F4uFkVxlMERnhP/9Cn6PzaKjO2U9OzXYtJ4Rsu sU4rWE1W6XpqwiPAH/I90YTI7i6b0eMqSlfsGG55lXFhEvkxSVa7hx21B8TVv5w85LOvIN4iZ6sH rHZwsMyLP01jCyvH1Cz/eIyKxDRWP2XwikLkECFX9AfH9TH8ULQ/eWh/EmUxXGpqVqbBDm8qtjw9 bop0sYRvYkqR5ddgRfOUCpu8f3ZX/P5Bj5mpUu1mh20lBKNomzb2fKaBsm0bBTgI+FuoDXzfTH2P mDh7Ty8z8OZMoaevYuBgNky2LQN3mHiFlaoxcOzhIASlJwaOkOcGtWBr0WNt5gdmLtbiCzBzr1ZF 5sGx56kx8wu3cL8Wa8vC3VexcGbb2HJ9p3Zu2rYZHupz4WIZvgDbho3Ungt3A9m2jXDoDsFF28F2 jbQbRxxNjrlwHPafOejC+W7iENKEXXnwly0b0nTWOvC5CAPEYdsVG3kAnsmLeYYoBs4cFIWC7YpN 0ANTs38BxIfdxyoxsCugMGBKsl+hqF7WLsUG0AjAhYAYjK2wFme9znlW6JG7JNtDO4A9DRW3EFqz D5G+VcFgHXAj0WoB1EdcFX+NbYtwTErWPPLY32HjokS1UZ9qC/inQLWZUvuO53eBuVbq8b04x7H1 rlfyXvw7KfWA67KtDtGGnVC2K+c0RA/x4/quS1Zbyra9yH0NnClW4u5mfFAcgiFjuxakANnAd2AO bZDlIiIB6rNrJ+O62OF0GLY9cEPPc+m9pw0KRMmiJ5if+1W+jZdRUU2MmzzLwLvnhYGQgMjK1j/k u8S/D8mbLoXkUyG3A5c+h0cBarSoxINQ1/tiLtK5D9DHW/5de5Ql4yJf6ODtwL0NrvsuBzw+px9f QkWekwMfNG7BjtXGrYh5HFYwBO4XbP9ZGL1l0M1pQjG7K5wSgxYcz4BBqwc0w6LWtlyHFc7JlpWo seDUfquKiAQ62l7JFXgPvNJNxjac8S7jcUcRGaMxty9fNxBj3AuMsVNIlORZgTEa8aIbTna055o4 NkK2j5jXEuZ/4JdWaUYigNFkwBNlOQmJ0aszBxO6GNbH524gnWv/7uPHE/xLNAF8A/E6cosE6dAA 9X9DK7wL7gLnnYO9u3eOdXv77vr+xnnn3YOnvrVvb25u0f/IYyFnskxnsyQjT1EHy5HzvLApD9uz MLcIlwuJXO1fnXp/uMX6X3rTNOzZ0HzMpAhQ4JFceiQcUbM4j0TGbKtLqznSaTW2C+wsmngATT+D Rho4U6hpIwi2GAkJ8dA9j1TbVodRQ770bQmyXc8muw8SsLKRJfzyxeFwBA/JeLV+t81Yrr24PoTH JVFsXOAahz8vJeCcfPeQcSNBfnEcHlCH2c3eIQlMUrN7egH18UWu97TBFU4FgIH0kHGDVsmZ97qU lsw0Dtc4vDc9zUaCfOvD4UF7M6lxOE9h0zicb6wIsK4p+RNxOPCQ++Ft53V4or8ADkcdysx/u5IQ XBfPZ6KbJuWYRaFOKEEuh9QLzTBuEzCEZOCbEfnLfuDBf3xP4riuU0db6k0g8i2PZJHSGBVVAYH8 DiiYkrNJIjLAsmf/UoSMUVHGKiJp3ZBCPDXXyQyShxPIIiBHZCVlqckXz9dw4kYUNkhJwYd8ktq3 CIzTVXi+xNJ8XUkKb8xX6eY/dTo3r4BoqX6HEOLqjhqD0Ep/GSSlIqUXbN6g0nOmU7rS/6Oj9PVS 7/i8zoSx0aT4p7YHko3Aj9lyWFcOdepQ9HJ/TvS8Es13fYEaheYLNGBwSlumzpPoyuHy7kKeSR11 roFN6EG52vNwjQ4t0XrQ3jpHJaElRbp7iM0b3YUYgkpY7kByEIflXFHh25ulWivv+cRFFSnvIc5u KS+PNyhaeR0UQmo4CyyGCJL0O/Baa6/WXuAuIb2Eh79diHZzBrIHNjTFwEoSUlDgIqiLperbBxw4 Zggdh1fXDu8NNXB4E8CBOGqWX9CnvWrDOEeAg1ZevfTuL72QizCivKKgSd7S28vNIRvW1zo5qaHh GgRMiyq4NvPjUbJCL8VvYykWmSF9S/FrMc2QvxqSOhaSatcHKbQyn1muq5o9HWSAjCzNqhjkbtik hTC0Ll9A3rYiXRY5Jn0Ls1pmGNkQ3uAViH3smgbJ5wOSmwT7kUoDl7RXazfwgDAFZXPl9auwPYiF MI/vQFuKLgWGXBz6JNmIBNuA6rXDkELt49m4Q2cKFqKRyGjJATSo2peJq6iHByvm6VCCEKDxsV/L A2H72eLoP3FQGgqSfNxABBJ66w3s9qZKdkcPpoIdaQehCzdBdY8djm6ddMXv9+s0GJ9Nyw43EBGF fi1ulwnK1uI6YgCLJcYHnfW0Ovf00jyfwpnGYY26cBEiYPmo9uvUCrqOj12+droedA95ptvuP+9V 3RTp8ztSFgctxihGooEa2QbOkZKPSftW+NqG6IOemrW82aH2VXXa/3l04lGBuEJBYvf7qjbxJ1uV azIPfJVW5WhyrOfzpfmpbid3W3ohN2lkwNMtOgrX73SO7zH7z3tdZyW40F4LZ16DUFkQqJJt4dpZ vair+/lYuBoqNBRUaL8qt5O1ZKuydlYXqsr7myolGAx2RSPbibodupIVmkyBQHX+rO0ftLzTjMFZ MwZizg0jDFqJhGGH1AZKmW5i5RH92LHrWBJ2YZBLB4IhC/iCmugPQ8+GY7q/Pdase+DE1wVh48T2 wWgdso+X1Udn2HNp475U4xaMNKMAYdyUZONmSB9qMUhvdmq2dfnQnnkGEN/7JrtuTnxduxbcai8i ddvhedmIFPuOzVOlgGo9oAO1cZ+5cSuAonREwRgUVdkeCiO77rLnQsS/u468jj5/DG9u7ygQgXXn 9ObLw5e7/ObLSvR5nN72qW9SRH55gUsqx0kqa8clalXWS3MzDZa2B4bOtVwteaWX18xf6IUavkry i2kxzLx0u+lZWpW1Kh9X5fGQRD3CVwnh5VowQpjpM5QaiDFY9W5F67PW5+P6PB6X8NuFjLJ3gWGA yfAxgjJsTGbc7e++X0ef9cgSNmrt5Jlj7eDEc44H+V7PEkGHukuhdE4Ixhc5MAWP6iZyfd/uZiy1 ev+e9fwimA09GtGBSaiMf1Pi4bjAdd/0N9M33bNEuKE2bullG0zLOt6mZdDNIKJnZNE0c8ya016T 5/WagRu9my8MAqeEukKDHha17puu+6b39k0Hxaj9Uk8tIQYlb5RYUj/RVps5Pb/orc4v8pq5Mtw/ OdLnevChy3RfJOYvN8nyCOoRHDLWipYVelDlVYPTo+kGA2cO+quBYSfewbCTOnooLwUDIQ+qGZnr 5uHDvVhty3+fNyA/NveEbZMVBQI0IL/Q1MHh3XYzsIQteMiTvuBdNiBvJm/0AnLkqYxUHxO1BuQa kPcDcpLfyPItegA52ksL1IBcDzKSNVDUQ4KwrP2TdDaYlqNz6MkygS8UegoubsBTaS6Y0A7fJZ1K z7LfdBP7vWaOTG3amgueV+/jfH0F8w7SOLna5sWMTXgmR0ejvUiQaAMGrbng75Ea+ZZtWUVqJEl6 GYGemgterWgVTrF4uFlp6CkNemKRolv7J/l1/5YHQ5z6MnEvhvDEop1vv5NSmvnMRI10BsLbyUDA IsWTW3WdnywvmHHMoJtUgnPMQMDjOYZIadLsMVFrwlMTnv2EJwmxDqPOvUxZTXhq1CkPdXYJT/kl 0e3WGk7gk+HRl8l44iOMZ91aQmGynMae2RvCnp1uB0h+0/JjgOjMsecRxtPXjKdmPPPipipIabPx uCnSxbKq52dn+fVjlc/TikR5SIoVa2vHf9iWNGShgvG04d5GsKdmPDXjOYG6TxqLhH+lYU+7y3gG 0oPtzD8FYYi6BYEXw3jaRxhPmGQCC5BO8dSe6jRPNZS+bXcZTxgTQxVOM57fFmeHNvrcXfeHMGBY jGqDHt6xa8ZTM579jCeZFzSMOmFWTKPEmvHUjKc81NllPAPpcXbseT7veMU6QQ6vn+ddXmQfYTxh YExj5bI7gDCsrxnPN8R4wkgn7mN4tB3GumjseUKOJ8weGcWeMKtEtUEPr50ae2rs2Y89oYZ5BHuG 7b5UGntq7CkNe0J5f8c/SWc8Qxx6RP2hDxof8wQLdlPvfzG0p3OE9mRjFjXtqWlPObSn06U9YZCI hp4nQE/nCO0ZatpT2/Jptqwi2O6M0p6hpj11sF1JsN3p0p6hdNoTporW5UXIQT4ZynKh2HOc9sRs ZIfGntpfneavhkLuTof2hFlSGnueUtrujNOeGGZQaNrz9Kk/urR9t15lgEI35dRcVtVmcnVVxstk HZXv12lc5GV+UocGd4z2xJamPTX2VII93Q7tiaH/rmRupDXckx9eJvR0x2lPDB1mVXsqHXF/QxF3 t0N7YujeK9m0WTBjeC953jVG7jjtiaGDr2qDHha1jrjriHt/xN0doz1homlLiXXEXUfcT4y4t0dA DTefdjsUKIaYsWRfFdo+5n3lA9c+mEV9MdF39wgDCtFR1V5Lw9C3BEO7DChEjyWb9oXD0CMMKIQ1 VRu0hqHRpIrS1R21a+gTrCeSHu1RS3zvYNERhphoo8QahmoY+h1haBuSDh2TiDD0fTDkRgFgxAq3 gS9kmvPHfGdAYL6l+aQQx6h28EHdqqLcfM7j30sjy2+WUbZIrosi3y6TaAZxCsrv0P4V8S9PrIaH PEdJLvKw/TmfJVMzgkYXMLk9muzmxbo16gz4AhjmRHJRWZ1TZ0nHASQJQFckOnzKsWwykgkMVEyQ iiaboqw+JfnaIAdTs0jiin5P9ASvjv1q/Su0aW2+Smf3aQ/Nf0//8Kv3RLI8GOpOr7z3Wdlugjt8 iXVaJYWxStdTM7DIH/I90YuG/VS7h52RzkDc4k2xdiFGkcODw7L2lBRwsMyLP01jW0SbqVn+8RgV iWmsfsrgPYWkz5ZpVPQHyoGbRtH+5KH9SZTFcKmpWZnqZvNuF9DyBF7uAu5+mca3URW1f4bj7WaS 4HyZr2ZJ8eH/AgAAAP//AwBQSwMEFAAGAAgAAAAhABntpSHdAAAABQEAAA8AAABkcnMvZG93bnJl di54bWxMj09Lw0AQxe+C32EZwZvdROMfYjalFPVUhLZC6W2aTJPQ7GzIbpP02zt60cvwhje895ts PtlWDdT7xrGBeBaBIi5c2XBl4Gv7fvcCygfkElvHZOBCHub59VWGaelGXtOwCZWSEPYpGqhD6FKt fVGTRT9zHbF4R9dbDLL2lS57HCXctvo+ip60xYalocaOljUVp83ZGvgYcVw8xG/D6nRcXvbbx8/d KiZjbm+mxSuoQFP4O4YffEGHXJgO7sylV60BeST8TvGS5DkBdRARRwnoPNP/6fNvAAAA//8DAFBL AQItABQABgAIAAAAIQC2gziS/gAAAOEBAAATAAAAAAAAAAAAAAAAAAAAAABbQ29udGVudF9UeXBl c10ueG1sUEsBAi0AFAAGAAgAAAAhADj9If/WAAAAlAEAAAsAAAAAAAAAAAAAAAAALwEAAF9yZWxz Ly5yZWxzUEsBAi0AFAAGAAgAAAAhAAV0ZQPdEAAArvYAAA4AAAAAAAAAAAAAAAAALgIAAGRycy9l Mm9Eb2MueG1sUEsBAi0AFAAGAAgAAAAhABntpSHdAAAABQEAAA8AAAAAAAAAAAAAAAAANxMAAGRy cy9kb3ducmV2LnhtbFBLBQYAAAAABAAEAPMAAABBFAAAAAA= ">
                <v:shape id="Text Box 263" o:spid="_x0000_s1254" type="#_x0000_t202" style="position:absolute;left:10058;width:2991;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ZRr8MUA AADcAAAADwAAAGRycy9kb3ducmV2LnhtbESPT2vCQBTE7wW/w/KE3upGixJTVxFB6KEI8V97fGSf SWj2bcyuSfz2rlDocZiZ3zCLVW8q0VLjSssKxqMIBHFmdcm5guNh+xaDcB5ZY2WZFNzJwWo5eFlg om3HKbV7n4sAYZeggsL7OpHSZQUZdCNbEwfvYhuDPsgml7rBLsBNJSdRNJMGSw4LBda0KSj73d+M gl17s6f8PM2++adLXXy5pl/xVanXYb/+AOGp9//hv/anVjCZv8PzTDgCcvkAAAD//wMAUEsBAi0A FAAGAAgAAAAhAPD3irv9AAAA4gEAABMAAAAAAAAAAAAAAAAAAAAAAFtDb250ZW50X1R5cGVzXS54 bWxQSwECLQAUAAYACAAAACEAMd1fYdIAAACPAQAACwAAAAAAAAAAAAAAAAAuAQAAX3JlbHMvLnJl bHNQSwECLQAUAAYACAAAACEAMy8FnkEAAAA5AAAAEAAAAAAAAAAAAAAAAAApAgAAZHJzL3NoYXBl eG1sLnhtbFBLAQItABQABgAIAAAAIQD1lGvwxQAAANwAAAAPAAAAAAAAAAAAAAAAAJgCAABkcnMv ZG93bnJldi54bWxQSwUGAAAAAAQABAD1AAAAigMAAAAA " strokecolor="white" strokeweight=".5pt">
                  <v:textbox>
                    <w:txbxContent>
                      <w:p w:rsidR="004E5F34" w:rsidRPr="00F036CD" w:rsidRDefault="004E5F34" w:rsidP="004E5F34">
                        <w:pPr>
                          <w:rPr>
                            <w:b/>
                          </w:rPr>
                        </w:pPr>
                        <w:r w:rsidRPr="00F036CD">
                          <w:rPr>
                            <w:b/>
                          </w:rPr>
                          <w:t>z</w:t>
                        </w:r>
                      </w:p>
                    </w:txbxContent>
                  </v:textbox>
                </v:shape>
                <v:group id="Group 267" o:spid="_x0000_s1255" style="position:absolute;top:1828;width:30637;height:27661" coordsize="30637,276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9BopMUAAADcAAAADwAAAGRycy9kb3ducmV2LnhtbESPT2vCQBTE74LfYXmC t7qJ/7DRVURUepBCtVB6e2SfSTD7NmTXJH77rlDwOMzMb5jVpjOlaKh2hWUF8SgCQZxaXXCm4Pty eFuAcB5ZY2mZFDzIwWbd760w0bblL2rOPhMBwi5BBbn3VSKlS3My6Ea2Ig7e1dYGfZB1JnWNbYCb Uo6jaC4NFhwWcqxol1N6O9+NgmOL7XYS75vT7bp7/F5mnz+nmJQaDrrtEoSnzr/C/+0PrWD8PoXn mXAE5Po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fQaKTFAAAA3AAA AA8AAAAAAAAAAAAAAAAAqgIAAGRycy9kb3ducmV2LnhtbFBLBQYAAAAABAAEAPoAAACcAwAAAAA= ">
                  <v:shape id="Text Box 264" o:spid="_x0000_s1256" type="#_x0000_t202" style="position:absolute;left:26289;top:11658;width:2990;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TFWH8YA AADcAAAADwAAAGRycy9kb3ducmV2LnhtbESPQWvCQBSE70L/w/IKvTWbCkoa3QQpCB5KIda2Hh/Z ZxLMvo3ZNUn/vVsoeBxm5htmnU+mFQP1rrGs4CWKQRCXVjdcKTh8bp8TEM4ja2wtk4JfcpBnD7M1 ptqOXNCw95UIEHYpKqi971IpXVmTQRfZjjh4J9sb9EH2ldQ9jgFuWjmP46U02HBYqLGjt5rK8/5q FHwMV/tVfS/KHz6OhUtOl+I9uSj19DhtViA8Tf4e/m/vtIL56wL+zoQjILMbAAAA//8DAFBLAQIt ABQABgAIAAAAIQDw94q7/QAAAOIBAAATAAAAAAAAAAAAAAAAAAAAAABbQ29udGVudF9UeXBlc10u eG1sUEsBAi0AFAAGAAgAAAAhADHdX2HSAAAAjwEAAAsAAAAAAAAAAAAAAAAALgEAAF9yZWxzLy5y ZWxzUEsBAi0AFAAGAAgAAAAhADMvBZ5BAAAAOQAAABAAAAAAAAAAAAAAAAAAKQIAAGRycy9zaGFw ZXhtbC54bWxQSwECLQAUAAYACAAAACEAFTFWH8YAAADcAAAADwAAAAAAAAAAAAAAAACYAgAAZHJz L2Rvd25yZXYueG1sUEsFBgAAAAAEAAQA9QAAAIsDAAAAAA== " strokecolor="white" strokeweight=".5pt">
                    <v:textbox>
                      <w:txbxContent>
                        <w:p w:rsidR="004E5F34" w:rsidRDefault="004E5F34" w:rsidP="004E5F34">
                          <w:r>
                            <w:t>y</w:t>
                          </w:r>
                        </w:p>
                      </w:txbxContent>
                    </v:textbox>
                  </v:shape>
                  <v:group id="Group 266" o:spid="_x0000_s1257" style="position:absolute;width:30637;height:27660" coordsize="30637,276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E5TSMYAAADcAAAADwAAAGRycy9kb3ducmV2LnhtbESPQWvCQBSE7wX/w/KE 3ppNLA01ZhURKx5CoSqU3h7ZZxLMvg3ZbRL/fbdQ6HGYmW+YfDOZVgzUu8aygiSKQRCXVjdcKbic 355eQTiPrLG1TAru5GCznj3kmGk78gcNJ1+JAGGXoYLa+y6T0pU1GXSR7YiDd7W9QR9kX0nd4xjg ppWLOE6lwYbDQo0d7Woqb6dvo+Aw4rh9TvZDcbvu7l/nl/fPIiGlHufTdgXC0+T/w3/to1awWKb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YTlNIxgAAANwA AAAPAAAAAAAAAAAAAAAAAKoCAABkcnMvZG93bnJldi54bWxQSwUGAAAAAAQABAD6AAAAnQMAAAAA ">
                    <v:shape id="Text Box 265" o:spid="_x0000_s1258" type="#_x0000_t202" style="position:absolute;top:20574;width:2990;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q9t88UA AADcAAAADwAAAGRycy9kb3ducmV2LnhtbESPT2vCQBTE7wW/w/KE3upGoRpTVxFB6KEI8V97fGSf SWj2bcyuSfz2rlDocZiZ3zCLVW8q0VLjSssKxqMIBHFmdcm5guNh+xaDcB5ZY2WZFNzJwWo5eFlg om3HKbV7n4sAYZeggsL7OpHSZQUZdCNbEwfvYhuDPsgml7rBLsBNJSdRNJUGSw4LBda0KSj73d+M gl17s6f8/J5980+XuvhyTb/iq1Kvw379AcJT7//Df+1PrWAyn8HzTDgCcvkAAAD//wMAUEsBAi0A FAAGAAgAAAAhAPD3irv9AAAA4gEAABMAAAAAAAAAAAAAAAAAAAAAAFtDb250ZW50X1R5cGVzXS54 bWxQSwECLQAUAAYACAAAACEAMd1fYdIAAACPAQAACwAAAAAAAAAAAAAAAAAuAQAAX3JlbHMvLnJl bHNQSwECLQAUAAYACAAAACEAMy8FnkEAAAA5AAAAEAAAAAAAAAAAAAAAAAApAgAAZHJzL3NoYXBl eG1sLnhtbFBLAQItABQABgAIAAAAIQCKr23zxQAAANwAAAAPAAAAAAAAAAAAAAAAAJgCAABkcnMv ZG93bnJldi54bWxQSwUGAAAAAAQABAD1AAAAigMAAAAA " strokecolor="white" strokeweight=".5pt">
                      <v:textbox>
                        <w:txbxContent>
                          <w:p w:rsidR="004E5F34" w:rsidRDefault="004E5F34" w:rsidP="004E5F34">
                            <w:r>
                              <w:t>x</w:t>
                            </w:r>
                          </w:p>
                        </w:txbxContent>
                      </v:textbox>
                    </v:shape>
                    <v:group id="Group 258" o:spid="_x0000_s1259" style="position:absolute;left:1295;width:29342;height:27660" coordsize="29342,276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p1iocIAAADcAAAADwAAAGRycy9kb3ducmV2LnhtbERPTYvCMBC9C/sfwix4 07SK4naNIrIuexDBuiDehmZsi82kNLGt/94cBI+P971c96YSLTWutKwgHkcgiDOrS84V/J92owUI 55E1VpZJwYMcrFcfgyUm2nZ8pDb1uQgh7BJUUHhfJ1K6rCCDbmxr4sBdbWPQB9jkUjfYhXBTyUkU zaXBkkNDgTVtC8pu6d0o+O2w20zjn3Z/u24fl9PscN7HpNTws998g/DU+7f45f7TCiZfYW04E46A XD0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adYqHCAAAA3AAAAA8A AAAAAAAAAAAAAAAAqgIAAGRycy9kb3ducmV2LnhtbFBLBQYAAAAABAAEAPoAAACZAwAAAAA= ">
                      <v:group id="Group 254" o:spid="_x0000_s1260" style="position:absolute;width:26212;height:23164" coordsize="26212,231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dHHOsUAAADcAAAADwAAAGRycy9kb3ducmV2LnhtbESPT4vCMBTE78J+h/AW 9qZpXRStRhHZXTyI4B8Qb4/m2Rabl9Jk2/rtjSB4HGbmN8x82ZlSNFS7wrKCeBCBIE6tLjhTcDr+ 9icgnEfWWFomBXdysFx89OaYaNvynpqDz0SAsEtQQe59lUjp0pwMuoGtiIN3tbVBH2SdSV1jG+Cm lMMoGkuDBYeFHCta55TeDv9GwV+L7eo7/mm2t+v6fjmOdudtTEp9fXarGQhPnX+HX+2NVjCcTuF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nRxzrFAAAA3AAA AA8AAAAAAAAAAAAAAAAAqgIAAGRycy9kb3ducmV2LnhtbFBLBQYAAAAABAAEAPoAAACcAwAAAAA= ">
                        <v:rect id="Rectangle 252" o:spid="_x0000_s1261" style="position:absolute;left:13182;top:2209;width:6096;height:381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tm5qcIA AADcAAAADwAAAGRycy9kb3ducmV2LnhtbERPz2vCMBS+D/Y/hDfwNtPNMaQaRQaDelJrUY+P5pkW m5fSRFv965eDsOPH93u+HGwjbtT52rGCj3ECgrh0umajoNj/vk9B+ICssXFMCu7kYbl4fZljql3P O7rlwYgYwj5FBVUIbSqlLyuy6MeuJY7c2XUWQ4SdkbrDPobbRn4mybe0WHNsqLCln4rKS361CrZ3 UzyG9rg25Qb7Q7Y95dnpS6nR27CagQg0hH/x051pBZMkzo9n4hGQiz8AAAD//wMAUEsBAi0AFAAG AAgAAAAhAPD3irv9AAAA4gEAABMAAAAAAAAAAAAAAAAAAAAAAFtDb250ZW50X1R5cGVzXS54bWxQ SwECLQAUAAYACAAAACEAMd1fYdIAAACPAQAACwAAAAAAAAAAAAAAAAAuAQAAX3JlbHMvLnJlbHNQ SwECLQAUAAYACAAAACEAMy8FnkEAAAA5AAAAEAAAAAAAAAAAAAAAAAApAgAAZHJzL3NoYXBleG1s LnhtbFBLAQItABQABgAIAAAAIQDO2bmpwgAAANwAAAAPAAAAAAAAAAAAAAAAAJgCAABkcnMvZG93 bnJldi54bWxQSwUGAAAAAAQABAD1AAAAhwMAAAAA " strokecolor="white" strokeweight="2pt">
                          <v:textbox>
                            <w:txbxContent>
                              <w:p w:rsidR="004E5F34" w:rsidRPr="00C07DE1" w:rsidRDefault="004E5F34" w:rsidP="004E5F34">
                                <w:pPr>
                                  <w:jc w:val="center"/>
                                </w:pPr>
                                <w:r w:rsidRPr="00C07DE1">
                                  <w:t>C</w:t>
                                </w:r>
                                <w:r w:rsidRPr="00C07DE1">
                                  <w:rPr>
                                    <w:vertAlign w:val="subscript"/>
                                  </w:rPr>
                                  <w:t>2</w:t>
                                </w:r>
                                <w:r w:rsidRPr="00C07DE1">
                                  <w:rPr>
                                    <w:vertAlign w:val="superscript"/>
                                  </w:rPr>
                                  <w:t>2-</w:t>
                                </w:r>
                              </w:p>
                            </w:txbxContent>
                          </v:textbox>
                        </v:rect>
                        <v:rect id="Rectangle 253" o:spid="_x0000_s1262" style="position:absolute;top:7467;width:6096;height:381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ZUcMsQA AADcAAAADwAAAGRycy9kb3ducmV2LnhtbESPQWvCQBSE74X+h+UVvOlGLVKiq0ihEE9qKq3HR/a5 CWbfhuxqYn+9Kwg9DjPzDbNY9bYWV2p95VjBeJSAIC6crtgoOHx/DT9A+ICssXZMCm7kYbV8fVlg ql3He7rmwYgIYZ+igjKEJpXSFyVZ9CPXEEfv5FqLIcrWSN1iF+G2lpMkmUmLFceFEhv6LKk45xer YHczh7+++d2YYovdT7Y75tnxXanBW7+egwjUh//ws51pBdNkDI8z8QjI5R0AAP//AwBQSwECLQAU AAYACAAAACEA8PeKu/0AAADiAQAAEwAAAAAAAAAAAAAAAAAAAAAAW0NvbnRlbnRfVHlwZXNdLnht bFBLAQItABQABgAIAAAAIQAx3V9h0gAAAI8BAAALAAAAAAAAAAAAAAAAAC4BAABfcmVscy8ucmVs c1BLAQItABQABgAIAAAAIQAzLwWeQQAAADkAAAAQAAAAAAAAAAAAAAAAACkCAABkcnMvc2hhcGV4 bWwueG1sUEsBAi0AFAAGAAgAAAAhAKGVHDLEAAAA3AAAAA8AAAAAAAAAAAAAAAAAmAIAAGRycy9k b3ducmV2LnhtbFBLBQYAAAAABAAEAPUAAACJAwAAAAA= " strokecolor="white" strokeweight="2pt">
                          <v:textbox>
                            <w:txbxContent>
                              <w:p w:rsidR="004E5F34" w:rsidRPr="00C07DE1" w:rsidRDefault="004E5F34" w:rsidP="004E5F34">
                                <w:pPr>
                                  <w:jc w:val="center"/>
                                </w:pPr>
                                <w:r w:rsidRPr="00C07DE1">
                                  <w:t>Ca</w:t>
                                </w:r>
                                <w:r w:rsidRPr="00C07DE1">
                                  <w:rPr>
                                    <w:vertAlign w:val="superscript"/>
                                  </w:rPr>
                                  <w:t>2+</w:t>
                                </w:r>
                                <w:r w:rsidRPr="00C07DE1">
                                  <w:t>+</w:t>
                                </w:r>
                              </w:p>
                            </w:txbxContent>
                          </v:textbox>
                        </v:rect>
                        <v:group id="Group 249" o:spid="_x0000_s1263" style="position:absolute;left:457;width:25755;height:23164" coordsize="25755,231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Z7PUcYAAADcAAAADwAAAGRycy9kb3ducmV2LnhtbESPQWvCQBSE74X+h+UV ems2UVokuoYgWnoQoUYQb4/sMwlm34bsNon/visUehxm5htmlU2mFQP1rrGsIIliEMSl1Q1XCk7F 7m0Bwnlkja1lUnAnB9n6+WmFqbYjf9Nw9JUIEHYpKqi971IpXVmTQRfZjjh4V9sb9EH2ldQ9jgFu WjmL4w9psOGwUGNHm5rK2/HHKPgcccznyXbY366b+6V4P5z3CSn1+jLlSxCeJv8f/mt/aQXzeAaP M+EIyPU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5ns9RxgAAANwA AAAPAAAAAAAAAAAAAAAAAKoCAABkcnMvZG93bnJldi54bWxQSwUGAAAAAAQABAD6AAAAnQMAAAAA ">
                          <v:group id="Group 158" o:spid="_x0000_s1264" style="position:absolute;left:11582;top:10515;width:552;height:2362" coordsize="55245,2362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tJqysUAAADcAAAADwAAAGRycy9kb3ducmV2LnhtbESPT4vCMBTE74LfITxh b5rWokg1ioguexDBP7Ds7dE822LzUppsW7+9ERb2OMzMb5jVpjeVaKlxpWUF8SQCQZxZXXKu4HY9 jBcgnEfWWFkmBU9ysFkPBytMte34TO3F5yJA2KWooPC+TqV0WUEG3cTWxMG728agD7LJpW6wC3BT yWkUzaXBksNCgTXtCsoel1+j4LPDbpvE+/b4uO+eP9fZ6fsYk1Ifo367BOGp9//hv/aXVpBECbzP hCMg1y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bSasrFAAAA3AAA AA8AAAAAAAAAAAAAAAAAqgIAAGRycy9kb3ducmV2LnhtbFBLBQYAAAAABAAEAPoAAACcAwAAAAA= ">
                            <v:shape id="Flowchart: Connector 114" o:spid="_x0000_s1265" type="#_x0000_t120" style="position:absolute;top:17526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8fzvMYA AADcAAAADwAAAGRycy9kb3ducmV2LnhtbESPS2vDMBCE74H+B7GBXkIjtwmluJFNqCn0VJo4D3pb rPWDWCtjKY7z76tAoMdhZr5hVuloWjFQ7xrLCp7nEQjiwuqGKwW7/PPpDYTzyBpby6TgSg7S5GGy wljbC29o2PpKBAi7GBXU3nexlK6oyaCb2444eKXtDfog+0rqHi8Bblr5EkWv0mDDYaHGjj5qKk7b s1GwPxj5+33Mrlm2zhc/s/OQl1gq9Tgd1+8gPI3+P3xvf2kFi2gJtzPhCMjkDwAA//8DAFBLAQIt ABQABgAIAAAAIQDw94q7/QAAAOIBAAATAAAAAAAAAAAAAAAAAAAAAABbQ29udGVudF9UeXBlc10u eG1sUEsBAi0AFAAGAAgAAAAhADHdX2HSAAAAjwEAAAsAAAAAAAAAAAAAAAAALgEAAF9yZWxzLy5y ZWxzUEsBAi0AFAAGAAgAAAAhADMvBZ5BAAAAOQAAABAAAAAAAAAAAAAAAAAAKQIAAGRycy9zaGFw ZXhtbC54bWxQSwECLQAUAAYACAAAACEAp8fzvMYAAADcAAAADwAAAAAAAAAAAAAAAACYAgAAZHJz L2Rvd25yZXYueG1sUEsFBgAAAAAEAAQA9QAAAIsDAAAAAA== " fillcolor="#4f81bd" strokecolor="#385d8a" strokeweight="2pt"/>
                            <v:group id="Group 157" o:spid="_x0000_s1266" style="position:absolute;width:55245;height:167640" coordsize="55245,167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ndXJcYAAADcAAAADwAAAGRycy9kb3ducmV2LnhtbESPQWvCQBSE74X+h+UV vDWbKBZJXUMQKx6kUCNIb4/sMwlm34bsNon/3i0Uehxm5htmnU2mFQP1rrGsIIliEMSl1Q1XCs7F x+sKhPPIGlvLpOBODrLN89MaU21H/qLh5CsRIOxSVFB736VSurImgy6yHXHwrrY36IPsK6l7HAPc tHIex2/SYMNhocaOtjWVt9OPUbAfccwXyW443q7b+3ex/LwcE1Jq9jLl7yA8Tf4//Nc+aAWLeAm/ Z8IRkJsH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2d1clxgAAANwA AAAPAAAAAAAAAAAAAAAAAKoCAABkcnMvZG93bnJldi54bWxQSwUGAAAAAAQABAD6AAAAnQMAAAAA ">
                              <v:shape id="Flowchart: Connector 113" o:spid="_x0000_s1267" type="#_x0000_t120" style="position:absolute;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FnIUMUA AADcAAAADwAAAGRycy9kb3ducmV2LnhtbESPT2vCQBTE70K/w/IKXkQ3KkhJXUUMgiexxireHtmX PzT7NmTXGL99t1DwOMzMb5jluje16Kh1lWUF00kEgjizuuJCwTndjT9AOI+ssbZMCp7kYL16Gywx 1vbBX9SdfCEChF2MCkrvm1hKl5Vk0E1sQxy83LYGfZBtIXWLjwA3tZxF0UIarDgslNjQtqTs53Q3 Cr4vRt4O1+SZJJt0fhzduzTHXKnhe7/5BOGp96/wf3uvFcyjBfydCUdArn4BAAD//wMAUEsBAi0A FAAGAAgAAAAhAPD3irv9AAAA4gEAABMAAAAAAAAAAAAAAAAAAAAAAFtDb250ZW50X1R5cGVzXS54 bWxQSwECLQAUAAYACAAAACEAMd1fYdIAAACPAQAACwAAAAAAAAAAAAAAAAAuAQAAX3JlbHMvLnJl bHNQSwECLQAUAAYACAAAACEAMy8FnkEAAAA5AAAAEAAAAAAAAAAAAAAAAAApAgAAZHJzL3NoYXBl eG1sLnhtbFBLAQItABQABgAIAAAAIQA4WchQxQAAANwAAAAPAAAAAAAAAAAAAAAAAJgCAABkcnMv ZG93bnJldi54bWxQSwUGAAAAAAQABAD1AAAAigMAAAAA " fillcolor="#4f81bd" strokecolor="#385d8a" strokeweight="2pt"/>
                              <v:line id="Straight Connector 156" o:spid="_x0000_s1268" style="position:absolute;visibility:visible;mso-wrap-style:square" from="30480,30480" to="30480,167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BPuBcQAAADcAAAADwAAAGRycy9kb3ducmV2LnhtbESPzWrDMBCE74G8g9hAbrHcBJrWjWJM INBDDvkptMettLVMrZVjqYn79lGhkOMwM98wq3JwrbhQHxrPCh6yHASx9qbhWsHbaTt7AhEissHW Myn4pQDlejxaYWH8lQ90OcZaJAiHAhXYGLtCyqAtOQyZ74iT9+V7hzHJvpamx2uCu1bO8/xROmw4 LVjsaGNJfx9/nIJ3i7v9Xn9G8ouPSpvaGH9+Vmo6GaoXEJGGeA//t1+NgkW+hL8z6QjI9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4E+4FxAAAANwAAAAPAAAAAAAAAAAA AAAAAKECAABkcnMvZG93bnJldi54bWxQSwUGAAAAAAQABAD5AAAAkgMAAAAA " strokecolor="#4a7ebb"/>
                            </v:group>
                          </v:group>
                          <v:group id="Group 248" o:spid="_x0000_s1269" style="position:absolute;width:25755;height:23164" coordsize="25755,231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Hb4u8IAAADcAAAADwAAAGRycy9kb3ducmV2LnhtbERPy4rCMBTdC/5DuMLs NO2IIh1TERkHFyKoA8PsLs3tA5ub0sS2/r1ZCC4P573eDKYWHbWusqwgnkUgiDOrKy4U/F730xUI 55E11pZJwYMcbNLxaI2Jtj2fqbv4QoQQdgkqKL1vEildVpJBN7MNceBy2xr0AbaF1C32IdzU8jOK ltJgxaGhxIZ2JWW3y90o+Omx387j7+54y3eP/+vi9HeMSamPybD9AuFp8G/xy33QCuZRWBvOhCMg 0y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h2+LvCAAAA3AAAAA8A AAAAAAAAAAAAAAAAqgIAAGRycy9kb3ducmV2LnhtbFBLBQYAAAAABAAEAPoAAACZAwAAAAA= ">
                            <v:group id="Group 179" o:spid="_x0000_s1270" style="position:absolute;left:13563;top:13106;width:553;height:2362" coordsize="55245,2362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zpdIMUAAADcAAAADwAAAGRycy9kb3ducmV2LnhtbESPT4vCMBTE7wt+h/AE b2taxUWrUURc8SCCf0C8PZpnW2xeSpNt67ffLAh7HGbmN8xi1ZlSNFS7wrKCeBiBIE6tLjhTcL18 f05BOI+ssbRMCl7kYLXsfSww0bblEzVnn4kAYZeggtz7KpHSpTkZdENbEQfvYWuDPsg6k7rGNsBN KUdR9CUNFhwWcqxok1P6PP8YBbsW2/U43jaH52Pzul8mx9shJqUG/W49B+Gp8//hd3uvFYyjGfyd CUdALn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c6XSDFAAAA3AAA AA8AAAAAAAAAAAAAAAAAqgIAAGRycy9kb3ducmV2LnhtbFBLBQYAAAAABAAEAPoAAACcAwAAAAA= ">
                              <v:shape id="Flowchart: Connector 180" o:spid="_x0000_s1271" type="#_x0000_t120" style="position:absolute;top:17526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SVjYsIA AADcAAAADwAAAGRycy9kb3ducmV2LnhtbERPy4rCMBTdC/MP4Q64kTFVQaQaRaYMuJLR6oi7S3P7 wOamNLHWv58sBJeH815telOLjlpXWVYwGUcgiDOrKy4UnNKfrwUI55E11pZJwZMcbNYfgxXG2j74 QN3RFyKEsItRQel9E0vpspIMurFtiAOX29agD7AtpG7xEcJNLadRNJcGKw4NJTb0XVJ2O96NgvOf kdf9JXkmyTad/Y7uXZpjrtTws98uQXjq/Vv8cu+0gtkkzA9nwhGQ638AAAD//wMAUEsBAi0AFAAG AAgAAAAhAPD3irv9AAAA4gEAABMAAAAAAAAAAAAAAAAAAAAAAFtDb250ZW50X1R5cGVzXS54bWxQ SwECLQAUAAYACAAAACEAMd1fYdIAAACPAQAACwAAAAAAAAAAAAAAAAAuAQAAX3JlbHMvLnJlbHNQ SwECLQAUAAYACAAAACEAMy8FnkEAAAA5AAAAEAAAAAAAAAAAAAAAAAApAgAAZHJzL3NoYXBleG1s LnhtbFBLAQItABQABgAIAAAAIQBdJWNiwgAAANwAAAAPAAAAAAAAAAAAAAAAAJgCAABkcnMvZG93 bnJldi54bWxQSwUGAAAAAAQABAD1AAAAhwMAAAAA " fillcolor="#4f81bd" strokecolor="#385d8a" strokeweight="2pt"/>
                              <v:group id="Group 181" o:spid="_x0000_s1272" style="position:absolute;width:55245;height:167640" coordsize="55245,167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JXH+8QAAADcAAAADwAAAGRycy9kb3ducmV2LnhtbESPQWvCQBSE7wX/w/IE b3WzFUuJriJixYMI1YJ4e2SfSTD7NmTXJP57Vyj0OMzMN8x82dtKtNT40rEGNU5AEGfOlJxr+D19 v3+B8AHZYOWYNDzIw3IxeJtjalzHP9QeQy4ihH2KGooQ6lRKnxVk0Y9dTRy9q2sshiibXJoGuwi3 lfxIkk9pseS4UGBN64Ky2/FuNWw77FYTtWn3t+v6cTlND+e9Iq1Hw341AxGoD//hv/bOaJgoBa8z 8QjIxR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DJXH+8QAAADcAAAA DwAAAAAAAAAAAAAAAACqAgAAZHJzL2Rvd25yZXYueG1sUEsFBgAAAAAEAAQA+gAAAJsDAAAAAA== ">
                                <v:shape id="Flowchart: Connector 182" o:spid="_x0000_s1273" type="#_x0000_t120" style="position:absolute;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rtYjsUA AADcAAAADwAAAGRycy9kb3ducmV2LnhtbESPT2vCQBTE74LfYXlCL6IbFUpJXUUMgqeipq309si+ /MHs25BdY/z2rlDwOMzMb5jluje16Kh1lWUFs2kEgjizuuJCwXe6m3yAcB5ZY22ZFNzJwXo1HCwx 1vbGR+pOvhABwi5GBaX3TSyly0oy6Ka2IQ5ebluDPsi2kLrFW4CbWs6j6F0arDgslNjQtqTscroa BT+/Rv59nZN7kmzSxWF87dIcc6XeRv3mE4Sn3r/C/+29VrCYzeF5JhwBuXoAAAD//wMAUEsBAi0A FAAGAAgAAAAhAPD3irv9AAAA4gEAABMAAAAAAAAAAAAAAAAAAAAAAFtDb250ZW50X1R5cGVzXS54 bWxQSwECLQAUAAYACAAAACEAMd1fYdIAAACPAQAACwAAAAAAAAAAAAAAAAAuAQAAX3JlbHMvLnJl bHNQSwECLQAUAAYACAAAACEAMy8FnkEAAAA5AAAAEAAAAAAAAAAAAAAAAAApAgAAZHJzL3NoYXBl eG1sLnhtbFBLAQItABQABgAIAAAAIQDCu1iOxQAAANwAAAAPAAAAAAAAAAAAAAAAAJgCAABkcnMv ZG93bnJldi54bWxQSwUGAAAAAAQABAD1AAAAigMAAAAA " fillcolor="#4f81bd" strokecolor="#385d8a" strokeweight="2pt"/>
                                <v:line id="Straight Connector 183" o:spid="_x0000_s1274" style="position:absolute;visibility:visible;mso-wrap-style:square" from="30480,30480" to="30480,167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vF+28IAAADcAAAADwAAAGRycy9kb3ducmV2LnhtbESPQWsCMRSE7wX/Q3gFbzWrC6KrUUQo ePBgVbDH1+S5Wbp52W6irv++EQSPw8x8w8yXnavFldpQeVYwHGQgiLU3FZcKjofPjwmIEJEN1p5J wZ0CLBe9tzkWxt/4i677WIoE4VCgAhtjU0gZtCWHYeAb4uSdfeswJtmW0rR4S3BXy1GWjaXDitOC xYbWlvTv/uIUnCxudzv9E8nn3yttSmP831Sp/nu3moGI1MVX+NneGAX5MIfHmXQE5OI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vF+28IAAADcAAAADwAAAAAAAAAAAAAA AAChAgAAZHJzL2Rvd25yZXYueG1sUEsFBgAAAAAEAAQA+QAAAJADAAAAAA== " strokecolor="#4a7ebb"/>
                              </v:group>
                            </v:group>
                            <v:group id="Group 247" o:spid="_x0000_s1275" style="position:absolute;width:25755;height:23164" coordsize="25755,231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OJkY8YAAADcAAAADwAAAGRycy9kb3ducmV2LnhtbESPT2vCQBTE70K/w/IK vZlNmlpKmlVEaulBCmqh9PbIPpNg9m3Irvnz7V2h4HGYmd8w+Wo0jeipc7VlBUkUgyAurK65VPBz 3M7fQDiPrLGxTAomcrBaPsxyzLQdeE/9wZciQNhlqKDyvs2kdEVFBl1kW+LgnWxn0AfZlVJ3OAS4 aeRzHL9KgzWHhQpb2lRUnA8Xo+BzwGGdJh/97nzaTH/HxffvLiGlnh7H9TsIT6O/h//bX1pBmrzA 7Uw4AnJ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c4mRjxgAAANwA AAAPAAAAAAAAAAAAAAAAAKoCAABkcnMvZG93bnJldi54bWxQSwUGAAAAAAQABAD6AAAAnQMAAAAA ">
                              <v:group id="Group 77" o:spid="_x0000_s1276" style="position:absolute;width:25755;height:23164" coordsize="25755,231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67B+MYAAADcAAAADwAAAGRycy9kb3ducmV2LnhtbESPT2vCQBTE74V+h+UV vNVNFIuk2YiIFQ9SqArS2yP78odk34bsNonf3i0Uehxm5jdMuplMKwbqXW1ZQTyPQBDnVtdcKrhe Pl7XIJxH1thaJgV3crDJnp9STLQd+YuGsy9FgLBLUEHlfZdI6fKKDLq57YiDV9jeoA+yL6XucQxw 08pFFL1JgzWHhQo72lWUN+cfo+Aw4rhdxvvh1BS7+/dl9Xk7xaTU7GXavoPwNPn/8F/7qBUs4xX8 nglHQGY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zrsH4xgAAANwA AAAPAAAAAAAAAAAAAAAAAKoCAABkcnMvZG93bnJldi54bWxQSwUGAAAAAAQABAD6AAAAnQMAAAAA ">
                                <v:group id="Group 20" o:spid="_x0000_s1277" style="position:absolute;width:25755;height:23164" coordsize="25755,231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3xfj8YAAADcAAAADwAAAGRycy9kb3ducmV2LnhtbESPzWrDMBCE74G+g9hC b4nsmoTgRgnBtKUHU4hTKL0t1sY2sVbGUv3z9lWgkOMwM98wu8NkWjFQ7xrLCuJVBIK4tLrhSsHX +W25BeE8ssbWMimYycFh/7DYYartyCcaCl+JAGGXooLa+y6V0pU1GXQr2xEH72J7gz7IvpK6xzHA TSufo2gjDTYcFmrsKKupvBa/RsH7iOMxiV+H/HrJ5p/z+vM7j0mpp8fp+ALC0+Tv4f/2h1aQxBu4 nQlHQO7/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DfF+PxgAAANwA AAAPAAAAAAAAAAAAAAAAAKoCAABkcnMvZG93bnJldi54bWxQSwUGAAAAAAQABAD6AAAAnQMAAAAA ">
                                  <v:shape id="Straight Arrow Connector 1" o:spid="_x0000_s1278" type="#_x0000_t32" style="position:absolute;left:8686;top:14554;width:1706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ESqCccAAADcAAAADwAAAGRycy9kb3ducmV2LnhtbESPT2vCQBTE70K/w/IK3nTjH1pJXaWK Qi4K2go9vmZfk5Ds25hdNfrpXaHgcZiZ3zDTeWsqcabGFZYVDPoRCOLU6oIzBd9f694EhPPIGivL pOBKDuazl84UY20vvKPz3mciQNjFqCD3vo6ldGlOBl3f1sTB+7ONQR9kk0nd4CXATSWHUfQmDRYc FnKsaZlTWu5PRsEy2STJYj0pt7+Hn3JlbuPjYTdWqvvafn6A8NT6Z/i/nWgFo8E7PM6EIyBn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ERKoJxwAAANwAAAAPAAAAAAAA AAAAAAAAAKECAABkcnMvZG93bnJldi54bWxQSwUGAAAAAAQABAD5AAAAlQMAAAAA " strokecolor="#4a7ebb">
                                    <v:stroke endarrow="open"/>
                                  </v:shape>
                                  <v:shape id="Straight Arrow Connector 7" o:spid="_x0000_s1279" type="#_x0000_t32" style="position:absolute;left:8686;width:0;height:1455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uhaC8EAAADcAAAADwAAAGRycy9kb3ducmV2LnhtbERP3WqDMBS+H+wdwinsbkYdjOFMSxFG W1gH6h7gYE5Vak4kSa17++VisMuP77/crWYSCzk/WlaQJSkI4s7qkXsF3+3H8xsIH5A1TpZJwQ95 2G0fH0ostL1zTUsTehFD2BeoYAhhLqT03UAGfWJn4shdrDMYInS91A7vMdxMMk/TV2lw5Ngw4EzV QN21uRkF3af/cufz4VRldV4fuG2m2zIq9bRZ9+8gAq3hX/znPmoFL1lcG8/EIyC3v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G6FoLwQAAANwAAAAPAAAAAAAAAAAAAAAA AKECAABkcnMvZG93bnJldi54bWxQSwUGAAAAAAQABAD5AAAAjwMAAAAA " strokecolor="#4a7ebb">
                                    <v:stroke endarrow="open"/>
                                  </v:shape>
                                  <v:shape id="Straight Arrow Connector 8" o:spid="_x0000_s1280" type="#_x0000_t32" style="position:absolute;top:14478;width:8686;height:868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aT/kMMAAADcAAAADwAAAGRycy9kb3ducmV2LnhtbESP0WrCQBRE3wv+w3IF3+omCqVGVxFB VKiFRD/gkr0mwezdsLvG+PfdQqGPw8ycYVabwbSiJ+cbywrSaQKCuLS64UrB9bJ//wThA7LG1jIp eJGHzXr0tsJM2yfn1BehEhHCPkMFdQhdJqUvazLop7Yjjt7NOoMhSldJ7fAZ4aaVsyT5kAYbjgs1 drSrqbwXD6Og/PLf7nw+nHZpPssPfCnaR98oNRkP2yWIQEP4D/+1j1rBPF3A75l4BOT6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mk/5DDAAAA3AAAAA8AAAAAAAAAAAAA AAAAoQIAAGRycy9kb3ducmV2LnhtbFBLBQYAAAAABAAEAPkAAACRAwAAAAA= " strokecolor="#4a7ebb">
                                    <v:stroke endarrow="open"/>
                                  </v:shape>
                                  <v:line id="Straight Connector 9" o:spid="_x0000_s1281" style="position:absolute;visibility:visible;mso-wrap-style:square" from="8686,5105" to="18364,51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L6G8UAAADcAAAADwAAAGRycy9kb3ducmV2LnhtbESPT2sCMRTE7wW/Q3hCbzWrom23ZhcR hB568E+hPb4mr5ulm5d1k+r67Y0geBxm5jfMouxdI47UhdqzgvEoA0Gsvam5UvC5Xz+9gAgR2WDj mRScKUBZDB4WmBt/4i0dd7ESCcIhRwU2xjaXMmhLDsPIt8TJ+/Wdw5hkV0nT4SnBXSMnWTaXDmtO CxZbWlnSf7t/p+DL4sdmo38i+en3UpvKGH94Vepx2C/fQETq4z18a78bBbPnOVzPpCMgiw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L6G8UAAADcAAAADwAAAAAAAAAA AAAAAAChAgAAZHJzL2Rvd25yZXYueG1sUEsFBgAAAAAEAAQA+QAAAJMDAAAAAA== " strokecolor="#4a7ebb"/>
                                  <v:line id="Straight Connector 10" o:spid="_x0000_s1282" style="position:absolute;visibility:visible;mso-wrap-style:square" from="4114,9677" to="13792,96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l5fgMQAAADcAAAADwAAAGRycy9kb3ducmV2LnhtbESPT2sCMRTE74LfITzBm2ar+Kdbo0ih 0IMHq4IeX5PXzdLNy7pJdf32piB4HGbmN8xi1bpKXKgJpWcFL8MMBLH2puRCwWH/MZiDCBHZYOWZ FNwowGrZ7SwwN/7KX3TZxUIkCIccFdgY61zKoC05DENfEyfvxzcOY5JNIU2D1wR3lRxl2VQ6LDkt WKzp3ZL+3f05BUeLm+1Wf0fy49Nam8IYf35Vqt9r128gIrXxGX60P42CyWwG/2fSEZDL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WXl+AxAAAANwAAAAPAAAAAAAAAAAA AAAAAKECAABkcnMvZG93bnJldi54bWxQSwUGAAAAAAQABAD5AAAAkgMAAAAA " strokecolor="#4a7ebb"/>
                                  <v:line id="Straight Connector 11" o:spid="_x0000_s1283" style="position:absolute;visibility:visible;mso-wrap-style:square" from="4191,19126" to="13868,191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8HL8sEAAADcAAAADwAAAGRycy9kb3ducmV2LnhtbERPz2vCMBS+C/sfwhO82dSNudk1FREG HjyoG8zjW/LWlDUvtYna/ffmIOz48f0ul4NrxYX60HhWMMtyEMTam4ZrBZ8f79NXECEiG2w9k4I/ CrCsHkYlFsZfeU+XQ6xFCuFQoAIbY1dIGbQlhyHzHXHifnzvMCbY19L0eE3hrpWPeT6XDhtODRY7 WlvSv4ezU/Blcbvb6e9I/um40qY2xp8WSk3Gw+oNRKQh/ovv7o1R8PyS1qYz6QjI6gY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nwcvywQAAANwAAAAPAAAAAAAAAAAAAAAA AKECAABkcnMvZG93bnJldi54bWxQSwUGAAAAAAQABAD5AAAAjwMAAAAA " strokecolor="#4a7ebb"/>
                                  <v:line id="Straight Connector 12" o:spid="_x0000_s1284" style="position:absolute;visibility:visible;mso-wrap-style:square" from="18516,5105" to="18516,145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I1uacMAAADcAAAADwAAAGRycy9kb3ducmV2LnhtbESPQWsCMRSE74L/ITzBm2araHVrFCkU evBgtaDHZ/K6Wbp5WTeprv/eFASPw8x8wyxWravEhZpQelbwMsxAEGtvSi4UfO8/BjMQISIbrDyT ghsFWC27nQXmxl/5iy67WIgE4ZCjAhtjnUsZtCWHYehr4uT9+MZhTLIppGnwmuCukqMsm0qHJacF izW9W9K/uz+n4GBxs93qUyQ/Pq61KYzx57lS/V67fgMRqY3P8KP9aRRMXufwfyYdAbm8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iNbmnDAAAA3AAAAA8AAAAAAAAAAAAA AAAAoQIAAGRycy9kb3ducmV2LnhtbFBLBQYAAAAABAAEAPkAAACRAwAAAAA= " strokecolor="#4a7ebb"/>
                                  <v:line id="Straight Connector 13" o:spid="_x0000_s1285" style="position:absolute;visibility:visible;mso-wrap-style:square" from="4114,9677" to="4114,191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GK308EAAADcAAAADwAAAGRycy9kb3ducmV2LnhtbERPz2vCMBS+D/wfwhO8zXQTxXVGEWGw g4faDbbjW/LWlDUvtcna+t+bg+Dx4/u92Y2uET11ofas4GmegSDW3tRcKfj8eHtcgwgR2WDjmRRc KMBuO3nYYG78wCfqy1iJFMIhRwU2xjaXMmhLDsPct8SJ+/Wdw5hgV0nT4ZDCXSOfs2wlHdacGiy2 dLCk/8p/p+DL4rEo9E8kv/jea1MZ488vSs2m4/4VRKQx3sU397tRsFyn+elMOgJyew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sYrfTwQAAANwAAAAPAAAAAAAAAAAAAAAA AKECAABkcnMvZG93bnJldi54bWxQSwUGAAAAAAQABAD5AAAAjwMAAAAA " strokecolor="#4a7ebb"/>
                                  <v:line id="Straight Connector 15" o:spid="_x0000_s1286" style="position:absolute;flip:y;visibility:visible;mso-wrap-style:square" from="13944,14554" to="18516,191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dw++MUAAADcAAAADwAAAGRycy9kb3ducmV2LnhtbESPT2vCQBTE7wW/w/IEb80mQkRSV5Gg 0IIXbXvo7ZF9+YPZtzG7atJP3xWEHoeZ+Q2z2gymFTfqXWNZQRLFIIgLqxuuFHx97l+XIJxH1tha JgUjOdisJy8rzLS985FuJ1+JAGGXoYLa+y6T0hU1GXSR7YiDV9reoA+yr6Tu8R7gppXzOF5Igw2H hRo7ymsqzqerUbD78e1wwXH+eyg/duW3ze02bZSaTYftGwhPg/8PP9vvWkG6TOBxJhwBuf4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dw++MUAAADcAAAADwAAAAAAAAAA AAAAAAChAgAAZHJzL2Rvd25yZXYueG1sUEsFBgAAAAAEAAQA+QAAAJMDAAAAAA== " strokecolor="#4a7ebb"/>
                                  <v:line id="Straight Connector 17" o:spid="_x0000_s1287" style="position:absolute;flip:y;visibility:visible;mso-wrap-style:square" from="13792,5105" to="18364,96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Q6gj8YAAADcAAAADwAAAGRycy9kb3ducmV2LnhtbESPzWrDMBCE74W+g9hCbo1cg0twI5sQ EmghlzrJIbfFWv9Qa+VaSmz36atCIcdhZr5h1vlkOnGjwbWWFbwsIxDEpdUt1wpOx/3zCoTzyBo7 y6RgJgd59viwxlTbkT/pVvhaBAi7FBU03veplK5syKBb2p44eJUdDPogh1rqAccAN52Mo+hVGmw5 LDTY07ah8qu4GgW7i++mb5zjn0P1savOdms3SavU4mnavIHwNPl7+L/9rhUkqxj+zoQjILN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0OoI/GAAAA3AAAAA8AAAAAAAAA AAAAAAAAoQIAAGRycy9kb3ducmV2LnhtbFBLBQYAAAAABAAEAPkAAACUAwAAAAA= " strokecolor="#4a7ebb"/>
                                  <v:line id="Straight Connector 18" o:spid="_x0000_s1288" style="position:absolute;flip:y;visibility:visible;mso-wrap-style:square" from="4114,5105" to="8686,96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kIFFMYAAADcAAAADwAAAGRycy9kb3ducmV2LnhtbESPT2vCQBTE70K/w/IK3nTTiCKpawgh BQUvte2ht0f25Q/Nvk2z2xj99N1CweMwM79hdulkOjHS4FrLCp6WEQji0uqWawXvby+LLQjnkTV2 lknBlRyk+4fZDhNtL/xK49nXIkDYJaig8b5PpHRlQwbd0vbEwavsYNAHOdRSD3gJcNPJOIo20mDL YaHBnvKGyq/zj1FQfPpu+sZrfDtVx6L6sLnN1q1S88cpewbhafL38H/7oBWstyv4OxOOgNz/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JCBRTGAAAA3AAAAA8AAAAAAAAA AAAAAAAAoQIAAGRycy9kb3ducmV2LnhtbFBLBQYAAAAABAAEAPkAAACUAwAAAAA= " strokecolor="#4a7ebb"/>
                                  <v:line id="Straight Connector 19" o:spid="_x0000_s1289" style="position:absolute;visibility:visible;mso-wrap-style:square" from="13868,9677" to="13868,191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1mx0MQAAADcAAAADwAAAGRycy9kb3ducmV2LnhtbESPT2sCMRTE74LfITzBm2brn6Jbo0ih 0IMHqwU9PpPXzdLNy7pJdf32piB4HGbmN8xi1bpKXKgJpWcFL8MMBLH2puRCwff+YzADESKywcoz KbhRgNWy21lgbvyVv+iyi4VIEA45KrAx1rmUQVtyGIa+Jk7ej28cxiSbQpoGrwnuKjnKslfpsOS0 YLGmd0v6d/fnFBwsbrZbfYrkx8e1NoUx/jxXqt9r128gIrXxGX60P42C6WwC/2fSEZDL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TWbHQxAAAANwAAAAPAAAAAAAAAAAA AAAAAKECAABkcnMvZG93bnJldi54bWxQSwUGAAAAAAQABAD5AAAAkgMAAAAA " strokecolor="#4a7ebb"/>
                                </v:group>
                                <v:group id="Group 76" o:spid="_x0000_s1290" style="position:absolute;left:3657;top:4648;width:15297;height:14840" coordsize="15297,148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e+Wh8QAAADcAAAADwAAAGRycy9kb3ducmV2LnhtbESPQYvCMBSE7wv+h/AE b2valS5SjSLiigdZWBXE26N5tsXmpTSxrf/eLAgeh5n5hpkve1OJlhpXWlYQjyMQxJnVJecKTsef zykI55E1VpZJwYMcLBeDjzmm2nb8R+3B5yJA2KWooPC+TqV0WUEG3djWxMG72sagD7LJpW6wC3BT ya8o+pYGSw4LBda0Lii7He5GwbbDbjWJN+3+dl0/Lsfk97yPSanRsF/NQHjq/Tv8au+0gmSawP+Z cATk4gk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e+Wh8QAAADcAAAA DwAAAAAAAAAAAAAAAACqAgAAZHJzL2Rvd25yZXYueG1sUEsFBgAAAAAEAAQA+gAAAJsDAAAAAA== ">
                                  <v:group id="Group 54" o:spid="_x0000_s1291" style="position:absolute;top:13716;width:10572;height:1123" coordsize="10572,112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T0I8MYAAADcAAAADwAAAGRycy9kb3ducmV2LnhtbESPQWuDQBSE74H+h+UV ektWWxSx2YQQ2tJDKEQDobeH+6IS9624WzX/vlso5DjMzDfMejubTow0uNaygngVgSCurG65VnAq 35cZCOeRNXaWScGNHGw3D4s15tpOfKSx8LUIEHY5Kmi873MpXdWQQbeyPXHwLnYw6IMcaqkHnALc dPI5ilJpsOWw0GBP+4aqa/FjFHxMOO1e4rfxcL3sb99l8nU+xKTU0+O8ewXhafb38H/7UytIshT+ zoQjID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dPQjwxgAAANwA AAAPAAAAAAAAAAAAAAAAAKoCAABkcnMvZG93bnJldi54bWxQSwUGAAAAAAQABAD6AAAAnQMAAAAA ">
                                    <v:shape id="Flowchart: Connector 35" o:spid="_x0000_s1292" type="#_x0000_t120" style="position:absolute;width:895;height:8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I2sacYA AADcAAAADwAAAGRycy9kb3ducmV2LnhtbESPT2vCQBTE70K/w/IKXkQ3WrSSuooYhJ5KNbWlt0f2 5Q9m34bsGuO37xYEj8PM/IZZbXpTi45aV1lWMJ1EIIgzqysuFHyl+/EShPPIGmvLpOBGDjbrp8EK Y22vfKDu6AsRIOxiVFB638RSuqwkg25iG+Lg5bY16INsC6lbvAa4qeUsihbSYMVhocSGdiVl5+PF KDh9G/n78ZPckmSbvnyOLl2aY67U8LnfvoHw1PtH+N5+1wrmy1f4PxOOgFz/AQAA//8DAFBLAQIt ABQABgAIAAAAIQDw94q7/QAAAOIBAAATAAAAAAAAAAAAAAAAAAAAAABbQ29udGVudF9UeXBlc10u eG1sUEsBAi0AFAAGAAgAAAAhADHdX2HSAAAAjwEAAAsAAAAAAAAAAAAAAAAALgEAAF9yZWxzLy5y ZWxzUEsBAi0AFAAGAAgAAAAhADMvBZ5BAAAAOQAAABAAAAAAAAAAAAAAAAAAKQIAAGRycy9zaGFw ZXhtbC54bWxQSwECLQAUAAYACAAAACEAjI2sacYAAADcAAAADwAAAAAAAAAAAAAAAACYAgAAZHJz L2Rvd25yZXYueG1sUEsFBgAAAAAEAAQA9QAAAIsDAAAAAA== " fillcolor="#4f81bd" strokecolor="#385d8a" strokeweight="2pt"/>
                                    <v:shape id="Flowchart: Connector 36" o:spid="_x0000_s1293" type="#_x0000_t120" style="position:absolute;left:9677;top:228;width:895;height:8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I4G8MA AADcAAAADwAAAGRycy9kb3ducmV2LnhtbERPy2rCQBTdF/yH4QrdFJ3Y0hJSJ0EMQlfFmtrS3SVz 88DMnZAZY/z7zkJweTjvdTaZTow0uNaygtUyAkFcWt1yreC72C1iEM4ja+wsk4IrOcjS2cMaE20v /EXjwdcihLBLUEHjfZ9I6cqGDLql7YkDV9nBoA9wqKUe8BLCTSefo+hNGmw5NDTY07ah8nQ4GwXH HyP/Pn/za55vipf903ksKqyUepxPm3cQniZ/F9/cH1rBaxzWhjPhCMj0HwAA//8DAFBLAQItABQA BgAIAAAAIQDw94q7/QAAAOIBAAATAAAAAAAAAAAAAAAAAAAAAABbQ29udGVudF9UeXBlc10ueG1s UEsBAi0AFAAGAAgAAAAhADHdX2HSAAAAjwEAAAsAAAAAAAAAAAAAAAAALgEAAF9yZWxzLy5yZWxz UEsBAi0AFAAGAAgAAAAhADMvBZ5BAAAAOQAAABAAAAAAAAAAAAAAAAAAKQIAAGRycy9zaGFwZXht bC54bWxQSwECLQAUAAYACAAAACEA/RI4G8MAAADcAAAADwAAAAAAAAAAAAAAAACYAgAAZHJzL2Rv d25yZXYueG1sUEsFBgAAAAAEAAQA9QAAAIgDAAAAAA== " fillcolor="#4f81bd" strokecolor="#385d8a" strokeweight="2pt"/>
                                  </v:group>
                                  <v:group id="Group 38" o:spid="_x0000_s1294" style="position:absolute;width:5472;height:5624" coordsize="5472,56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KKcgsYAAADcAAAADwAAAGRycy9kb3ducmV2LnhtbESPT2vCQBTE7wW/w/IK 3uomSoqmriJSpQcpNBFKb4/sMwlm34bsNn++fbdQ6HGYmd8w2/1oGtFT52rLCuJFBIK4sLrmUsE1 Pz2tQTiPrLGxTAomcrDfzR62mGo78Af1mS9FgLBLUUHlfZtK6YqKDLqFbYmDd7OdQR9kV0rd4RDg ppHLKHqWBmsOCxW2dKyouGffRsF5wOGwil/7y/12nL7y5P3zEpNS88fx8ALC0+j/w3/tN60gWW/g 90w4AnL3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sopyCxgAAANwA AAAPAAAAAAAAAAAAAAAAAKoCAABkcnMvZG93bnJldi54bWxQSwUGAAAAAAQABAD6AAAAnQMAAAAA ">
                                    <v:shape id="Flowchart: Connector 34" o:spid="_x0000_s1295" type="#_x0000_t120" style="position:absolute;top:4724;width:900;height:9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r2iwMQA AADcAAAADwAAAGRycy9kb3ducmV2LnhtbERPy2rCQBTdF/yH4QrdFJ3YUrExE5GGQlelGrW4u2Ru Hpi5EzJjjH/fWRS6PJx3shlNKwbqXWNZwWIegSAurG64UnDIP2YrEM4ja2wtk4I7Odikk4cEY21v vKNh7ysRQtjFqKD2vouldEVNBt3cdsSBK21v0AfYV1L3eAvhppXPUbSUBhsODTV29F5TcdlfjYLj ycjz1092z7Jt/vL9dB3yEkulHqfjdg3C0+j/xX/uT63g9S3MD2fCEZDpLwAAAP//AwBQSwECLQAU AAYACAAAACEA8PeKu/0AAADiAQAAEwAAAAAAAAAAAAAAAAAAAAAAW0NvbnRlbnRfVHlwZXNdLnht bFBLAQItABQABgAIAAAAIQAx3V9h0gAAAI8BAAALAAAAAAAAAAAAAAAAAC4BAABfcmVscy8ucmVs c1BLAQItABQABgAIAAAAIQAzLwWeQQAAADkAAAAQAAAAAAAAAAAAAAAAACkCAABkcnMvc2hhcGV4 bWwueG1sUEsBAi0AFAAGAAgAAAAhAIa9osDEAAAA3AAAAA8AAAAAAAAAAAAAAAAAmAIAAGRycy9k b3ducmV2LnhtbFBLBQYAAAAABAAEAPUAAACJAwAAAAA= " fillcolor="#4f81bd" strokecolor="#385d8a" strokeweight="2pt"/>
                                    <v:shape id="Flowchart: Connector 37" o:spid="_x0000_s1296" type="#_x0000_t120" style="position:absolute;left:4572;width:900;height:9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fEHW8YA AADcAAAADwAAAGRycy9kb3ducmV2LnhtbESPT2vCQBTE74LfYXkFL6IbW5Q2dRVpEHoqampLb4/s yx/Mvg3ZNcZv3xUEj8PM/IZZrntTi45aV1lWMJtGIIgzqysuFHyn28krCOeRNdaWScGVHKxXw8ES Y20vvKfu4AsRIOxiVFB638RSuqwkg25qG+Lg5bY16INsC6lbvAS4qeVzFC2kwYrDQokNfZSUnQ5n o+D4Y+Tf129yTZJN+rIbn7s0x1yp0VO/eQfhqfeP8L39qRXM32ZwOxOOgFz9AwAA//8DAFBLAQIt ABQABgAIAAAAIQDw94q7/QAAAOIBAAATAAAAAAAAAAAAAAAAAAAAAABbQ29udGVudF9UeXBlc10u eG1sUEsBAi0AFAAGAAgAAAAhADHdX2HSAAAAjwEAAAsAAAAAAAAAAAAAAAAALgEAAF9yZWxzLy5y ZWxzUEsBAi0AFAAGAAgAAAAhADMvBZ5BAAAAOQAAABAAAAAAAAAAAAAAAAAAKQIAAGRycy9zaGFw ZXhtbC54bWxQSwECLQAUAAYACAAAACEA6fEHW8YAAADcAAAADwAAAAAAAAAAAAAAAACYAgAAZHJz L2Rvd25yZXYueG1sUEsFBgAAAAAEAAQA9QAAAIsDAAAAAA== " fillcolor="#4f81bd" strokecolor="#385d8a" strokeweight="2pt"/>
                                  </v:group>
                                  <v:group id="Group 39" o:spid="_x0000_s1297" style="position:absolute;left:9525;width:5472;height:5624" coordsize="5472,56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9+YLsUAAADcAAAADwAAAGRycy9kb3ducmV2LnhtbESPQYvCMBSE78L+h/CE vWlaF8WtRhFZlz2IoC6It0fzbIvNS2liW/+9EQSPw8x8w8yXnSlFQ7UrLCuIhxEI4tTqgjMF/8fN YArCeWSNpWVScCcHy8VHb46Jti3vqTn4TAQIuwQV5N5XiZQuzcmgG9qKOHgXWxv0QdaZ1DW2AW5K OYqiiTRYcFjIsaJ1Tun1cDMKfltsV1/xT7O9Xtb383G8O21jUuqz361mIDx1/h1+tf+0gvH3C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ffmC7FAAAA3AAA AA8AAAAAAAAAAAAAAAAAqgIAAGRycy9kb3ducmV2LnhtbFBLBQYAAAAABAAEAPoAAACcAwAAAAA= ">
                                    <v:shape id="Flowchart: Connector 40" o:spid="_x0000_s1298" type="#_x0000_t120" style="position:absolute;top:4724;width:900;height:9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m88t8YA AADcAAAADwAAAGRycy9kb3ducmV2LnhtbESPW2vCQBSE3wv9D8sp9KXophVFU1eRhkKfpBov+HbI nlxo9mzIrjH+e7cg+DjMzDfMfNmbWnTUusqygvdhBII4s7riQsEu/R5MQTiPrLG2TAqu5GC5eH6a Y6zthTfUbX0hAoRdjApK75tYSpeVZNANbUMcvNy2Bn2QbSF1i5cAN7X8iKKJNFhxWCixoa+Ssr/t 2SjYH4w8rY/JNUlW6ej37dylOeZKvb70q08Qnnr/CN/bP1rBeDaC/zPhCMjFDQAA//8DAFBLAQIt ABQABgAIAAAAIQDw94q7/QAAAOIBAAATAAAAAAAAAAAAAAAAAAAAAABbQ29udGVudF9UeXBlc10u eG1sUEsBAi0AFAAGAAgAAAAhADHdX2HSAAAAjwEAAAsAAAAAAAAAAAAAAAAALgEAAF9yZWxzLy5y ZWxzUEsBAi0AFAAGAAgAAAAhADMvBZ5BAAAAOQAAABAAAAAAAAAAAAAAAAAAKQIAAGRycy9zaGFw ZXhtbC54bWxQSwECLQAUAAYACAAAACEAdm88t8YAAADcAAAADwAAAAAAAAAAAAAAAACYAgAAZHJz L2Rvd25yZXYueG1sUEsFBgAAAAAEAAQA9QAAAIsDAAAAAA== " fillcolor="#4f81bd" strokecolor="#385d8a" strokeweight="2pt"/>
                                    <v:shape id="Flowchart: Connector 41" o:spid="_x0000_s1299" type="#_x0000_t120" style="position:absolute;left:4572;width:900;height:9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akw8cA AADcAAAADwAAAGRycy9kb3ducmV2LnhtbESPW2vCQBSE3wv9D8sp9KXoprYVja4ihkKfxBov+HbI nlxo9mzIrjH+e7dQ6OMwM98w82VvatFR6yrLCl6HEQjizOqKCwX79HMwAeE8ssbaMim4kYPl4vFh jrG2V/6mbucLESDsYlRQet/EUrqsJINuaBvi4OW2NeiDbAupW7wGuKnlKIrG0mDFYaHEhtYlZT+7 i1FwOBp53pySW5Ks0rfty6VLc8yVen7qVzMQnnr/H/5rf2kFH9N3+D0TjoBc3AEAAP//AwBQSwEC LQAUAAYACAAAACEA8PeKu/0AAADiAQAAEwAAAAAAAAAAAAAAAAAAAAAAW0NvbnRlbnRfVHlwZXNd LnhtbFBLAQItABQABgAIAAAAIQAx3V9h0gAAAI8BAAALAAAAAAAAAAAAAAAAAC4BAABfcmVscy8u cmVsc1BLAQItABQABgAIAAAAIQAzLwWeQQAAADkAAAAQAAAAAAAAAAAAAAAAACkCAABkcnMvc2hh cGV4bWwueG1sUEsBAi0AFAAGAAgAAAAhAPmGpMPHAAAA3AAAAA8AAAAAAAAAAAAAAAAAmAIAAGRy cy9kb3ducmV2LnhtbFBLBQYAAAAABAAEAPUAAACMAwAAAAA= " fillcolor="#4f81bd" strokecolor="#385d8a" strokeweight="2pt"/>
                                  </v:group>
                                  <v:shape id="Flowchart: Connector 66" o:spid="_x0000_s1300" type="#_x0000_t120" style="position:absolute;left:14401;top:9372;width:896;height:8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soBWMYA AADcAAAADwAAAGRycy9kb3ducmV2LnhtbESPW2vCQBSE3wv9D8sp9KXoxhZFU1cRQ6FPRY0XfDtk Ty40ezZk1xj/fbcg+DjMzDfMfNmbWnTUusqygtEwAkGcWV1xoWCffg2mIJxH1lhbJgU3crBcPD/N Mdb2ylvqdr4QAcIuRgWl900spctKMuiGtiEOXm5bgz7ItpC6xWuAm1q+R9FEGqw4LJTY0Lqk7Hd3 MQoORyPPP6fkliSr9GPzdunSHHOlXl/61ScIT71/hO/tb61gPBvD/5lwBOTiDwAA//8DAFBLAQIt ABQABgAIAAAAIQDw94q7/QAAAOIBAAATAAAAAAAAAAAAAAAAAAAAAABbQ29udGVudF9UeXBlc10u eG1sUEsBAi0AFAAGAAgAAAAhADHdX2HSAAAAjwEAAAsAAAAAAAAAAAAAAAAALgEAAF9yZWxzLy5y ZWxzUEsBAi0AFAAGAAgAAAAhADMvBZ5BAAAAOQAAABAAAAAAAAAAAAAAAAAAKQIAAGRycy9zaGFw ZXhtbC54bWxQSwECLQAUAAYACAAAACEAlsoBWMYAAADcAAAADwAAAAAAAAAAAAAAAACYAgAAZHJz L2Rvd25yZXYueG1sUEsFBgAAAAAEAAQA9QAAAIsDAAAAAA== " fillcolor="#4f81bd" strokecolor="#385d8a" strokeweight="2pt"/>
                                  <v:group id="Group 75" o:spid="_x0000_s1301" style="position:absolute;left:2438;top:2590;width:10725;height:9963" coordsize="10725,99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OSeLcUAAADcAAAADwAAAGRycy9kb3ducmV2LnhtbESPQYvCMBSE78L+h/CE vWnaXRS3GkXEXTyIoC6It0fzbIvNS2liW/+9EQSPw8x8w8wWnSlFQ7UrLCuIhxEI4tTqgjMF/8ff wQSE88gaS8uk4E4OFvOP3gwTbVveU3PwmQgQdgkqyL2vEildmpNBN7QVcfAutjbog6wzqWtsA9yU 8iuKxtJgwWEhx4pWOaXXw80o+GuxXX7H62Z7vazu5+Nod9rGpNRnv1tOQXjq/Dv8am+0gtHPGJ5n whGQ8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jkni3FAAAA3AAA AA8AAAAAAAAAAAAAAAAAqgIAAGRycy9kb3ducmV2LnhtbFBLBQYAAAAABAAEAPoAAACcAwAAAAA= ">
                                    <v:shape id="Flowchart: Connector 63" o:spid="_x0000_s1302" type="#_x0000_t120" style="position:absolute;left:4572;width:895;height:8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VQ6tMcA AADcAAAADwAAAGRycy9kb3ducmV2LnhtbESPW2vCQBSE3wv9D8sp9KXoppZWja4ihkKfxBov+HbI nlxo9mzIrjH+e7dQ6OMwM98w82VvatFR6yrLCl6HEQjizOqKCwX79HMwAeE8ssbaMim4kYPl4vFh jrG2V/6mbucLESDsYlRQet/EUrqsJINuaBvi4OW2NeiDbAupW7wGuKnlKIo+pMGKw0KJDa1Lyn52 F6PgcDTyvDkltyRZpW/bl0uX5pgr9fzUr2YgPPX+P/zX/tIK3qdj+D0TjoBc3AEAAP//AwBQSwEC LQAUAAYACAAAACEA8PeKu/0AAADiAQAAEwAAAAAAAAAAAAAAAAAAAAAAW0NvbnRlbnRfVHlwZXNd LnhtbFBLAQItABQABgAIAAAAIQAx3V9h0gAAAI8BAAALAAAAAAAAAAAAAAAAAC4BAABfcmVscy8u cmVsc1BLAQItABQABgAIAAAAIQAzLwWeQQAAADkAAAAQAAAAAAAAAAAAAAAAACkCAABkcnMvc2hh cGV4bWwueG1sUEsBAi0AFAAGAAgAAAAhAAlUOrTHAAAA3AAAAA8AAAAAAAAAAAAAAAAAmAIAAGRy cy9kb3ducmV2LnhtbFBLBQYAAAAABAAEAPUAAACMAwAAAAA= " fillcolor="#4f81bd" strokecolor="#385d8a" strokeweight="2pt"/>
                                    <v:group id="Group 74" o:spid="_x0000_s1303" style="position:absolute;top:1143;width:10725;height:8820" coordsize="10725,88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jevxMMAAADcAAAADwAAAGRycy9kb3ducmV2LnhtbERPTWvCQBC9F/wPywi9 1U0US41uQpBaepBCVRBvQ3ZMQrKzIbtN4r/vHgo9Pt73LptMKwbqXW1ZQbyIQBAXVtdcKricDy9v IJxH1thaJgUPcpCls6cdJtqO/E3DyZcihLBLUEHlfZdI6YqKDLqF7YgDd7e9QR9gX0rd4xjCTSuX UfQqDdYcGirsaF9R0Zx+jIKPEcd8Fb8Px+a+f9zO66/rMSalnudTvgXhafL/4j/3p1aw3oS1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GN6/EwwAAANwAAAAP AAAAAAAAAAAAAAAAAKoCAABkcnMvZG93bnJldi54bWxQSwUGAAAAAAQABAD6AAAAmgMAAAAA ">
                                      <v:shape id="Flowchart: Connector 59" o:spid="_x0000_s1304" type="#_x0000_t120" style="position:absolute;left:2743;top:4724;width:895;height:8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4cLXcYA AADcAAAADwAAAGRycy9kb3ducmV2LnhtbESPT2vCQBTE70K/w/IKXkQ3WpSauooYhJ5KNbWlt0f2 5Q9m34bsGuO37xYEj8PM/IZZbXpTi45aV1lWMJ1EIIgzqysuFHyl+/ErCOeRNdaWScGNHGzWT4MV xtpe+UDd0RciQNjFqKD0vomldFlJBt3ENsTBy21r0AfZFlK3eA1wU8tZFC2kwYrDQokN7UrKzseL UXD6NvL34ye5Jck2ffkcXbo0x1yp4XO/fQPhqfeP8L39rhXMl0v4PxOOgFz/AQAA//8DAFBLAQIt ABQABgAIAAAAIQDw94q7/QAAAOIBAAATAAAAAAAAAAAAAAAAAAAAAABbQ29udGVudF9UeXBlc10u eG1sUEsBAi0AFAAGAAgAAAAhADHdX2HSAAAAjwEAAAsAAAAAAAAAAAAAAAAALgEAAF9yZWxzLy5y ZWxzUEsBAi0AFAAGAAgAAAAhADMvBZ5BAAAAOQAAABAAAAAAAAAAAAAAAAAAKQIAAGRycy9zaGFw ZXhtbC54bWxQSwECLQAUAAYACAAAACEAF4cLXcYAAADcAAAADwAAAAAAAAAAAAAAAACYAgAAZHJz L2Rvd25yZXYueG1sUEsFBgAAAAAEAAQA9QAAAIsDAAAAAA== " fillcolor="#4f81bd" strokecolor="#385d8a" strokeweight="2pt"/>
                                      <v:shape id="Flowchart: Connector 62" o:spid="_x0000_s1305" type="#_x0000_t120" style="position:absolute;left:2133;top:5715;width:895;height:8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5EgGsIA AADcAAAADwAAAGRycy9kb3ducmV2LnhtbERPTWsCMRC9F/wPYQRvNVsPUrZGEaEgKEJtPXibbqab rTuTJYnr2l/fHAo9Pt73YjVwq3oKsfFi4GlagCKpvG2kNvDx/vr4DComFIutFzJwpwir5ehhgaX1 N3mj/phqlUMklmjApdSVWsfKEWOc+o4kc18+MKYMQ61twFsO51bPimKuGRvJDQ472jiqLscrG/jm fj/bfvL6hLxvfoK7nsPuYMxkPKxfQCUa0r/4z721BuZFnp/P5COgl78AAAD//wMAUEsBAi0AFAAG AAgAAAAhAPD3irv9AAAA4gEAABMAAAAAAAAAAAAAAAAAAAAAAFtDb250ZW50X1R5cGVzXS54bWxQ SwECLQAUAAYACAAAACEAMd1fYdIAAACPAQAACwAAAAAAAAAAAAAAAAAuAQAAX3JlbHMvLnJlbHNQ SwECLQAUAAYACAAAACEAMy8FnkEAAAA5AAAAEAAAAAAAAAAAAAAAAAApAgAAZHJzL3NoYXBleG1s LnhtbFBLAQItABQABgAIAAAAIQB3kSAawgAAANwAAAAPAAAAAAAAAAAAAAAAAJgCAABkcnMvZG93 bnJldi54bWxQSwUGAAAAAAQABAD1AAAAhwMAAAAA " fillcolor="#b9cde5" strokecolor="#b9cde5" strokeweight="2pt"/>
                                      <v:shape id="Flowchart: Connector 70" o:spid="_x0000_s1306" type="#_x0000_t120" style="position:absolute;left:6858;width:895;height:8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2FgcUA AADcAAAADwAAAGRycy9kb3ducmV2LnhtbESPQWsCMRSE74X+h/AKvdWsHqRsjSJCQagUqu2ht9fN c7O672VJ4rr115uC0OMwM98ws8XAreopxMaLgfGoAEVSedtIbeBz9/r0DComFIutFzLwSxEW8/u7 GZbWn+WD+m2qVYZILNGAS6krtY6VI8Y48h1J9vY+MKYsQ61twHOGc6snRTHVjI3kBYcdrRxVx+2J DRy430zWP7z8Qt40l+BO3+Ht3ZjHh2H5AirRkP7Dt/baGpgWY/g7k4+Anl8BAAD//wMAUEsBAi0A FAAGAAgAAAAhAPD3irv9AAAA4gEAABMAAAAAAAAAAAAAAAAAAAAAAFtDb250ZW50X1R5cGVzXS54 bWxQSwECLQAUAAYACAAAACEAMd1fYdIAAACPAQAACwAAAAAAAAAAAAAAAAAuAQAAX3JlbHMvLnJl bHNQSwECLQAUAAYACAAAACEAMy8FnkEAAAA5AAAAEAAAAAAAAAAAAAAAAAApAgAAZHJzL3NoYXBl eG1sLnhtbFBLAQItABQABgAIAAAAIQAY3YWBxQAAANwAAAAPAAAAAAAAAAAAAAAAAJgCAABkcnMv ZG93bnJldi54bWxQSwUGAAAAAAQABAD1AAAAigMAAAAA " fillcolor="#b9cde5" strokecolor="#b9cde5" strokeweight="2pt"/>
                                      <v:shape id="Flowchart: Connector 71" o:spid="_x0000_s1307" type="#_x0000_t120" style="position:absolute;top:3505;width:895;height:8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A8b9sUA AADcAAAADwAAAGRycy9kb3ducmV2LnhtbESPQUsDMRSE70L/Q3iCN5t1D0W2TUsRhEKLYLWH3p6b 52bbfS9Lkm5Xf70RBI/DzHzDLFYjd2qgEFsvBh6mBSiS2ttWGgPvb8/3j6BiQrHYeSEDXxRhtZzc LLCy/iqvNOxTozJEYoUGXEp9pXWsHTHGqe9JsvfpA2PKMjTaBrxmOHe6LIqZZmwlLzjs6clRfd5f 2MCJh125+eD1AXnXfgd3OYbtizF3t+N6DirRmP7Df+2NNTArSvg9k4+AXv4AAAD//wMAUEsBAi0A FAAGAAgAAAAhAPD3irv9AAAA4gEAABMAAAAAAAAAAAAAAAAAAAAAAFtDb250ZW50X1R5cGVzXS54 bWxQSwECLQAUAAYACAAAACEAMd1fYdIAAACPAQAACwAAAAAAAAAAAAAAAAAuAQAAX3JlbHMvLnJl bHNQSwECLQAUAAYACAAAACEAMy8FnkEAAAA5AAAAEAAAAAAAAAAAAAAAAAApAgAAZHJzL3NoYXBl eG1sLnhtbFBLAQItABQABgAIAAAAIQDoDxv2xQAAANwAAAAPAAAAAAAAAAAAAAAAAJgCAABkcnMv ZG93bnJldi54bWxQSwUGAAAAAAQABAD1AAAAigMAAAAA " fillcolor="#b9cde5" strokecolor="#b9cde5" strokeweight="2pt"/>
                                      <v:shape id="Flowchart: Connector 72" o:spid="_x0000_s1308" type="#_x0000_t120" style="position:absolute;left:5029;top:7924;width:895;height:89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0O+bcUA AADcAAAADwAAAGRycy9kb3ducmV2LnhtbESPQUsDMRSE74L/ITyhN5u1hSJr01IEoWApWPXg7XXz utl238uSpNutv94IgsdhZr5h5suBW9VTiI0XAw/jAhRJ5W0jtYGP95f7R1AxoVhsvZCBK0VYLm5v 5lhaf5E36nepVhkisUQDLqWu1DpWjhjj2Hck2Tv4wJiyDLW2AS8Zzq2eFMVMMzaSFxx29OyoOu3O bODI/Way3vPqE3nTfAd3/gqvW2NGd8PqCVSiIf2H/9pra2BWTOH3TD4CevEDAAD//wMAUEsBAi0A FAAGAAgAAAAhAPD3irv9AAAA4gEAABMAAAAAAAAAAAAAAAAAAAAAAFtDb250ZW50X1R5cGVzXS54 bWxQSwECLQAUAAYACAAAACEAMd1fYdIAAACPAQAACwAAAAAAAAAAAAAAAAAuAQAAX3JlbHMvLnJl bHNQSwECLQAUAAYACAAAACEAMy8FnkEAAAA5AAAAEAAAAAAAAAAAAAAAAAApAgAAZHJzL3NoYXBl eG1sLnhtbFBLAQItABQABgAIAAAAIQCHQ75txQAAANwAAAAPAAAAAAAAAAAAAAAAAJgCAABkcnMv ZG93bnJldi54bWxQSwUGAAAAAAQABAD1AAAAigMAAAAA " fillcolor="#b9cde5" strokecolor="#b9cde5" strokeweight="2pt"/>
                                      <v:shape id="Flowchart: Connector 73" o:spid="_x0000_s1309" type="#_x0000_t120" style="position:absolute;left:9829;top:3276;width:896;height:8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qlQOMYA AADcAAAADwAAAGRycy9kb3ducmV2LnhtbESPS2vDMBCE74H+B7GBXkIjtymhuJFNqCn0VNI4D3pb rPWDWCtjKY7z76NAocdhZr5hVuloWjFQ7xrLCp7nEQjiwuqGKwW7/PPpDYTzyBpby6TgSg7S5GGy wljbC//QsPWVCBB2MSqove9iKV1Rk0E3tx1x8ErbG/RB9pXUPV4C3LTyJYqW0mDDYaHGjj5qKk7b s1GwPxj5+33Mrlm2zheb2XnISyyVepyO63cQnkb/H/5rf2kFy+gV7mfCEZDJDQAA//8DAFBLAQIt ABQABgAIAAAAIQDw94q7/QAAAOIBAAATAAAAAAAAAAAAAAAAAAAAAABbQ29udGVudF9UeXBlc10u eG1sUEsBAi0AFAAGAAgAAAAhADHdX2HSAAAAjwEAAAsAAAAAAAAAAAAAAAAALgEAAF9yZWxzLy5y ZWxzUEsBAi0AFAAGAAgAAAAhADMvBZ5BAAAAOQAAABAAAAAAAAAAAAAAAAAAKQIAAGRycy9zaGFw ZXhtbC54bWxQSwECLQAUAAYACAAAACEAyqlQOMYAAADcAAAADwAAAAAAAAAAAAAAAACYAgAAZHJz L2Rvd25yZXYueG1sUEsFBgAAAAAEAAQA9QAAAIsDAAAAAA== " fillcolor="#4f81bd" strokecolor="#385d8a" strokeweight="2pt"/>
                                    </v:group>
                                  </v:group>
                                </v:group>
                              </v:group>
                              <v:group id="Group 204" o:spid="_x0000_s1310" style="position:absolute;left:15849;top:15773;width:553;height:2362" coordsize="55245,2362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xn0ocQAAADcAAAADwAAAGRycy9kb3ducmV2LnhtbESPQYvCMBSE74L/ITzB m6bdRZGuUUTWxYMI1oVlb4/m2Rabl9LEtv57Iwgeh5n5hlmue1OJlhpXWlYQTyMQxJnVJecKfs+7 yQKE88gaK8uk4E4O1qvhYImJth2fqE19LgKEXYIKCu/rREqXFWTQTW1NHLyLbQz6IJtc6ga7ADeV /IiiuTRYclgosKZtQdk1vRkFPx12m8/4uz1cL9v7/3l2/DvEpNR41G++QHjq/Tv8au+1gnk0g+eZ cATk6g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mxn0ocQAAADcAAAA DwAAAAAAAAAAAAAAAACqAgAAZHJzL2Rvd25yZXYueG1sUEsFBgAAAAAEAAQA+gAAAJsDAAAAAA== ">
                                <v:shape id="Flowchart: Connector 205" o:spid="_x0000_s1311" type="#_x0000_t120" style="position:absolute;top:17526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Tdr1MUA AADcAAAADwAAAGRycy9kb3ducmV2LnhtbESPT2vCQBTE74LfYXmCF9GNLYSSuooYhJ6kmrbS2yP7 8gezb0N2jfHbu4WCx2FmfsOsNoNpRE+dqy0rWC4iEMS51TWXCr6y/fwNhPPIGhvLpOBODjbr8WiF ibY3PlJ/8qUIEHYJKqi8bxMpXV6RQbewLXHwCtsZ9EF2pdQd3gLcNPIlimJpsOawUGFLu4ryy+lq FHz/GPl7OKf3NN1mr5+za58VWCg1nQzbdxCeBv8M/7c/tII4iuHvTDgCcv0AAAD//wMAUEsBAi0A FAAGAAgAAAAhAPD3irv9AAAA4gEAABMAAAAAAAAAAAAAAAAAAAAAAFtDb250ZW50X1R5cGVzXS54 bWxQSwECLQAUAAYACAAAACEAMd1fYdIAAACPAQAACwAAAAAAAAAAAAAAAAAuAQAAX3JlbHMvLnJl bHNQSwECLQAUAAYACAAAACEAMy8FnkEAAAA5AAAAEAAAAAAAAAAAAAAAAAApAgAAZHJzL3NoYXBl eG1sLnhtbFBLAQItABQABgAIAAAAIQBVN2vUxQAAANwAAAAPAAAAAAAAAAAAAAAAAJgCAABkcnMv ZG93bnJldi54bWxQSwUGAAAAAAQABAD1AAAAigMAAAAA " fillcolor="#4f81bd" strokecolor="#385d8a" strokeweight="2pt"/>
                                <v:group id="Group 206" o:spid="_x0000_s1312" style="position:absolute;width:55245;height:167640" coordsize="55245,167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IfPTcYAAADcAAAADwAAAGRycy9kb3ducmV2LnhtbESPT2vCQBTE74V+h+UV ejObtGglZhWRtvQQBLUg3h7ZZxLMvg3Zbf58e7dQ6HGYmd8w2WY0jeipc7VlBUkUgyAurK65VPB9 +pgtQTiPrLGxTAomcrBZPz5kmGo78IH6oy9FgLBLUUHlfZtK6YqKDLrItsTBu9rOoA+yK6XucAhw 08iXOF5IgzWHhQpb2lVU3I4/RsHngMP2NXnv89t1N11O8/05T0ip56dxuwLhafT/4b/2l1awiN/g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Eh89NxgAAANwA AAAPAAAAAAAAAAAAAAAAAKoCAABkcnMvZG93bnJldi54bWxQSwUGAAAAAAQABAD6AAAAnQMAAAAA ">
                                  <v:shape id="Flowchart: Connector 207" o:spid="_x0000_s1313" type="#_x0000_t120" style="position:absolute;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RaPcIA AADcAAAADwAAAGRycy9kb3ducmV2LnhtbERPy4rCMBTdD/gP4QpuBk1HQYZqFLEMuBLHjoq7S3P7 wOamNLHWv58sBJeH816ue1OLjlpXWVbwNYlAEGdWV1wo+Et/xt8gnEfWWFsmBU9ysF4NPpYYa/vg X+qOvhAhhF2MCkrvm1hKl5Vk0E1sQxy43LYGfYBtIXWLjxBuajmNork0WHFoKLGhbUnZ7Xg3Ck5n I6/7S/JMkk06O3zeuzTHXKnRsN8sQHjq/Vv8cu+0gnkU1oYz4QjI1T8AAAD//wMAUEsBAi0AFAAG AAgAAAAhAPD3irv9AAAA4gEAABMAAAAAAAAAAAAAAAAAAAAAAFtDb250ZW50X1R5cGVzXS54bWxQ SwECLQAUAAYACAAAACEAMd1fYdIAAACPAQAACwAAAAAAAAAAAAAAAAAuAQAAX3JlbHMvLnJlbHNQ SwECLQAUAAYACAAAACEAMy8FnkEAAAA5AAAAEAAAAAAAAAAAAAAAAAApAgAAZHJzL3NoYXBleG1s LnhtbFBLAQItABQABgAIAAAAIQBL5Fo9wgAAANwAAAAPAAAAAAAAAAAAAAAAAJgCAABkcnMvZG93 bnJldi54bWxQSwUGAAAAAAQABAD1AAAAhwMAAAAA " fillcolor="#4f81bd" strokecolor="#385d8a" strokeweight="2pt"/>
                                  <v:line id="Straight Connector 208" o:spid="_x0000_s1314" style="position:absolute;visibility:visible;mso-wrap-style:square" from="30480,30480" to="30480,167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658aMQAAADcAAAADwAAAGRycy9kb3ducmV2LnhtbESPT2sCMRTE74LfITyhNzdrC+JujSJC oYce/Aft8TV53SzdvGyTVLffvhEEj8PM/IZZrgfXiTOF2HpWMCtKEMTam5YbBafjy3QBIiZkg51n UvBHEdar8WiJtfEX3tP5kBqRIRxrVGBT6mspo7bkMBa+J87elw8OU5ahkSbgJcNdJx/Lci4dtpwX LPa0taS/D79OwbvFt91OfybyTx8bbRpj/E+l1MNk2DyDSDSke/jWfjUK5mUF1zP5CM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rnxoxAAAANwAAAAPAAAAAAAAAAAA AAAAAKECAABkcnMvZG93bnJldi54bWxQSwUGAAAAAAQABAD5AAAAkgMAAAAA " strokecolor="#4a7ebb"/>
                                </v:group>
                              </v:group>
                              <v:group id="Group 241" o:spid="_x0000_s1315" style="position:absolute;left:3810;top:3810;width:14954;height:16535" coordsize="14954,165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rfB5MIAAADcAAAADwAAAGRycy9kb3ducmV2LnhtbERPy4rCMBTdC/5DuII7 TTuDIh1TERkHFyKoA8PsLs3tA5ub0sS2/r1ZCC4P573eDKYWHbWusqwgnkcgiDOrKy4U/F73sxUI 55E11pZJwYMcbNLxaI2Jtj2fqbv4QoQQdgkqKL1vEildVpJBN7cNceBy2xr0AbaF1C32IdzU8iOK ltJgxaGhxIZ2JWW3y90o+Omx337G393xlu8e/9fF6e8Yk1LTybD9AuFp8G/xy33QCpZxmB/OhCMg 0y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A63weTCAAAA3AAAAA8A AAAAAAAAAAAAAAAAqgIAAGRycy9kb3ducmV2LnhtbFBLBQYAAAAABAAEAPoAAACZAwAAAAA= ">
                                <v:group id="Group 159" o:spid="_x0000_s1316" style="position:absolute;left:11658;top:2743;width:553;height:2362" coordsize="55245,2362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ftkf8UAAADcAAAADwAAAGRycy9kb3ducmV2LnhtbESPQWvCQBSE74X+h+UJ vdXNWhSJriJSxYMUGoXS2yP7TILZtyG7JvHfu0Khx2FmvmGW68HWoqPWV441qHECgjh3puJCw/m0 e5+D8AHZYO2YNNzJw3r1+rLE1Liev6nLQiEihH2KGsoQmlRKn5dk0Y9dQxy9i2sthijbQpoW+wi3 tZwkyUxarDgulNjQtqT8mt2shn2P/eZDfXbH62V7/z1Nv36OirR+Gw2bBYhAQ/gP/7UPRsNMKXie iUdArh4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H7ZH/FAAAA3AAA AA8AAAAAAAAAAAAAAAAAqgIAAGRycy9kb3ducmV2LnhtbFBLBQYAAAAABAAEAPoAAACcAwAAAAA= ">
                                  <v:shape id="Flowchart: Connector 160" o:spid="_x0000_s1317" type="#_x0000_t120" style="position:absolute;top:17526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9X7CsUA AADcAAAADwAAAGRycy9kb3ducmV2LnhtbESPT2vCQBTE74LfYXlCL6IbFaSkriKGQk9FTVvp7ZF9 +YPZtyG7xvjtXUHwOMzMb5jVpje16Kh1lWUFs2kEgjizuuJCwU/6OXkH4TyyxtoyKbiRg816OFhh rO2VD9QdfSEChF2MCkrvm1hKl5Vk0E1tQxy83LYGfZBtIXWL1wA3tZxH0VIarDgslNjQrqTsfLwY Bb9/Rv5/n5JbkmzTxX586dIcc6XeRv32A4Sn3r/Cz/aXVrCczeFxJhwBub4DAAD//wMAUEsBAi0A FAAGAAgAAAAhAPD3irv9AAAA4gEAABMAAAAAAAAAAAAAAAAAAAAAAFtDb250ZW50X1R5cGVzXS54 bWxQSwECLQAUAAYACAAAACEAMd1fYdIAAACPAQAACwAAAAAAAAAAAAAAAAAuAQAAX3JlbHMvLnJl bHNQSwECLQAUAAYACAAAACEAMy8FnkEAAAA5AAAAEAAAAAAAAAAAAAAAAAApAgAAZHJzL3NoYXBl eG1sLnhtbFBLAQItABQABgAIAAAAIQCv1fsKxQAAANwAAAAPAAAAAAAAAAAAAAAAAJgCAABkcnMv ZG93bnJldi54bWxQSwUGAAAAAAQABAD1AAAAigMAAAAA " fillcolor="#4f81bd" strokecolor="#385d8a" strokeweight="2pt"/>
                                  <v:group id="Group 161" o:spid="_x0000_s1318" style="position:absolute;width:55245;height:167640" coordsize="55245,167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Vfk8YAAADcAAAADwAAAGRycy9kb3ducmV2LnhtbESPzWrDMBCE74G+g9hC b4nsmoTgRgnBtKUHU4hTKL0t1sY2sVbGUv3z9lWgkOMwM98wu8NkWjFQ7xrLCuJVBIK4tLrhSsHX +W25BeE8ssbWMimYycFh/7DYYartyCcaCl+JAGGXooLa+y6V0pU1GXQr2xEH72J7gz7IvpK6xzHA TSufo2gjDTYcFmrsKKupvBa/RsH7iOMxiV+H/HrJ5p/z+vM7j0mpp8fp+ALC0+Tv4f/2h1awiRO4 nQlHQO7/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ZV+TxgAAANwA AAAPAAAAAAAAAAAAAAAAAKoCAABkcnMvZG93bnJldi54bWxQSwUGAAAAAAQABAD6AAAAnQMAAAAA ">
                                    <v:shape id="Flowchart: Connector 162" o:spid="_x0000_s1319" type="#_x0000_t120" style="position:absolute;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3DG5cYA AADcAAAADwAAAGRycy9kb3ducmV2LnhtbESPT2vCQBTE7wW/w/KEXopubEUkdRVpKHgSNVXx9si+ /KHZtyG7xvjtu4LQ4zAzv2EWq97UoqPWVZYVTMYRCOLM6ooLBT/p92gOwnlkjbVlUnAnB6vl4GWB sbY33lN38IUIEHYxKii9b2IpXVaSQTe2DXHwctsa9EG2hdQt3gLc1PI9imbSYMVhocSGvkrKfg9X o+B4MvKyPSf3JFmnH7u3a5fmmCv1OuzXnyA89f4//GxvtILZZAqPM+EIyOUfAAAA//8DAFBLAQIt ABQABgAIAAAAIQDw94q7/QAAAOIBAAATAAAAAAAAAAAAAAAAAAAAAABbQ29udGVudF9UeXBlc10u eG1sUEsBAi0AFAAGAAgAAAAhADHdX2HSAAAAjwEAAAsAAAAAAAAAAAAAAAAALgEAAF9yZWxzLy5y ZWxzUEsBAi0AFAAGAAgAAAAhADMvBZ5BAAAAOQAAABAAAAAAAAAAAAAAAAAAKQIAAGRycy9zaGFw ZXhtbC54bWxQSwECLQAUAAYACAAAACEAT3DG5cYAAADcAAAADwAAAAAAAAAAAAAAAACYAgAAZHJz L2Rvd25yZXYueG1sUEsFBgAAAAAEAAQA9QAAAIsDAAAAAA== " fillcolor="#4f81bd" strokecolor="#385d8a" strokeweight="2pt"/>
                                    <v:line id="Straight Connector 163" o:spid="_x0000_s1320" style="position:absolute;visibility:visible;mso-wrap-style:square" from="30480,30480" to="30480,167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zrgsMMAAADcAAAADwAAAGRycy9kb3ducmV2LnhtbESPQWsCMRSE74L/ITzBm2atKHZrFBEK HnpQW7DH1+S5Wdy8rJuo239vBMHjMDPfMPNl6ypxpSaUnhWMhhkIYu1NyYWCn+/PwQxEiMgGK8+k 4J8CLBfdzhxz42+8o+s+FiJBOOSowMZY51IGbclhGPqaOHlH3ziMSTaFNA3eEtxV8i3LptJhyWnB Yk1rS/q0vzgFB4tf263+i+THvyttCmP8+V2pfq9dfYCI1MZX+NneGAXT0QQeZ9IRkIs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864LDDAAAA3AAAAA8AAAAAAAAAAAAA AAAAoQIAAGRycy9kb3ducmV2LnhtbFBLBQYAAAAABAAEAPkAAACRAwAAAAA= " strokecolor="#4a7ebb"/>
                                  </v:group>
                                </v:group>
                                <v:group id="Group 164" o:spid="_x0000_s1321" style="position:absolute;left:2286;top:2438;width:552;height:2362" coordsize="55245,2362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hL8C8YAAADcAAAADwAAAGRycy9kb3ducmV2LnhtbESPQWuDQBSE74X+h+UV emtWWyLFZiMibeghBJoUQm4P90VF9624GzX/vhsI9DjMzDfMKptNJ0YaXGNZQbyIQBCXVjdcKfg9 fL28g3AeWWNnmRRcyUG2fnxYYartxD807n0lAoRdigpq7/tUSlfWZNAtbE8cvLMdDPogh0rqAacA N518jaJEGmw4LNTYU1FT2e4vRsFmwil/iz/HbXsurqfDcnfcxqTU89Ocf4DwNPv/8L39rRUkcQK3 M+EIyPU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uEvwLxgAAANwA AAAPAAAAAAAAAAAAAAAAAKoCAABkcnMvZG93bnJldi54bWxQSwUGAAAAAAQABAD6AAAAnQMAAAAA ">
                                  <v:shape id="Flowchart: Connector 165" o:spid="_x0000_s1322" type="#_x0000_t120" style="position:absolute;top:17526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6JYksYA AADcAAAADwAAAGRycy9kb3ducmV2LnhtbESPT2vCQBTE7wW/w/KEXopubMFK6irSUPAkaqri7ZF9 +UOzb0N2jfHbdwXB4zAzv2Hmy97UoqPWVZYVTMYRCOLM6ooLBb/pz2gGwnlkjbVlUnAjB8vF4GWO sbZX3lG394UIEHYxKii9b2IpXVaSQTe2DXHwctsa9EG2hdQtXgPc1PI9iqbSYMVhocSGvkvK/vYX o+BwNPK8OSW3JFmlH9u3S5fmmCv1OuxXXyA89f4ZfrTXWsF08gn3M+EIyMU/AAAA//8DAFBLAQIt ABQABgAIAAAAIQDw94q7/QAAAOIBAAATAAAAAAAAAAAAAAAAAAAAAABbQ29udGVudF9UeXBlc10u eG1sUEsBAi0AFAAGAAgAAAAhADHdX2HSAAAAjwEAAAsAAAAAAAAAAAAAAAAALgEAAF9yZWxzLy5y ZWxzUEsBAi0AFAAGAAgAAAAhADMvBZ5BAAAAOQAAABAAAAAAAAAAAAAAAAAAKQIAAGRycy9zaGFw ZXhtbC54bWxQSwECLQAUAAYACAAAACEAv6JYksYAAADcAAAADwAAAAAAAAAAAAAAAACYAgAAZHJz L2Rvd25yZXYueG1sUEsFBgAAAAAEAAQA9QAAAIsDAAAAAA== " fillcolor="#4f81bd" strokecolor="#385d8a" strokeweight="2pt"/>
                                  <v:group id="Group 166" o:spid="_x0000_s1323" style="position:absolute;width:55245;height:167640" coordsize="55245,167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MHN4sIAAADcAAAADwAAAGRycy9kb3ducmV2LnhtbERPy4rCMBTdC/5DuII7 TTuDIh1TERkHFyKoA8PsLs3tA5ub0sS2/r1ZCC4P573eDKYWHbWusqwgnkcgiDOrKy4U/F73sxUI 55E11pZJwYMcbNLxaI2Jtj2fqbv4QoQQdgkqKL1vEildVpJBN7cNceBy2xr0AbaF1C32IdzU8iOK ltJgxaGhxIZ2JWW3y90o+Omx337G393xlu8e/9fF6e8Yk1LTybD9AuFp8G/xy33QCpZxWBvOhCMg 0y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PDBzeLCAAAA3AAAAA8A AAAAAAAAAAAAAAAAqgIAAGRycy9kb3ducmV2LnhtbFBLBQYAAAAABAAEAPoAAACZAwAAAAA= ">
                                    <v:shape id="Flowchart: Connector 167" o:spid="_x0000_s1324" type="#_x0000_t120" style="position:absolute;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XFpe8YA AADcAAAADwAAAGRycy9kb3ducmV2LnhtbESPT2vCQBTE7wW/w/KEXopubEFq6irSUPAkaqri7ZF9 +UOzb0N2jfHbdwXB4zAzv2Hmy97UoqPWVZYVTMYRCOLM6ooLBb/pz+gThPPIGmvLpOBGDpaLwcsc Y22vvKNu7wsRIOxiVFB638RSuqwkg25sG+Lg5bY16INsC6lbvAa4qeV7FE2lwYrDQokNfZeU/e0v RsHhaOR5c0puSbJKP7Zvly7NMVfqddivvkB46v0z/GivtYLpZAb3M+EIyMU/AAAA//8DAFBLAQIt ABQABgAIAAAAIQDw94q7/QAAAOIBAAATAAAAAAAAAAAAAAAAAAAAAABbQ29udGVudF9UeXBlc10u eG1sUEsBAi0AFAAGAAgAAAAhADHdX2HSAAAAjwEAAAsAAAAAAAAAAAAAAAAALgEAAF9yZWxzLy5y ZWxzUEsBAi0AFAAGAAgAAAAhADMvBZ5BAAAAOQAAABAAAAAAAAAAAAAAAAAAKQIAAGRycy9zaGFw ZXhtbC54bWxQSwECLQAUAAYACAAAACEAoXFpe8YAAADcAAAADwAAAAAAAAAAAAAAAACYAgAAZHJz L2Rvd25yZXYueG1sUEsFBgAAAAAEAAQA9QAAAIsDAAAAAA== " fillcolor="#4f81bd" strokecolor="#385d8a" strokeweight="2pt"/>
                                    <v:line id="Straight Connector 168" o:spid="_x0000_s1325" style="position:absolute;visibility:visible;mso-wrap-style:square" from="30480,30480" to="30480,167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SGJlb8AAADcAAAADwAAAGRycy9kb3ducmV2LnhtbERPTYvCMBC9L/gfwgh7W1MVRKtRRBA8 eHBV0OOYjE2xmdQmavffbw6Cx8f7ni1aV4knNaH0rKDfy0AQa29KLhQcD+ufMYgQkQ1WnknBHwVY zDtfM8yNf/EvPfexECmEQ44KbIx1LmXQlhyGnq+JE3f1jcOYYFNI0+ArhbtKDrJsJB2WnBos1rSy pG/7h1Nwsrjd7fQlkh+el9oUxvj7RKnvbrucgojUxo/47d4YBaNBmp/OpCMg5/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0SGJlb8AAADcAAAADwAAAAAAAAAAAAAAAACh AgAAZHJzL2Rvd25yZXYueG1sUEsFBgAAAAAEAAQA+QAAAI0DAAAAAA== " strokecolor="#4a7ebb"/>
                                  </v:group>
                                </v:group>
                                <v:group id="Group 169" o:spid="_x0000_s1326" style="position:absolute;left:9067;width:553;height:2362" coordsize="55245,2362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5euwsQAAADcAAAADwAAAGRycy9kb3ducmV2LnhtbESPQYvCMBSE74L/ITzB m6ZVFKlGEdld9iCCdWHx9miebbF5KU22rf9+Iwgeh5n5htnselOJlhpXWlYQTyMQxJnVJecKfi6f kxUI55E1VpZJwYMc7LbDwQYTbTs+U5v6XAQIuwQVFN7XiZQuK8igm9qaOHg32xj0QTa51A12AW4q OYuipTRYclgosKZDQdk9/TMKvjrs9vP4oz3eb4fH9bI4/R5jUmo86vdrEJ56/w6/2t9awXIWw/NM OAJy+w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5euwsQAAADcAAAA DwAAAAAAAAAAAAAAAACqAgAAZHJzL2Rvd25yZXYueG1sUEsFBgAAAAAEAAQA+gAAAJsDAAAAAA== ">
                                  <v:shape id="Flowchart: Connector 170" o:spid="_x0000_s1327" type="#_x0000_t120" style="position:absolute;top:17526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bkxt8UA AADcAAAADwAAAGRycy9kb3ducmV2LnhtbESPT2vCQBTE70K/w/IKXqRuTEFK6ipiEDxJNbbi7ZF9 +UOzb0N2jfHbu4WCx2FmfsMsVoNpRE+dqy0rmE0jEMS51TWXCk7Z9u0DhPPIGhvLpOBODlbLl9EC E21vfKD+6EsRIOwSVFB53yZSurwig25qW+LgFbYz6IPsSqk7vAW4aWQcRXNpsOawUGFLm4ry3+PV KPj+MfKyP6f3NF1n71+Ta58VWCg1fh3WnyA8Df4Z/m/vtIJ5HMPfmXAE5PIBAAD//wMAUEsBAi0A FAAGAAgAAAAhAPD3irv9AAAA4gEAABMAAAAAAAAAAAAAAAAAAAAAAFtDb250ZW50X1R5cGVzXS54 bWxQSwECLQAUAAYACAAAACEAMd1fYdIAAACPAQAACwAAAAAAAAAAAAAAAAAuAQAAX3JlbHMvLnJl bHNQSwECLQAUAAYACAAAACEAMy8FnkEAAAA5AAAAEAAAAAAAAAAAAAAAAAApAgAAZHJzL3NoYXBl eG1sLnhtbFBLAQItABQABgAIAAAAIQBhuTG3xQAAANwAAAAPAAAAAAAAAAAAAAAAAJgCAABkcnMv ZG93bnJldi54bWxQSwUGAAAAAAQABAD1AAAAigMAAAAA " fillcolor="#4f81bd" strokecolor="#385d8a" strokeweight="2pt"/>
                                  <v:group id="Group 171" o:spid="_x0000_s1328" style="position:absolute;width:55245;height:167640" coordsize="55245,167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AmVLsQAAADcAAAADwAAAGRycy9kb3ducmV2LnhtbESPQYvCMBSE78L+h/AW 9qZpFUW6RhFZFw8iWIVlb4/m2Rabl9LEtv57Iwgeh5n5hlmselOJlhpXWlYQjyIQxJnVJecKzqft cA7CeWSNlWVScCcHq+XHYIGJth0fqU19LgKEXYIKCu/rREqXFWTQjWxNHLyLbQz6IJtc6ga7ADeV HEfRTBosOSwUWNOmoOya3oyC3w679ST+affXy+b+f5oe/vYxKfX12a+/QXjq/Tv8au+0gtl4As8z 4QjI5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MAmVLsQAAADcAAAA DwAAAAAAAAAAAAAAAACqAgAAZHJzL2Rvd25yZXYueG1sUEsFBgAAAAAEAAQA+gAAAJsDAAAAAA== ">
                                    <v:shape id="Flowchart: Connector 172" o:spid="_x0000_s1329" type="#_x0000_t120" style="position:absolute;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RwMWMYA AADcAAAADwAAAGRycy9kb3ducmV2LnhtbESPT2vCQBTE7wW/w/IEL0U3tSKSuoo0CD0VNVXx9si+ /KHZtyG7xvjtu4LQ4zAzv2GW697UoqPWVZYVvE0iEMSZ1RUXCn7S7XgBwnlkjbVlUnAnB+vV4GWJ sbY33lN38IUIEHYxKii9b2IpXVaSQTexDXHwctsa9EG2hdQt3gLc1HIaRXNpsOKwUGJDnyVlv4er UXA8GXn5Pif3JNmk77vXa5fmmCs1GvabDxCeev8ffra/tIL5dAaPM+EIyNUfAAAA//8DAFBLAQIt ABQABgAIAAAAIQDw94q7/QAAAOIBAAATAAAAAAAAAAAAAAAAAAAAAABbQ29udGVudF9UeXBlc10u eG1sUEsBAi0AFAAGAAgAAAAhADHdX2HSAAAAjwEAAAsAAAAAAAAAAAAAAAAALgEAAF9yZWxzLy5y ZWxzUEsBAi0AFAAGAAgAAAAhADMvBZ5BAAAAOQAAABAAAAAAAAAAAAAAAAAAKQIAAGRycy9zaGFw ZXhtbC54bWxQSwECLQAUAAYACAAAACEAgRwMWMYAAADcAAAADwAAAAAAAAAAAAAAAACYAgAAZHJz L2Rvd25yZXYueG1sUEsFBgAAAAAEAAQA9QAAAIsDAAAAAA== " fillcolor="#4f81bd" strokecolor="#385d8a" strokeweight="2pt"/>
                                    <v:line id="Straight Connector 173" o:spid="_x0000_s1330" style="position:absolute;visibility:visible;mso-wrap-style:square" from="30480,30480" to="30480,167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VYqDcMAAADcAAAADwAAAGRycy9kb3ducmV2LnhtbESPT2sCMRTE7wW/Q3iCN82qVOzWKFIo ePDgP7DH1+S5Wdy8rJuo67dvBKHHYWZ+w8wWravEjZpQelYwHGQgiLU3JRcKDvvv/hREiMgGK8+k 4EEBFvPO2wxz4++8pdsuFiJBOOSowMZY51IGbclhGPiaOHkn3ziMSTaFNA3eE9xVcpRlE+mw5LRg saYvS/q8uzoFR4vrzUb/RvLjn6U2hTH+8qFUr9suP0FEauN/+NVeGQWT0Ts8z6QjIO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FWKg3DAAAA3AAAAA8AAAAAAAAAAAAA AAAAoQIAAGRycy9kb3ducmV2LnhtbFBLBQYAAAAABAAEAPkAAACRAwAAAAA= " strokecolor="#4a7ebb"/>
                                  </v:group>
                                </v:group>
                                <v:group id="Group 174" o:spid="_x0000_s1331" style="position:absolute;left:14401;top:4876;width:553;height:2363" coordsize="55245,2362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H42tsQAAADcAAAADwAAAGRycy9kb3ducmV2LnhtbESPQYvCMBSE7wv+h/CE va1pXSxSjSKisgcRVgXx9miebbF5KU1s67/fCMIeh5n5hpkve1OJlhpXWlYQjyIQxJnVJecKzqft 1xSE88gaK8uk4EkOlovBxxxTbTv+pfbocxEg7FJUUHhfp1K6rCCDbmRr4uDdbGPQB9nkUjfYBbip 5DiKEmmw5LBQYE3rgrL78WEU7DrsVt/xpt3fb+vn9TQ5XPYxKfU57FczEJ56/x9+t3+0gmScwOtM OAJy8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IH42tsQAAADcAAAA DwAAAAAAAAAAAAAAAACqAgAAZHJzL2Rvd25yZXYueG1sUEsFBgAAAAAEAAQA+gAAAJsDAAAAAA== ">
                                  <v:shape id="Flowchart: Connector 175" o:spid="_x0000_s1332" type="#_x0000_t120" style="position:absolute;top:17526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6SL8YA AADcAAAADwAAAGRycy9kb3ducmV2LnhtbESPT2vCQBTE7wW/w/IEL0U3tWAldRVpEHoqaqri7ZF9 +UOzb0N2jfHbdwXB4zAzv2EWq97UoqPWVZYVvE0iEMSZ1RUXCn7TzXgOwnlkjbVlUnAjB6vl4GWB sbZX3lG394UIEHYxKii9b2IpXVaSQTexDXHwctsa9EG2hdQtXgPc1HIaRTNpsOKwUGJDXyVlf/uL UXA4Gnn+OSW3JFmn79vXS5fmmCs1GvbrTxCeev8MP9rfWsFs+gH3M+EIyOU/AAAA//8DAFBLAQIt ABQABgAIAAAAIQDw94q7/QAAAOIBAAATAAAAAAAAAAAAAAAAAAAAAABbQ29udGVudF9UeXBlc10u eG1sUEsBAi0AFAAGAAgAAAAhADHdX2HSAAAAjwEAAAsAAAAAAAAAAAAAAAAALgEAAF9yZWxzLy5y ZWxzUEsBAi0AFAAGAAgAAAAhADMvBZ5BAAAAOQAAABAAAAAAAAAAAAAAAAAAKQIAAGRycy9zaGFw ZXhtbC54bWxQSwECLQAUAAYACAAAACEAcc6SL8YAAADcAAAADwAAAAAAAAAAAAAAAACYAgAAZHJz L2Rvd25yZXYueG1sUEsFBgAAAAAEAAQA9QAAAIsDAAAAAA== " fillcolor="#4f81bd" strokecolor="#385d8a" strokeweight="2pt"/>
                                  <v:group id="Group 176" o:spid="_x0000_s1333" style="position:absolute;width:55245;height:167640" coordsize="55245,167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q0HX8MAAADcAAAADwAAAGRycy9kb3ducmV2LnhtbERPTWvCQBC9F/oflhF6 q5tYDBJdg0gtPQShKpTehuyYhGRnQ3ZN4r93D0KPj/e9ySbTioF6V1tWEM8jEMSF1TWXCi7nw/sK hPPIGlvLpOBODrLt68sGU21H/qHh5EsRQtilqKDyvkuldEVFBt3cdsSBu9reoA+wL6XucQzhppWL KEqkwZpDQ4Ud7SsqmtPNKPgacdx9xJ9D3lz397/z8vibx6TU22zarUF4mvy/+On+1gqSRVgbzoQj ILc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rQdfwwAAANwAAAAP AAAAAAAAAAAAAAAAAKoCAABkcnMvZG93bnJldi54bWxQSwUGAAAAAAQABAD6AAAAmgMAAAAA ">
                                    <v:shape id="Flowchart: Connector 177" o:spid="_x0000_s1334" type="#_x0000_t120" style="position:absolute;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x2jxsYA AADcAAAADwAAAGRycy9kb3ducmV2LnhtbESPT2vCQBTE7wW/w/IEL0U3tSA1dRVpEHoqaqri7ZF9 +UOzb0N2jfHbdwXB4zAzv2EWq97UoqPWVZYVvE0iEMSZ1RUXCn7TzfgDhPPIGmvLpOBGDlbLwcsC Y22vvKNu7wsRIOxiVFB638RSuqwkg25iG+Lg5bY16INsC6lbvAa4qeU0imbSYMVhocSGvkrK/vYX o+BwNPL8c0puSbJO37evly7NMVdqNOzXnyA89f4ZfrS/tYLZdA73M+EIyOU/AAAA//8DAFBLAQIt ABQABgAIAAAAIQDw94q7/QAAAOIBAAATAAAAAAAAAAAAAAAAAAAAAABbQ29udGVudF9UeXBlc10u eG1sUEsBAi0AFAAGAAgAAAAhADHdX2HSAAAAjwEAAAsAAAAAAAAAAAAAAAAALgEAAF9yZWxzLy5y ZWxzUEsBAi0AFAAGAAgAAAAhADMvBZ5BAAAAOQAAABAAAAAAAAAAAAAAAAAAKQIAAGRycy9zaGFw ZXhtbC54bWxQSwECLQAUAAYACAAAACEAbx2jxsYAAADcAAAADwAAAAAAAAAAAAAAAACYAgAAZHJz L2Rvd25yZXYueG1sUEsFBgAAAAAEAAQA9QAAAIsDAAAAAA== " fillcolor="#4f81bd" strokecolor="#385d8a" strokeweight="2pt"/>
                                    <v:line id="Straight Connector 178" o:spid="_x0000_s1335" style="position:absolute;visibility:visible;mso-wrap-style:square" from="30480,30480" to="30480,167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PgfSMEAAADcAAAADwAAAGRycy9kb3ducmV2LnhtbERPz2vCMBS+C/sfwhO82dQJsnVNRQaD HXbonOCOb8mzKTYvXZPV+t8vB8Hjx/e73E6uEyMNofWsYJXlIIi1Ny03Cg5fb8snECEiG+w8k4Ir BdhWD7MSC+Mv/EnjPjYihXAoUIGNsS+kDNqSw5D5njhxJz84jAkOjTQDXlK46+Rjnm+kw5ZTg8We Xi3p8/7PKTha/Khr/RPJr7932jTG+N9npRbzafcCItIU7+Kb+90o2KzT/HQmHQFZ/Q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U+B9IwQAAANwAAAAPAAAAAAAAAAAAAAAA AKECAABkcnMvZG93bnJldi54bWxQSwUGAAAAAAQABAD5AAAAjwMAAAAA " strokecolor="#4a7ebb"/>
                                  </v:group>
                                </v:group>
                                <v:group id="Group 184" o:spid="_x0000_s1336" style="position:absolute;top:8991;width:552;height:2362" coordsize="55245,2362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k44H8YAAADcAAAADwAAAGRycy9kb3ducmV2LnhtbESPzWrDMBCE74G+g9hC b4nsmoTgRgnBtKUHU4hTKL0t1sY2sVbGUv3z9lWgkOMwM98wu8NkWjFQ7xrLCuJVBIK4tLrhSsHX +W25BeE8ssbWMimYycFh/7DYYartyCcaCl+JAGGXooLa+y6V0pU1GXQr2xEH72J7gz7IvpK6xzHA TSufo2gjDTYcFmrsKKupvBa/RsH7iOMxiV+H/HrJ5p/z+vM7j0mpp8fp+ALC0+Tv4f/2h1awSWK4 nQlHQO7/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qTjgfxgAAANwA AAAPAAAAAAAAAAAAAAAAAKoCAABkcnMvZG93bnJldi54bWxQSwUGAAAAAAQABAD6AAAAnQMAAAAA ">
                                  <v:shape id="Flowchart: Connector 185" o:spid="_x0000_s1337" type="#_x0000_t120" style="position:absolute;top:17526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GCnasUA AADcAAAADwAAAGRycy9kb3ducmV2LnhtbESPT2vCQBTE70K/w/IEL6KbKkhJXUUaCp5ETVvp7ZF9 +YPZtyG7xvjtXUHwOMzMb5jluje16Kh1lWUF79MIBHFmdcWFgp/0e/IBwnlkjbVlUnAjB+vV22CJ sbZXPlB39IUIEHYxKii9b2IpXVaSQTe1DXHwctsa9EG2hdQtXgPc1HIWRQtpsOKwUGJDXyVl5+PF KPj9M/J/d0puSbJJ5/vxpUtzzJUaDfvNJwhPvX+Fn+2tVrCYz+BxJhwBuboDAAD//wMAUEsBAi0A FAAGAAgAAAAhAPD3irv9AAAA4gEAABMAAAAAAAAAAAAAAAAAAAAAAFtDb250ZW50X1R5cGVzXS54 bWxQSwECLQAUAAYACAAAACEAMd1fYdIAAACPAQAACwAAAAAAAAAAAAAAAAAuAQAAX3JlbHMvLnJl bHNQSwECLQAUAAYACAAAACEAMy8FnkEAAAA5AAAAEAAAAAAAAAAAAAAAAAApAgAAZHJzL3NoYXBl eG1sLnhtbFBLAQItABQABgAIAAAAIQDkYKdqxQAAANwAAAAPAAAAAAAAAAAAAAAAAJgCAABkcnMv ZG93bnJldi54bWxQSwUGAAAAAAQABAD1AAAAigMAAAAA " fillcolor="#4f81bd" strokecolor="#385d8a" strokeweight="2pt"/>
                                  <v:group id="Group 186" o:spid="_x0000_s1338" style="position:absolute;width:55245;height:167640" coordsize="55245,167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dAD88QAAADcAAAADwAAAGRycy9kb3ducmV2LnhtbESPQYvCMBSE7wv+h/AE b2tay4pUo4ioeJCFVUG8PZpnW2xeShPb+u/NwsIeh5n5hlmselOJlhpXWlYQjyMQxJnVJecKLufd 5wyE88gaK8uk4EUOVsvBxwJTbTv+ofbkcxEg7FJUUHhfp1K6rCCDbmxr4uDdbWPQB9nkUjfYBbip 5CSKptJgyWGhwJo2BWWP09Mo2HfYrZN42x4f983rdv76vh5jUmo07NdzEJ56/x/+ax+0gmmSwO+Z cATk8g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tdAD88QAAADcAAAA DwAAAAAAAAAAAAAAAACqAgAAZHJzL2Rvd25yZXYueG1sUEsFBgAAAAAEAAQA+gAAAJsDAAAAAA== ">
                                    <v:shape id="Flowchart: Connector 187" o:spid="_x0000_s1339" type="#_x0000_t120" style="position:absolute;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MWahcYA AADcAAAADwAAAGRycy9kb3ducmV2LnhtbESPT2vCQBTE74LfYXlCL6KbVhGJriINhZ5KNVXx9si+ /MHs25BdY/z23YLQ4zAzv2HW297UoqPWVZYVvE4jEMSZ1RUXCn7Sj8kShPPIGmvLpOBBDrab4WCN sbZ33lN38IUIEHYxKii9b2IpXVaSQTe1DXHwctsa9EG2hdQt3gPc1PItihbSYMVhocSG3kvKroeb UXA8GXn5OiePJNmls+/xrUtzzJV6GfW7FQhPvf8PP9ufWsFiNoe/M+EIyM0vAAAA//8DAFBLAQIt ABQABgAIAAAAIQDw94q7/QAAAOIBAAATAAAAAAAAAAAAAAAAAAAAAABbQ29udGVudF9UeXBlc10u eG1sUEsBAi0AFAAGAAgAAAAhADHdX2HSAAAAjwEAAAsAAAAAAAAAAAAAAAAALgEAAF9yZWxzLy5y ZWxzUEsBAi0AFAAGAAgAAAAhADMvBZ5BAAAAOQAAABAAAAAAAAAAAAAAAAAAKQIAAGRycy9zaGFw ZXhtbC54bWxQSwECLQAUAAYACAAAACEABMWahcYAAADcAAAADwAAAAAAAAAAAAAAAACYAgAAZHJz L2Rvd25yZXYueG1sUEsFBgAAAAAEAAQA9QAAAIsDAAAAAA== " fillcolor="#4f81bd" strokecolor="#385d8a" strokeweight="2pt"/>
                                    <v:line id="Straight Connector 188" o:spid="_x0000_s1340" style="position:absolute;visibility:visible;mso-wrap-style:square" from="30480,30480" to="30480,167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I+80MMAAADcAAAADwAAAGRycy9kb3ducmV2LnhtbESPT2sCMRTE7wW/Q3iCN81aqditUaQg ePDgP7DH1+S5Wdy8rJuo67dvBKHHYWZ+w0znravEjZpQelYwHGQgiLU3JRcKDvtlfwIiRGSDlWdS 8KAA81nnbYq58Xfe0m0XC5EgHHJUYGOscymDtuQwDHxNnLyTbxzGJJtCmgbvCe4q+Z5lY+mw5LRg saZvS/q8uzoFR4vrzUb/RvKjn4U2hTH+8qlUr9suvkBEauN/+NVeGQXj0Qc8z6QjIG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SPvNDDAAAA3AAAAA8AAAAAAAAAAAAA AAAAoQIAAGRycy9kb3ducmV2LnhtbFBLBQYAAAAABAAEAPkAAACRAwAAAAA= " strokecolor="#4a7ebb"/>
                                  </v:group>
                                </v:group>
                                <v:group id="Group 189" o:spid="_x0000_s1341" style="position:absolute;left:2667;top:11430;width:552;height:2362" coordsize="55245,2362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aega8QAAADcAAAADwAAAGRycy9kb3ducmV2LnhtbESPQYvCMBSE7wv+h/AE b2taxSLVKCKu7EGEVUG8PZpnW2xeSpNt67/fCMIeh5n5hlmue1OJlhpXWlYQjyMQxJnVJecKLuev zzkI55E1VpZJwZMcrFeDjyWm2nb8Q+3J5yJA2KWooPC+TqV0WUEG3djWxMG728agD7LJpW6wC3BT yUkUJdJgyWGhwJq2BWWP069RsO+w20zjXXt43LfP23l2vB5iUmo07DcLEJ56/x9+t7+1gmSawOtM OAJy9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aega8QAAADcAAAA DwAAAAAAAAAAAAAAAACqAgAAZHJzL2Rvd25yZXYueG1sUEsFBgAAAAAEAAQA+gAAAJsDAAAAAA== ">
                                  <v:shape id="Flowchart: Connector 190" o:spid="_x0000_s1342" type="#_x0000_t120" style="position:absolute;top:17526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BcE8sYA AADcAAAADwAAAGRycy9kb3ducmV2LnhtbESPT2vCQBTE74LfYXlCL6KbVrASXUUaCj2Vaqri7ZF9 +YPZtyG7xvjtuwXB4zAzv2FWm97UoqPWVZYVvE4jEMSZ1RUXCn7Tz8kChPPIGmvLpOBODjbr4WCF sbY33lG394UIEHYxKii9b2IpXVaSQTe1DXHwctsa9EG2hdQt3gLc1PItiubSYMVhocSGPkrKLvur UXA4Gnn+PiX3JNmms5/xtUtzzJV6GfXbJQhPvX+GH+0vrWA+e4f/M+EIyPUfAAAA//8DAFBLAQIt ABQABgAIAAAAIQDw94q7/QAAAOIBAAATAAAAAAAAAAAAAAAAAAAAAABbQ29udGVudF9UeXBlc10u eG1sUEsBAi0AFAAGAAgAAAAhADHdX2HSAAAAjwEAAAsAAAAAAAAAAAAAAAAALgEAAF9yZWxzLy5y ZWxzUEsBAi0AFAAGAAgAAAAhADMvBZ5BAAAAOQAAABAAAAAAAAAAAAAAAAAAKQIAAGRycy9zaGFw ZXhtbC54bWxQSwECLQAUAAYACAAAACEA9BcE8sYAAADcAAAADwAAAAAAAAAAAAAAAACYAgAAZHJz L2Rvd25yZXYueG1sUEsFBgAAAAAEAAQA9QAAAIsDAAAAAA== " fillcolor="#4f81bd" strokecolor="#385d8a" strokeweight="2pt"/>
                                  <v:group id="Group 191" o:spid="_x0000_s1343" style="position:absolute;width:55245;height:167640" coordsize="55245,167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3SRgsMAAADcAAAADwAAAGRycy9kb3ducmV2LnhtbERPTWvCQBC9F/wPywi9 1U0qDSW6BhErPQShWhBvQ3ZMQrKzIbsm8d93D0KPj/e9zibTioF6V1tWEC8iEMSF1TWXCn7PX2+f IJxH1thaJgUPcpBtZi9rTLUd+YeGky9FCGGXooLK+y6V0hUVGXQL2xEH7mZ7gz7AvpS6xzGEm1a+ R1EiDdYcGirsaFdR0ZzuRsFhxHG7jPdD3tx2j+v543jJY1LqdT5tVyA8Tf5f/HR/awXJMqwNZ8IR kJs/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7dJGCwwAAANwAAAAP AAAAAAAAAAAAAAAAAKoCAABkcnMvZG93bnJldi54bWxQSwUGAAAAAAQABAD6AAAAmgMAAAAA ">
                                    <v:shape id="Flowchart: Connector 192" o:spid="_x0000_s1344" type="#_x0000_t120" style="position:absolute;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sQ1G8YA AADcAAAADwAAAGRycy9kb3ducmV2LnhtbESPT2vCQBTE74LfYXlCL6KbVpAaXUUaCj2Vaqri7ZF9 +YPZtyG7xvjtuwXB4zAzv2FWm97UoqPWVZYVvE4jEMSZ1RUXCn7Tz8k7COeRNdaWScGdHGzWw8EK Y21vvKNu7wsRIOxiVFB638RSuqwkg25qG+Lg5bY16INsC6lbvAW4qeVbFM2lwYrDQokNfZSUXfZX o+BwNPL8fUruSbJNZz/ja5fmmCv1Muq3SxCeev8MP9pfWsF8toD/M+EIyPUfAAAA//8DAFBLAQIt ABQABgAIAAAAIQDw94q7/QAAAOIBAAATAAAAAAAAAAAAAAAAAAAAAABbQ29udGVudF9UeXBlc10u eG1sUEsBAi0AFAAGAAgAAAAhADHdX2HSAAAAjwEAAAsAAAAAAAAAAAAAAAAALgEAAF9yZWxzLy5y ZWxzUEsBAi0AFAAGAAgAAAAhADMvBZ5BAAAAOQAAABAAAAAAAAAAAAAAAAAAKQIAAGRycy9zaGFw ZXhtbC54bWxQSwECLQAUAAYACAAAACEA6sQ1G8YAAADcAAAADwAAAAAAAAAAAAAAAACYAgAAZHJz L2Rvd25yZXYueG1sUEsFBgAAAAAEAAQA9QAAAIsDAAAAAA== " fillcolor="#4f81bd" strokecolor="#385d8a" strokeweight="2pt"/>
                                    <v:line id="Straight Connector 193" o:spid="_x0000_s1345" style="position:absolute;visibility:visible;mso-wrap-style:square" from="30480,30480" to="30480,167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P5sNcAAAADcAAAADwAAAGRycy9kb3ducmV2LnhtbERPy4rCMBTdD/gP4QqzG1NnRLQaRQaE WczCF+jymlybYnNTm6j1781CcHk47+m8dZW4URNKzwr6vQwEsfam5ELBbrv8GoEIEdlg5ZkUPCjA fNb5mGJu/J3XdNvEQqQQDjkqsDHWuZRBW3IYer4mTtzJNw5jgk0hTYP3FO4q+Z1lQ+mw5NRgsaZf S/q8uToFe4v/q5U+RvI/h4U2hTH+Mlbqs9suJiAitfEtfrn/jILhIM1PZ9IRkLMn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Az+bDXAAAAA3AAAAA8AAAAAAAAAAAAAAAAA oQIAAGRycy9kb3ducmV2LnhtbFBLBQYAAAAABAAEAPkAAACOAwAAAAA= " strokecolor="#4a7ebb"/>
                                  </v:group>
                                </v:group>
                                <v:group id="Group 194" o:spid="_x0000_s1346" style="position:absolute;left:9296;top:9525;width:552;height:2362" coordsize="55245,2362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khLYsYAAADcAAAADwAAAGRycy9kb3ducmV2LnhtbESPT2vCQBTE7wW/w/KE 3uomtpWSuoqIlh5CwUQovT2yzySYfRuya/58+26h4HGYmd8w6+1oGtFT52rLCuJFBIK4sLrmUsE5 Pz69gXAeWWNjmRRM5GC7mT2sMdF24BP1mS9FgLBLUEHlfZtI6YqKDLqFbYmDd7GdQR9kV0rd4RDg ppHLKFpJgzWHhQpb2ldUXLObUfAx4LB7jg99er3sp5/89es7jUmpx/m4ewfhafT38H/7UytYvcTw dyYcAbn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ySEtixgAAANwA AAAPAAAAAAAAAAAAAAAAAKoCAABkcnMvZG93bnJldi54bWxQSwUGAAAAAAQABAD6AAAAnQMAAAAA ">
                                  <v:shape id="Flowchart: Connector 195" o:spid="_x0000_s1347" type="#_x0000_t120" style="position:absolute;top:17526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GbUF8YA AADcAAAADwAAAGRycy9kb3ducmV2LnhtbESPT2vCQBTE7wW/w/IEL0U3tSKSuoo0CD0VNVXx9si+ /KHZtyG7xvjtu4LQ4zAzv2GW697UoqPWVZYVvE0iEMSZ1RUXCn7S7XgBwnlkjbVlUnAnB+vV4GWJ sbY33lN38IUIEHYxKii9b2IpXVaSQTexDXHwctsa9EG2hdQt3gLc1HIaRXNpsOKwUGJDnyVlv4er UXA8GXn5Pif3JNmk77vXa5fmmCs1GvabDxCeev8ffra/tIL5bAqPM+EIyNUfAAAA//8DAFBLAQIt ABQABgAIAAAAIQDw94q7/QAAAOIBAAATAAAAAAAAAAAAAAAAAAAAAABbQ29udGVudF9UeXBlc10u eG1sUEsBAi0AFAAGAAgAAAAhADHdX2HSAAAAjwEAAAsAAAAAAAAAAAAAAAAALgEAAF9yZWxzLy5y ZWxzUEsBAi0AFAAGAAgAAAAhADMvBZ5BAAAAOQAAABAAAAAAAAAAAAAAAAAAKQIAAGRycy9zaGFw ZXhtbC54bWxQSwECLQAUAAYACAAAACEAvGbUF8YAAADcAAAADwAAAAAAAAAAAAAAAACYAgAAZHJz L2Rvd25yZXYueG1sUEsFBgAAAAAEAAQA9QAAAIsDAAAAAA== " fillcolor="#4f81bd" strokecolor="#385d8a" strokeweight="2pt"/>
                                  <v:group id="Group 196" o:spid="_x0000_s1348" style="position:absolute;width:55245;height:167640" coordsize="55245,167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dZwjsYAAADcAAAADwAAAGRycy9kb3ducmV2LnhtbESPQWvCQBSE7wX/w/IK 3ppNtA2SZhWRKh5CoSqU3h7ZZxLMvg3ZbRL/fbdQ6HGYmW+YfDOZVgzUu8aygiSKQRCXVjdcKbic 908rEM4ja2wtk4I7OdisZw85ZtqO/EHDyVciQNhlqKD2vsukdGVNBl1kO+LgXW1v0AfZV1L3OAa4 aeUijlNpsOGwUGNHu5rK2+nbKDiMOG6XydtQ3K67+9f55f2zSEip+eO0fQXhafL/4b/2UStIn5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t1nCOxgAAANwA AAAPAAAAAAAAAAAAAAAAAKoCAABkcnMvZG93bnJldi54bWxQSwUGAAAAAAQABAD6AAAAnQMAAAAA ">
                                    <v:shape id="Flowchart: Connector 197" o:spid="_x0000_s1349" type="#_x0000_t120" style="position:absolute;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MPp+MYA AADcAAAADwAAAGRycy9kb3ducmV2LnhtbESPT2vCQBTE74LfYXlCL6KbWpESXUUahJ6KNdbS2yP7 8gezb0N2jfHbuwXB4zAzv2FWm97UoqPWVZYVvE4jEMSZ1RUXCo7pbvIOwnlkjbVlUnAjB5v1cLDC WNsrf1N38IUIEHYxKii9b2IpXVaSQTe1DXHwctsa9EG2hdQtXgPc1HIWRQtpsOKwUGJDHyVl58PF KPg5Gfn39ZvckmSbvu3Hly7NMVfqZdRvlyA89f4ZfrQ/tYLFfA7/Z8IRkOs7AAAA//8DAFBLAQIt ABQABgAIAAAAIQDw94q7/QAAAOIBAAATAAAAAAAAAAAAAAAAAAAAAABbQ29udGVudF9UeXBlc10u eG1sUEsBAi0AFAAGAAgAAAAhADHdX2HSAAAAjwEAAAsAAAAAAAAAAAAAAAAALgEAAF9yZWxzLy5y ZWxzUEsBAi0AFAAGAAgAAAAhADMvBZ5BAAAAOQAAABAAAAAAAAAAAAAAAAAAKQIAAGRycy9zaGFw ZXhtbC54bWxQSwECLQAUAAYACAAAACEAXMPp+MYAAADcAAAADwAAAAAAAAAAAAAAAACYAgAAZHJz L2Rvd25yZXYueG1sUEsFBgAAAAAEAAQA9QAAAIsDAAAAAA== " fillcolor="#4f81bd" strokecolor="#385d8a" strokeweight="2pt"/>
                                    <v:line id="Straight Connector 198" o:spid="_x0000_s1350" style="position:absolute;visibility:visible;mso-wrap-style:square" from="30480,30480" to="30480,167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nPrcMAAADcAAAADwAAAGRycy9kb3ducmV2LnhtbESPT2sCMRTE74LfITzBm2brP+zWKFIo 9ODBqqDH1+R1s3Tzsm5SXb+9KQgeh5n5DbNYta4SF2pC6VnByzADQay9KblQcNh/DOYgQkQ2WHkm BTcKsFp2OwvMjb/yF112sRAJwiFHBTbGOpcyaEsOw9DXxMn78Y3DmGRTSNPgNcFdJUdZNpMOS04L Fmt6t6R/d39OwdHiZrvV35H8+LTWpjDGn1+V6vfa9RuISG18hh/tT6NgNpnC/5l0BOTyD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yJz63DAAAA3AAAAA8AAAAAAAAAAAAA AAAAoQIAAGRycy9kb3ducmV2LnhtbFBLBQYAAAAABAAEAPkAAACRAwAAAAA= " strokecolor="#4a7ebb"/>
                                  </v:group>
                                </v:group>
                                <v:group id="Group 199" o:spid="_x0000_s1351" style="position:absolute;left:5257;top:14173;width:553;height:2362" coordsize="55245,2362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HTFsUAAADcAAAADwAAAGRycy9kb3ducmV2LnhtbESPT2vCQBTE7wW/w/KE 3uomtg0SXUVExYMU/APi7ZF9JsHs25Bdk/jtu4WCx2FmfsPMFr2pREuNKy0riEcRCOLM6pJzBefT 5mMCwnlkjZVlUvAkB4v54G2GqbYdH6g9+lwECLsUFRTe16mULivIoBvZmjh4N9sY9EE2udQNdgFu KjmOokQaLDksFFjTqqDsfnwYBdsOu+VnvG7399vqeT19/1z2MSn1PuyXUxCeev8K/7d3WkHylcDf mXAE5Pw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2h0xbFAAAA3AAA AA8AAAAAAAAAAAAAAAAAqgIAAGRycy9kb3ducmV2LnhtbFBLBQYAAAAABAAEAPoAAACcAwAAAAA= ">
                                  <v:shape id="Flowchart: Connector 200" o:spid="_x0000_s1352" type="#_x0000_t120" style="position:absolute;top:17526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BF3j8YA AADcAAAADwAAAGRycy9kb3ducmV2LnhtbESPT2vCQBTE70K/w/IKXqRutGJL6ipiEHoq1ailt0f2 5Q9m34bsGuO37xYEj8PM/IZZrHpTi45aV1lWMBlHIIgzqysuFBzS7cs7COeRNdaWScGNHKyWT4MF xtpeeUfd3hciQNjFqKD0vomldFlJBt3YNsTBy21r0AfZFlK3eA1wU8tpFM2lwYrDQokNbUrKzvuL UXA8Gfn79ZPckmSdvn6PLl2aY67U8Llff4Dw1PtH+N7+1Armszf4PxOOgFz+AQAA//8DAFBLAQIt ABQABgAIAAAAIQDw94q7/QAAAOIBAAATAAAAAAAAAAAAAAAAAAAAAABbQ29udGVudF9UeXBlc10u eG1sUEsBAi0AFAAGAAgAAAAhADHdX2HSAAAAjwEAAAsAAAAAAAAAAAAAAAAALgEAAF9yZWxzLy5y ZWxzUEsBAi0AFAAGAAgAAAAhADMvBZ5BAAAAOQAAABAAAAAAAAAAAAAAAAAAKQIAAGRycy9zaGFw ZXhtbC54bWxQSwECLQAUAAYACAAAACEArBF3j8YAAADcAAAADwAAAAAAAAAAAAAAAACYAgAAZHJz L2Rvd25yZXYueG1sUEsFBgAAAAAEAAQA9QAAAIsDAAAAAA== " fillcolor="#4f81bd" strokecolor="#385d8a" strokeweight="2pt"/>
                                  <v:group id="Group 201" o:spid="_x0000_s1353" style="position:absolute;width:55245;height:167640" coordsize="55245,167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3Li/8IAAADcAAAADwAAAGRycy9kb3ducmV2LnhtbERPy4rCMBTdC/MP4Q64 07SjlqEaRWRGXIjgAwZ3l+baFpub0mTa+vdmIbg8nPdi1ZtKtNS40rKCeByBIM6sLjlXcDn/jr5B OI+ssbJMCh7kYLX8GCww1bbjI7Unn4sQwi5FBYX3dSqlywoy6Ma2Jg7czTYGfYBNLnWDXQg3lfyK okQaLDk0FFjTpqDsfvo3CrYddutJ/NPu77fN43qeHf72MSk1/OzXcxCeev8Wv9w7rSCZhrXhTDgC cvk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Ny4v/CAAAA3AAAAA8A AAAAAAAAAAAAAAAAqgIAAGRycy9kb3ducmV2LnhtbFBLBQYAAAAABAAEAPoAAACZAwAAAAA= ">
                                    <v:shape id="Flowchart: Connector 202" o:spid="_x0000_s1354" type="#_x0000_t120" style="position:absolute;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sJGZsYA AADcAAAADwAAAGRycy9kb3ducmV2LnhtbESPT2vCQBTE70K/w/IKXqRutCJt6ipiEHoq1ailt0f2 5Q9m34bsGuO37xYEj8PM/IZZrHpTi45aV1lWMBlHIIgzqysuFBzS7csbCOeRNdaWScGNHKyWT4MF xtpeeUfd3hciQNjFqKD0vomldFlJBt3YNsTBy21r0AfZFlK3eA1wU8tpFM2lwYrDQokNbUrKzvuL UXA8Gfn79ZPckmSdvn6PLl2aY67U8Llff4Dw1PtH+N7+1Arms3f4PxOOgFz+AQAA//8DAFBLAQIt ABQABgAIAAAAIQDw94q7/QAAAOIBAAATAAAAAAAAAAAAAAAAAAAAAABbQ29udGVudF9UeXBlc10u eG1sUEsBAi0AFAAGAAgAAAAhADHdX2HSAAAAjwEAAAsAAAAAAAAAAAAAAAAALgEAAF9yZWxzLy5y ZWxzUEsBAi0AFAAGAAgAAAAhADMvBZ5BAAAAOQAAABAAAAAAAAAAAAAAAAAAKQIAAGRycy9zaGFw ZXhtbC54bWxQSwECLQAUAAYACAAAACEAssJGZsYAAADcAAAADwAAAAAAAAAAAAAAAACYAgAAZHJz L2Rvd25yZXYueG1sUEsFBgAAAAAEAAQA9QAAAIsDAAAAAA== " fillcolor="#4f81bd" strokecolor="#385d8a" strokeweight="2pt"/>
                                    <v:line id="Straight Connector 203" o:spid="_x0000_s1355" style="position:absolute;visibility:visible;mso-wrap-style:square" from="30480,30480" to="30480,167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Sf66MAAAADcAAAADwAAAGRycy9kb3ducmV2LnhtbERPy4rCMBTdD/gP4QqzG1NnULQaRQaE WczCF+jymlybYnNTm6j1781CcHk47+m8dZW4URNKzwr6vQwEsfam5ELBbrv8GoEIEdlg5ZkUPCjA fNb5mGJu/J3XdNvEQqQQDjkqsDHWuZRBW3IYer4mTtzJNw5jgk0hTYP3FO4q+Z1lQ+mw5NRgsaZf S/q8uToFe4v/q5U+RvI/h4U2hTH+Mlbqs9suJiAitfEtfrn/jILhIM1PZ9IRkLMn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Ikn+ujAAAAA3AAAAA8AAAAAAAAAAAAAAAAA oQIAAGRycy9kb3ducmV2LnhtbFBLBQYAAAAABAAEAPkAAACOAwAAAAA= " strokecolor="#4a7ebb"/>
                                  </v:group>
                                </v:group>
                                <v:group id="Group 209" o:spid="_x0000_s1356" style="position:absolute;left:4572;top:4572;width:552;height:2362" coordsize="55245,2362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5Hdv8YAAADcAAAADwAAAGRycy9kb3ducmV2LnhtbESPQWvCQBSE74X+h+UV ems2URSJriGIlR6kUCOIt0f2mQSzb0N2m8R/3y0Uehxm5htmk02mFQP1rrGsIIliEMSl1Q1XCs7F +9sKhPPIGlvLpOBBDrLt89MGU21H/qLh5CsRIOxSVFB736VSurImgy6yHXHwbrY36IPsK6l7HAPc tHIWx0tpsOGwUGNHu5rK++nbKDiMOObzZD8c77fd41osPi/HhJR6fZnyNQhPk/8P/7U/tILlIoHf M+EIyO0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3kd2/xgAAANwA AAAPAAAAAAAAAAAAAAAAAKoCAABkcnMvZG93bnJldi54bWxQSwUGAAAAAAQABAD6AAAAnQMAAAAA ">
                                  <v:shape id="Flowchart: Connector 210" o:spid="_x0000_s1357" type="#_x0000_t120" style="position:absolute;top:17526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b9CysYA AADcAAAADwAAAGRycy9kb3ducmV2LnhtbESPT2vCQBTE7wW/w/IEL0U3tSiSuoo0CD0VNVXx9si+ /KHZtyG7xvjtu4LQ4zAzv2GW697UoqPWVZYVvE0iEMSZ1RUXCn7S7XgBwnlkjbVlUnAnB+vV4GWJ sbY33lN38IUIEHYxKii9b2IpXVaSQTexDXHwctsa9EG2hdQt3gLc1HIaRXNpsOKwUGJDnyVlv4er UXA8GXn5Pif3JNmk77vXa5fmmCs1GvabDxCeev8ffra/tIL5bAqPM+EIyNUfAAAA//8DAFBLAQIt ABQABgAIAAAAIQDw94q7/QAAAOIBAAATAAAAAAAAAAAAAAAAAAAAAABbQ29udGVudF9UeXBlc10u eG1sUEsBAi0AFAAGAAgAAAAhADHdX2HSAAAAjwEAAAsAAAAAAAAAAAAAAAAALgEAAF9yZWxzLy5y ZWxzUEsBAi0AFAAGAAgAAAAhADMvBZ5BAAAAOQAAABAAAAAAAAAAAAAAAAAAKQIAAGRycy9zaGFw ZXhtbC54bWxQSwECLQAUAAYACAAAACEAOb9CysYAAADcAAAADwAAAAAAAAAAAAAAAACYAgAAZHJz L2Rvd25yZXYueG1sUEsFBgAAAAAEAAQA9QAAAIsDAAAAAA== " fillcolor="#4f81bd" strokecolor="#385d8a" strokeweight="2pt"/>
                                  <v:group id="Group 211" o:spid="_x0000_s1358" style="position:absolute;width:55245;height:167640" coordsize="55245,167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A/mU8YAAADcAAAADwAAAGRycy9kb3ducmV2LnhtbESPQWuDQBSE74X+h+UV emtWG5RisxEJbekhBGIKpbeH+6IS9624WzX/PhsI5DjMzDfMKp9NJ0YaXGtZQbyIQBBXVrdcK/g5 fL68gXAeWWNnmRScyUG+fnxYYabtxHsaS1+LAGGXoYLG+z6T0lUNGXQL2xMH72gHgz7IoZZ6wCnA TSdfoyiVBlsOCw32tGmoOpX/RsHXhFOxjD/G7em4Of8dkt3vNialnp/m4h2Ep9nfw7f2t1aQJku4 nglHQK4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oD+ZTxgAAANwA AAAPAAAAAAAAAAAAAAAAAKoCAABkcnMvZG93bnJldi54bWxQSwUGAAAAAAQABAD6AAAAnQMAAAAA ">
                                    <v:shape id="Flowchart: Connector 212" o:spid="_x0000_s1359" type="#_x0000_t120" style="position:absolute;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Rp/JcYA AADcAAAADwAAAGRycy9kb3ducmV2LnhtbESPW2vCQBSE3wv+h+UIvhTd1LYi0VXEIPSpVOMF3w7Z kwvNng3ZNcZ/3y0U+jjMzDfMct2bWnTUusqygpdJBII4s7riQsEx3Y3nIJxH1lhbJgUPcrBeDZ6W GGt75z11B1+IAGEXo4LS+yaW0mUlGXQT2xAHL7etQR9kW0jd4j3ATS2nUTSTBisOCyU2tC0p+z7c jILT2cjr5yV5JMkmff16vnVpjrlSo2G/WYDw1Pv/8F/7QyuYvb/B75lwBOTqBwAA//8DAFBLAQIt ABQABgAIAAAAIQDw94q7/QAAAOIBAAATAAAAAAAAAAAAAAAAAAAAAABbQ29udGVudF9UeXBlc10u eG1sUEsBAi0AFAAGAAgAAAAhADHdX2HSAAAAjwEAAAsAAAAAAAAAAAAAAAAALgEAAF9yZWxzLy5y ZWxzUEsBAi0AFAAGAAgAAAAhADMvBZ5BAAAAOQAAABAAAAAAAAAAAAAAAAAAKQIAAGRycy9zaGFw ZXhtbC54bWxQSwECLQAUAAYACAAAACEA2Rp/JcYAAADcAAAADwAAAAAAAAAAAAAAAACYAgAAZHJz L2Rvd25yZXYueG1sUEsFBgAAAAAEAAQA9QAAAIsDAAAAAA== " fillcolor="#4f81bd" strokecolor="#385d8a" strokeweight="2pt"/>
                                    <v:line id="Straight Connector 213" o:spid="_x0000_s1360" style="position:absolute;visibility:visible;mso-wrap-style:square" from="30480,30480" to="30480,167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VBZcMMAAADcAAAADwAAAGRycy9kb3ducmV2LnhtbESPQWsCMRSE7wX/Q3iCNzerotitUUQQ PHiwtmCPr8lzs7h5WTdRt/++KQg9DjPzDbNYda4Wd2pD5VnBKMtBEGtvKi4VfH5sh3MQISIbrD2T gh8KsFr2XhZYGP/gd7ofYykShEOBCmyMTSFl0JYchsw3xMk7+9ZhTLItpWnxkeCuluM8n0mHFacF iw1tLOnL8eYUnCzuDwf9HclPvtbalMb466tSg363fgMRqYv/4Wd7ZxTMplP4O5OOgFz+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lQWXDDAAAA3AAAAA8AAAAAAAAAAAAA AAAAoQIAAGRycy9kb3ducmV2LnhtbFBLBQYAAAAABAAEAPkAAACRAwAAAAA= " strokecolor="#4a7ebb"/>
                                  </v:group>
                                </v:group>
                              </v:group>
                              <v:group id="Group 242" o:spid="_x0000_s1361" style="position:absolute;left:9372;top:8534;width:553;height:2362" coordsize="55245,2362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HhFy8QAAADcAAAADwAAAGRycy9kb3ducmV2LnhtbESPQYvCMBSE7wv+h/CE va1pFYtUo4i4sgcRVgXx9miebbF5KU22rf/eCMIeh5n5hlmselOJlhpXWlYQjyIQxJnVJecKzqfv rxkI55E1VpZJwYMcrJaDjwWm2nb8S+3R5yJA2KWooPC+TqV0WUEG3cjWxMG72cagD7LJpW6wC3BT yXEUJdJgyWGhwJo2BWX3459RsOuwW0/ibbu/3zaP62l6uOxjUupz2K/nIDz1/j/8bv9oBck0gdeZ cATk8gk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eHhFy8QAAADcAAAA DwAAAAAAAAAAAAAAAACqAgAAZHJzL2Rvd25yZXYueG1sUEsFBgAAAAAEAAQA+gAAAJsDAAAAAA== ">
                                <v:shape id="Flowchart: Connector 243" o:spid="_x0000_s1362" type="#_x0000_t120" style="position:absolute;top:17526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cjhUsYA AADcAAAADwAAAGRycy9kb3ducmV2LnhtbESPT2vCQBTE70K/w/IKXqRutGhL6ipiEHoq1ailt0f2 5Q9m34bsGuO37xYEj8PM/IZZrHpTi45aV1lWMBlHIIgzqysuFBzS7cs7COeRNdaWScGNHKyWT4MF xtpeeUfd3hciQNjFqKD0vomldFlJBt3YNsTBy21r0AfZFlK3eA1wU8tpFM2lwYrDQokNbUrKzvuL UXA8Gfn79ZPckmSdvn6PLl2aY67U8Llff4Dw1PtH+N7+1Armszf4PxOOgFz+AQAA//8DAFBLAQIt ABQABgAIAAAAIQDw94q7/QAAAOIBAAATAAAAAAAAAAAAAAAAAAAAAABbQ29udGVudF9UeXBlc10u eG1sUEsBAi0AFAAGAAgAAAAhADHdX2HSAAAAjwEAAAsAAAAAAAAAAAAAAAAALgEAAF9yZWxzLy5y ZWxzUEsBAi0AFAAGAAgAAAAhADMvBZ5BAAAAOQAAABAAAAAAAAAAAAAAAAAAKQIAAGRycy9zaGFw ZXhtbC54bWxQSwECLQAUAAYACAAAACEAKcjhUsYAAADcAAAADwAAAAAAAAAAAAAAAACYAgAAZHJz L2Rvd25yZXYueG1sUEsFBgAAAAAEAAQA9QAAAIsDAAAAAA== " fillcolor="#4f81bd" strokecolor="#385d8a" strokeweight="2pt"/>
                                <v:group id="Group 244" o:spid="_x0000_s1363" style="position:absolute;width:55245;height:167640" coordsize="55245,167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t0IsIAAADcAAAADwAAAGRycy9kb3ducmV2LnhtbERPy4rCMBTdC/MP4Qqz 07QOilRTERkHFyL4gGF2l+b2gc1NaTJt/XuzEFweznu9GUwtOmpdZVlBPI1AEGdWV1wouF33kyUI 55E11pZJwYMcbNKP0RoTbXs+U3fxhQgh7BJUUHrfJFK6rCSDbmob4sDltjXoA2wLqVvsQ7ip5SyK FtJgxaGhxIZ2JWX3y79R8NNjv/2Kv7vjPd89/q7z0+8xJqU+x8N2BcLT4N/il/ugFSzmYW04E46A TJ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GardCLCAAAA3AAAAA8A AAAAAAAAAAAAAAAAqgIAAGRycy9kb3ducmV2LnhtbFBLBQYAAAAABAAEAPoAAACZAwAAAAA= ">
                                  <v:shape id="Flowchart: Connector 245" o:spid="_x0000_s1364" type="#_x0000_t120" style="position:absolute;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xvQu8YA AADcAAAADwAAAGRycy9kb3ducmV2LnhtbESPT2vCQBTE70K/w/IKXqRutCht6ipiEHoq1ailt0f2 5Q9m34bsGuO37xYEj8PM/IZZrHpTi45aV1lWMBlHIIgzqysuFBzS7csbCOeRNdaWScGNHKyWT4MF xtpeeUfd3hciQNjFqKD0vomldFlJBt3YNsTBy21r0AfZFlK3eA1wU8tpFM2lwYrDQokNbUrKzvuL UXA8Gfn79ZPckmSdvn6PLl2aY67U8Llff4Dw1PtH+N7+1Arms3f4PxOOgFz+AQAA//8DAFBLAQIt ABQABgAIAAAAIQDw94q7/QAAAOIBAAATAAAAAAAAAAAAAAAAAAAAAABbQ29udGVudF9UeXBlc10u eG1sUEsBAi0AFAAGAAgAAAAhADHdX2HSAAAAjwEAAAsAAAAAAAAAAAAAAAAALgEAAF9yZWxzLy5y ZWxzUEsBAi0AFAAGAAgAAAAhADMvBZ5BAAAAOQAAABAAAAAAAAAAAAAAAAAAKQIAAGRycy9zaGFw ZXhtbC54bWxQSwECLQAUAAYACAAAACEANxvQu8YAAADcAAAADwAAAAAAAAAAAAAAAACYAgAAZHJz L2Rvd25yZXYueG1sUEsFBgAAAAAEAAQA9QAAAIsDAAAAAA== " fillcolor="#4f81bd" strokecolor="#385d8a" strokeweight="2pt"/>
                                  <v:line id="Straight Connector 246" o:spid="_x0000_s1365" style="position:absolute;visibility:visible;mso-wrap-style:square" from="30480,30480" to="30480,167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0swVb8AAADcAAAADwAAAGRycy9kb3ducmV2LnhtbERPTYvCMBC9L/gfwgje1lSFsnaNIoLg wYO6gnucTWabYjOpTdT6781B8Ph437NF52pxozZUnhWMhhkIYu1NxaWC48/68wtEiMgGa8+k4EEB FvPexwwL4++8p9shliKFcChQgY2xKaQM2pLDMPQNceL+feswJtiW0rR4T+GuluMsy6XDilODxYZW lvT5cHUKTha3u53+i+Qnv0ttSmP8ZarUoN8tv0FE6uJb/HJvjII8T/PTmXQE5PwJ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R0swVb8AAADcAAAADwAAAAAAAAAAAAAAAACh AgAAZHJzL2Rvd25yZXYueG1sUEsFBgAAAAAEAAQA+QAAAI0DAAAAAA== " strokecolor="#4a7ebb"/>
                                </v:group>
                              </v:group>
                            </v:group>
                          </v:group>
                        </v:group>
                      </v:group>
                      <v:shape id="Text Box 257" o:spid="_x0000_s1366" type="#_x0000_t202" style="position:absolute;left:609;top:23622;width:28733;height:40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CMIsUA AADcAAAADwAAAGRycy9kb3ducmV2LnhtbESPT2uDQBTE74F+h+UVeotrChGxWaUUCj2UgPnXHh/u i0rdt8bdqP323UIgx2FmfsNsitl0YqTBtZYVrKIYBHFldcu1gsP+fZmCcB5ZY2eZFPySgyJ/WGww 03biksadr0WAsMtQQeN9n0npqoYMusj2xME728GgD3KopR5wCnDTyec4TqTBlsNCgz29NVT97K5G wXa82mN9Wldf/D2VLj1fys/0otTT4/z6AsLT7O/hW/tDK0iSFfyfCUdA5n8AAAD//wMAUEsBAi0A FAAGAAgAAAAhAPD3irv9AAAA4gEAABMAAAAAAAAAAAAAAAAAAAAAAFtDb250ZW50X1R5cGVzXS54 bWxQSwECLQAUAAYACAAAACEAMd1fYdIAAACPAQAACwAAAAAAAAAAAAAAAAAuAQAAX3JlbHMvLnJl bHNQSwECLQAUAAYACAAAACEAMy8FnkEAAAA5AAAAEAAAAAAAAAAAAAAAAAApAgAAZHJzL3NoYXBl eG1sLnhtbFBLAQItABQABgAIAAAAIQBEUIwixQAAANwAAAAPAAAAAAAAAAAAAAAAAJgCAABkcnMv ZG93bnJldi54bWxQSwUGAAAAAAQABAD1AAAAigMAAAAA " strokecolor="white" strokeweight=".5pt">
                        <v:textbox>
                          <w:txbxContent>
                            <w:p w:rsidR="004E5F34" w:rsidRDefault="004E5F34" w:rsidP="004E5F34">
                              <w:r>
                                <w:t>Cấu trúc mạng tinh thể của CaC</w:t>
                              </w:r>
                              <w:r w:rsidRPr="00F036CD">
                                <w:rPr>
                                  <w:vertAlign w:val="subscript"/>
                                </w:rPr>
                                <w:t>2</w:t>
                              </w:r>
                            </w:p>
                          </w:txbxContent>
                        </v:textbox>
                      </v:shape>
                    </v:group>
                  </v:group>
                </v:group>
                <w10:anchorlock/>
              </v:group>
            </w:pict>
          </mc:Fallback>
        </mc:AlternateContent>
      </w:r>
      <w:r w:rsidR="004E5F34">
        <w:rPr>
          <w:rStyle w:val="fontstyle01"/>
          <w:b/>
          <w:sz w:val="25"/>
          <w:szCs w:val="25"/>
        </w:rPr>
        <w:t xml:space="preserve"> </w:t>
      </w:r>
      <w:r>
        <w:rPr>
          <w:noProof/>
        </w:rPr>
        <mc:AlternateContent>
          <mc:Choice Requires="wpg">
            <w:drawing>
              <wp:inline distT="0" distB="0" distL="0" distR="0">
                <wp:extent cx="3141345" cy="2599690"/>
                <wp:effectExtent l="0" t="0" r="20955" b="10160"/>
                <wp:docPr id="448"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41345" cy="2599690"/>
                          <a:chOff x="0" y="0"/>
                          <a:chExt cx="3215380" cy="2918460"/>
                        </a:xfrm>
                      </wpg:grpSpPr>
                      <wps:wsp>
                        <wps:cNvPr id="449" name="Text Box 262"/>
                        <wps:cNvSpPr txBox="1">
                          <a:spLocks noChangeArrowheads="1"/>
                        </wps:cNvSpPr>
                        <wps:spPr bwMode="auto">
                          <a:xfrm>
                            <a:off x="1028700" y="0"/>
                            <a:ext cx="299085" cy="304800"/>
                          </a:xfrm>
                          <a:prstGeom prst="rect">
                            <a:avLst/>
                          </a:prstGeom>
                          <a:solidFill>
                            <a:srgbClr val="FFFFFF"/>
                          </a:solidFill>
                          <a:ln w="6350">
                            <a:solidFill>
                              <a:srgbClr val="FFFFFF"/>
                            </a:solidFill>
                            <a:miter lim="800000"/>
                            <a:headEnd/>
                            <a:tailEnd/>
                          </a:ln>
                        </wps:spPr>
                        <wps:txbx>
                          <w:txbxContent>
                            <w:p w:rsidR="004E5F34" w:rsidRPr="00F036CD" w:rsidRDefault="004E5F34" w:rsidP="004E5F34">
                              <w:pPr>
                                <w:rPr>
                                  <w:b/>
                                </w:rPr>
                              </w:pPr>
                              <w:r w:rsidRPr="00F036CD">
                                <w:rPr>
                                  <w:b/>
                                </w:rPr>
                                <w:t>z</w:t>
                              </w:r>
                            </w:p>
                          </w:txbxContent>
                        </wps:txbx>
                        <wps:bodyPr rot="0" vert="horz" wrap="square" lIns="91440" tIns="45720" rIns="91440" bIns="45720" anchor="t" anchorCtr="0" upright="1">
                          <a:noAutofit/>
                        </wps:bodyPr>
                      </wps:wsp>
                      <wpg:grpSp>
                        <wpg:cNvPr id="450" name="Group 273"/>
                        <wpg:cNvGrpSpPr>
                          <a:grpSpLocks/>
                        </wpg:cNvGrpSpPr>
                        <wpg:grpSpPr bwMode="auto">
                          <a:xfrm>
                            <a:off x="0" y="175260"/>
                            <a:ext cx="3215380" cy="2743200"/>
                            <a:chOff x="0" y="0"/>
                            <a:chExt cx="3215380" cy="2743200"/>
                          </a:xfrm>
                        </wpg:grpSpPr>
                        <wps:wsp>
                          <wps:cNvPr id="451" name="Text Box 261"/>
                          <wps:cNvSpPr txBox="1">
                            <a:spLocks noChangeArrowheads="1"/>
                          </wps:cNvSpPr>
                          <wps:spPr bwMode="auto">
                            <a:xfrm>
                              <a:off x="2689860" y="1196340"/>
                              <a:ext cx="299085" cy="304800"/>
                            </a:xfrm>
                            <a:prstGeom prst="rect">
                              <a:avLst/>
                            </a:prstGeom>
                            <a:solidFill>
                              <a:srgbClr val="FFFFFF"/>
                            </a:solidFill>
                            <a:ln w="6350">
                              <a:solidFill>
                                <a:srgbClr val="FFFFFF"/>
                              </a:solidFill>
                              <a:miter lim="800000"/>
                              <a:headEnd/>
                              <a:tailEnd/>
                            </a:ln>
                          </wps:spPr>
                          <wps:txbx>
                            <w:txbxContent>
                              <w:p w:rsidR="004E5F34" w:rsidRDefault="004E5F34" w:rsidP="004E5F34">
                                <w:r>
                                  <w:t>y</w:t>
                                </w:r>
                              </w:p>
                            </w:txbxContent>
                          </wps:txbx>
                          <wps:bodyPr rot="0" vert="horz" wrap="square" lIns="91440" tIns="45720" rIns="91440" bIns="45720" anchor="t" anchorCtr="0" upright="1">
                            <a:noAutofit/>
                          </wps:bodyPr>
                        </wps:wsp>
                        <wpg:grpSp>
                          <wpg:cNvPr id="452" name="Group 272"/>
                          <wpg:cNvGrpSpPr>
                            <a:grpSpLocks/>
                          </wpg:cNvGrpSpPr>
                          <wpg:grpSpPr bwMode="auto">
                            <a:xfrm>
                              <a:off x="0" y="0"/>
                              <a:ext cx="3215380" cy="2743200"/>
                              <a:chOff x="0" y="0"/>
                              <a:chExt cx="3215380" cy="2743200"/>
                            </a:xfrm>
                          </wpg:grpSpPr>
                          <wps:wsp>
                            <wps:cNvPr id="453" name="Text Box 260"/>
                            <wps:cNvSpPr txBox="1">
                              <a:spLocks noChangeArrowheads="1"/>
                            </wps:cNvSpPr>
                            <wps:spPr bwMode="auto">
                              <a:xfrm>
                                <a:off x="0" y="2042160"/>
                                <a:ext cx="299085" cy="304800"/>
                              </a:xfrm>
                              <a:prstGeom prst="rect">
                                <a:avLst/>
                              </a:prstGeom>
                              <a:solidFill>
                                <a:srgbClr val="FFFFFF"/>
                              </a:solidFill>
                              <a:ln w="6350">
                                <a:solidFill>
                                  <a:srgbClr val="FFFFFF"/>
                                </a:solidFill>
                                <a:miter lim="800000"/>
                                <a:headEnd/>
                                <a:tailEnd/>
                              </a:ln>
                            </wps:spPr>
                            <wps:txbx>
                              <w:txbxContent>
                                <w:p w:rsidR="004E5F34" w:rsidRDefault="004E5F34" w:rsidP="004E5F34">
                                  <w:r>
                                    <w:t>x</w:t>
                                  </w:r>
                                </w:p>
                              </w:txbxContent>
                            </wps:txbx>
                            <wps:bodyPr rot="0" vert="horz" wrap="square" lIns="91440" tIns="45720" rIns="91440" bIns="45720" anchor="t" anchorCtr="0" upright="1">
                              <a:noAutofit/>
                            </wps:bodyPr>
                          </wps:wsp>
                          <wpg:grpSp>
                            <wpg:cNvPr id="454" name="Group 259"/>
                            <wpg:cNvGrpSpPr>
                              <a:grpSpLocks/>
                            </wpg:cNvGrpSpPr>
                            <wpg:grpSpPr bwMode="auto">
                              <a:xfrm>
                                <a:off x="114300" y="0"/>
                                <a:ext cx="3101080" cy="2743200"/>
                                <a:chOff x="0" y="0"/>
                                <a:chExt cx="3101080" cy="2743200"/>
                              </a:xfrm>
                            </wpg:grpSpPr>
                            <wpg:grpSp>
                              <wpg:cNvPr id="455" name="Group 255"/>
                              <wpg:cNvGrpSpPr>
                                <a:grpSpLocks/>
                              </wpg:cNvGrpSpPr>
                              <wpg:grpSpPr bwMode="auto">
                                <a:xfrm>
                                  <a:off x="0" y="0"/>
                                  <a:ext cx="2651760" cy="2316480"/>
                                  <a:chOff x="0" y="0"/>
                                  <a:chExt cx="2651760" cy="2316480"/>
                                </a:xfrm>
                              </wpg:grpSpPr>
                              <wps:wsp>
                                <wps:cNvPr id="456" name="Rectangle 251"/>
                                <wps:cNvSpPr>
                                  <a:spLocks noChangeArrowheads="1"/>
                                </wps:cNvSpPr>
                                <wps:spPr bwMode="auto">
                                  <a:xfrm>
                                    <a:off x="1219200" y="220980"/>
                                    <a:ext cx="609600" cy="381000"/>
                                  </a:xfrm>
                                  <a:prstGeom prst="rect">
                                    <a:avLst/>
                                  </a:prstGeom>
                                  <a:solidFill>
                                    <a:srgbClr val="FFFFFF"/>
                                  </a:solidFill>
                                  <a:ln w="25400" algn="ctr">
                                    <a:solidFill>
                                      <a:srgbClr val="FFFFFF"/>
                                    </a:solidFill>
                                    <a:miter lim="800000"/>
                                    <a:headEnd/>
                                    <a:tailEnd/>
                                  </a:ln>
                                </wps:spPr>
                                <wps:txbx>
                                  <w:txbxContent>
                                    <w:p w:rsidR="004E5F34" w:rsidRPr="00C07DE1" w:rsidRDefault="004E5F34" w:rsidP="004E5F34">
                                      <w:pPr>
                                        <w:jc w:val="center"/>
                                      </w:pPr>
                                      <w:r w:rsidRPr="00C07DE1">
                                        <w:t>C</w:t>
                                      </w:r>
                                      <w:r w:rsidRPr="00C07DE1">
                                        <w:rPr>
                                          <w:vertAlign w:val="subscript"/>
                                        </w:rPr>
                                        <w:t>2</w:t>
                                      </w:r>
                                      <w:r w:rsidRPr="00C07DE1">
                                        <w:rPr>
                                          <w:vertAlign w:val="superscript"/>
                                        </w:rPr>
                                        <w:t>2-</w:t>
                                      </w:r>
                                    </w:p>
                                  </w:txbxContent>
                                </wps:txbx>
                                <wps:bodyPr rot="0" vert="horz" wrap="square" lIns="91440" tIns="45720" rIns="91440" bIns="45720" anchor="ctr" anchorCtr="0" upright="1">
                                  <a:noAutofit/>
                                </wps:bodyPr>
                              </wps:wsp>
                              <wps:wsp>
                                <wps:cNvPr id="457" name="Rectangle 250"/>
                                <wps:cNvSpPr>
                                  <a:spLocks noChangeArrowheads="1"/>
                                </wps:cNvSpPr>
                                <wps:spPr bwMode="auto">
                                  <a:xfrm>
                                    <a:off x="0" y="746760"/>
                                    <a:ext cx="609600" cy="381000"/>
                                  </a:xfrm>
                                  <a:prstGeom prst="rect">
                                    <a:avLst/>
                                  </a:prstGeom>
                                  <a:solidFill>
                                    <a:srgbClr val="FFFFFF"/>
                                  </a:solidFill>
                                  <a:ln w="25400" algn="ctr">
                                    <a:solidFill>
                                      <a:srgbClr val="FFFFFF"/>
                                    </a:solidFill>
                                    <a:miter lim="800000"/>
                                    <a:headEnd/>
                                    <a:tailEnd/>
                                  </a:ln>
                                </wps:spPr>
                                <wps:txbx>
                                  <w:txbxContent>
                                    <w:p w:rsidR="004E5F34" w:rsidRPr="00D6276E" w:rsidRDefault="004E5F34" w:rsidP="004E5F34">
                                      <w:pPr>
                                        <w:jc w:val="center"/>
                                        <w:rPr>
                                          <w:sz w:val="22"/>
                                        </w:rPr>
                                      </w:pPr>
                                      <w:r w:rsidRPr="00D6276E">
                                        <w:rPr>
                                          <w:sz w:val="22"/>
                                        </w:rPr>
                                        <w:t>Mg</w:t>
                                      </w:r>
                                      <w:r w:rsidRPr="00D6276E">
                                        <w:rPr>
                                          <w:sz w:val="22"/>
                                          <w:vertAlign w:val="superscript"/>
                                        </w:rPr>
                                        <w:t>2+</w:t>
                                      </w:r>
                                    </w:p>
                                  </w:txbxContent>
                                </wps:txbx>
                                <wps:bodyPr rot="0" vert="horz" wrap="square" lIns="91440" tIns="45720" rIns="91440" bIns="45720" anchor="ctr" anchorCtr="0" upright="1">
                                  <a:noAutofit/>
                                </wps:bodyPr>
                              </wps:wsp>
                              <wpg:grpSp>
                                <wpg:cNvPr id="458" name="Group 240"/>
                                <wpg:cNvGrpSpPr>
                                  <a:grpSpLocks/>
                                </wpg:cNvGrpSpPr>
                                <wpg:grpSpPr bwMode="auto">
                                  <a:xfrm>
                                    <a:off x="76200" y="0"/>
                                    <a:ext cx="2575560" cy="2316480"/>
                                    <a:chOff x="0" y="0"/>
                                    <a:chExt cx="2575560" cy="2316480"/>
                                  </a:xfrm>
                                </wpg:grpSpPr>
                                <wpg:grpSp>
                                  <wpg:cNvPr id="106" name="Group 136"/>
                                  <wpg:cNvGrpSpPr>
                                    <a:grpSpLocks/>
                                  </wpg:cNvGrpSpPr>
                                  <wpg:grpSpPr bwMode="auto">
                                    <a:xfrm>
                                      <a:off x="1272540" y="1417320"/>
                                      <a:ext cx="215265" cy="60960"/>
                                      <a:chOff x="0" y="0"/>
                                      <a:chExt cx="215265" cy="60960"/>
                                    </a:xfrm>
                                  </wpg:grpSpPr>
                                  <wps:wsp>
                                    <wps:cNvPr id="529" name="Flowchart: Connector 137"/>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530" name="Group 138"/>
                                    <wpg:cNvGrpSpPr>
                                      <a:grpSpLocks/>
                                    </wpg:cNvGrpSpPr>
                                    <wpg:grpSpPr bwMode="auto">
                                      <a:xfrm>
                                        <a:off x="60960" y="0"/>
                                        <a:ext cx="154305" cy="60960"/>
                                        <a:chOff x="0" y="0"/>
                                        <a:chExt cx="154305" cy="60960"/>
                                      </a:xfrm>
                                    </wpg:grpSpPr>
                                    <wps:wsp>
                                      <wps:cNvPr id="531" name="Flowchart: Connector 139"/>
                                      <wps:cNvSpPr>
                                        <a:spLocks noChangeArrowheads="1"/>
                                      </wps:cNvSpPr>
                                      <wps:spPr bwMode="auto">
                                        <a:xfrm>
                                          <a:off x="9906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532" name="Straight Connector 140"/>
                                      <wps:cNvCnPr>
                                        <a:cxnSpLocks noChangeShapeType="1"/>
                                      </wps:cNvCnPr>
                                      <wps:spPr bwMode="auto">
                                        <a:xfrm>
                                          <a:off x="0" y="38100"/>
                                          <a:ext cx="108585"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533" name="Group 239"/>
                                  <wpg:cNvGrpSpPr>
                                    <a:grpSpLocks/>
                                  </wpg:cNvGrpSpPr>
                                  <wpg:grpSpPr bwMode="auto">
                                    <a:xfrm>
                                      <a:off x="0" y="0"/>
                                      <a:ext cx="2575560" cy="2316480"/>
                                      <a:chOff x="0" y="0"/>
                                      <a:chExt cx="2575560" cy="2316480"/>
                                    </a:xfrm>
                                  </wpg:grpSpPr>
                                  <wpg:grpSp>
                                    <wpg:cNvPr id="534" name="Group 78"/>
                                    <wpg:cNvGrpSpPr>
                                      <a:grpSpLocks/>
                                    </wpg:cNvGrpSpPr>
                                    <wpg:grpSpPr bwMode="auto">
                                      <a:xfrm>
                                        <a:off x="0" y="0"/>
                                        <a:ext cx="2575560" cy="2316480"/>
                                        <a:chOff x="0" y="0"/>
                                        <a:chExt cx="2575560" cy="2316480"/>
                                      </a:xfrm>
                                    </wpg:grpSpPr>
                                    <wpg:grpSp>
                                      <wpg:cNvPr id="535" name="Group 79"/>
                                      <wpg:cNvGrpSpPr>
                                        <a:grpSpLocks/>
                                      </wpg:cNvGrpSpPr>
                                      <wpg:grpSpPr bwMode="auto">
                                        <a:xfrm>
                                          <a:off x="0" y="0"/>
                                          <a:ext cx="2575560" cy="2316480"/>
                                          <a:chOff x="0" y="0"/>
                                          <a:chExt cx="2575560" cy="2316480"/>
                                        </a:xfrm>
                                      </wpg:grpSpPr>
                                      <wps:wsp>
                                        <wps:cNvPr id="536" name="Straight Arrow Connector 80"/>
                                        <wps:cNvCnPr>
                                          <a:cxnSpLocks noChangeShapeType="1"/>
                                        </wps:cNvCnPr>
                                        <wps:spPr bwMode="auto">
                                          <a:xfrm>
                                            <a:off x="868680" y="1455420"/>
                                            <a:ext cx="1706880" cy="0"/>
                                          </a:xfrm>
                                          <a:prstGeom prst="straightConnector1">
                                            <a:avLst/>
                                          </a:prstGeom>
                                          <a:noFill/>
                                          <a:ln w="9525" algn="ctr">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537" name="Straight Arrow Connector 81"/>
                                        <wps:cNvCnPr>
                                          <a:cxnSpLocks noChangeShapeType="1"/>
                                        </wps:cNvCnPr>
                                        <wps:spPr bwMode="auto">
                                          <a:xfrm flipV="1">
                                            <a:off x="868680" y="0"/>
                                            <a:ext cx="0" cy="1455420"/>
                                          </a:xfrm>
                                          <a:prstGeom prst="straightConnector1">
                                            <a:avLst/>
                                          </a:prstGeom>
                                          <a:noFill/>
                                          <a:ln w="9525" algn="ctr">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538" name="Straight Arrow Connector 82"/>
                                        <wps:cNvCnPr>
                                          <a:cxnSpLocks noChangeShapeType="1"/>
                                        </wps:cNvCnPr>
                                        <wps:spPr bwMode="auto">
                                          <a:xfrm flipH="1">
                                            <a:off x="0" y="1447800"/>
                                            <a:ext cx="868680" cy="868680"/>
                                          </a:xfrm>
                                          <a:prstGeom prst="straightConnector1">
                                            <a:avLst/>
                                          </a:prstGeom>
                                          <a:noFill/>
                                          <a:ln w="9525" algn="ctr">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539" name="Straight Connector 83"/>
                                        <wps:cNvCnPr>
                                          <a:cxnSpLocks noChangeShapeType="1"/>
                                        </wps:cNvCnPr>
                                        <wps:spPr bwMode="auto">
                                          <a:xfrm>
                                            <a:off x="868680" y="510540"/>
                                            <a:ext cx="967740"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540" name="Straight Connector 84"/>
                                        <wps:cNvCnPr>
                                          <a:cxnSpLocks noChangeShapeType="1"/>
                                        </wps:cNvCnPr>
                                        <wps:spPr bwMode="auto">
                                          <a:xfrm>
                                            <a:off x="411480" y="967740"/>
                                            <a:ext cx="967740"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541" name="Straight Connector 85"/>
                                        <wps:cNvCnPr>
                                          <a:cxnSpLocks noChangeShapeType="1"/>
                                        </wps:cNvCnPr>
                                        <wps:spPr bwMode="auto">
                                          <a:xfrm>
                                            <a:off x="419100" y="1912620"/>
                                            <a:ext cx="967740"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542" name="Straight Connector 86"/>
                                        <wps:cNvCnPr>
                                          <a:cxnSpLocks noChangeShapeType="1"/>
                                        </wps:cNvCnPr>
                                        <wps:spPr bwMode="auto">
                                          <a:xfrm>
                                            <a:off x="1851660" y="510540"/>
                                            <a:ext cx="0" cy="94488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543" name="Straight Connector 87"/>
                                        <wps:cNvCnPr>
                                          <a:cxnSpLocks noChangeShapeType="1"/>
                                        </wps:cNvCnPr>
                                        <wps:spPr bwMode="auto">
                                          <a:xfrm>
                                            <a:off x="411480" y="967740"/>
                                            <a:ext cx="0" cy="94488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544" name="Straight Connector 88"/>
                                        <wps:cNvCnPr>
                                          <a:cxnSpLocks noChangeShapeType="1"/>
                                        </wps:cNvCnPr>
                                        <wps:spPr bwMode="auto">
                                          <a:xfrm flipV="1">
                                            <a:off x="1394460" y="1455420"/>
                                            <a:ext cx="457200" cy="45720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545" name="Straight Connector 89"/>
                                        <wps:cNvCnPr>
                                          <a:cxnSpLocks noChangeShapeType="1"/>
                                        </wps:cNvCnPr>
                                        <wps:spPr bwMode="auto">
                                          <a:xfrm flipV="1">
                                            <a:off x="1379220" y="510540"/>
                                            <a:ext cx="457200" cy="45720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546" name="Straight Connector 90"/>
                                        <wps:cNvCnPr>
                                          <a:cxnSpLocks noChangeShapeType="1"/>
                                        </wps:cNvCnPr>
                                        <wps:spPr bwMode="auto">
                                          <a:xfrm flipV="1">
                                            <a:off x="411480" y="510540"/>
                                            <a:ext cx="457200" cy="45720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547" name="Straight Connector 91"/>
                                        <wps:cNvCnPr>
                                          <a:cxnSpLocks noChangeShapeType="1"/>
                                        </wps:cNvCnPr>
                                        <wps:spPr bwMode="auto">
                                          <a:xfrm>
                                            <a:off x="1386840" y="967740"/>
                                            <a:ext cx="0" cy="94488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cNvPr id="548" name="Group 92"/>
                                      <wpg:cNvGrpSpPr>
                                        <a:grpSpLocks/>
                                      </wpg:cNvGrpSpPr>
                                      <wpg:grpSpPr bwMode="auto">
                                        <a:xfrm>
                                          <a:off x="365760" y="464820"/>
                                          <a:ext cx="1529715" cy="1483995"/>
                                          <a:chOff x="0" y="0"/>
                                          <a:chExt cx="1529715" cy="1483995"/>
                                        </a:xfrm>
                                      </wpg:grpSpPr>
                                      <wpg:grpSp>
                                        <wpg:cNvPr id="549" name="Group 93"/>
                                        <wpg:cNvGrpSpPr>
                                          <a:grpSpLocks/>
                                        </wpg:cNvGrpSpPr>
                                        <wpg:grpSpPr bwMode="auto">
                                          <a:xfrm>
                                            <a:off x="0" y="1371600"/>
                                            <a:ext cx="1057275" cy="112395"/>
                                            <a:chOff x="0" y="0"/>
                                            <a:chExt cx="1057275" cy="112395"/>
                                          </a:xfrm>
                                        </wpg:grpSpPr>
                                        <wps:wsp>
                                          <wps:cNvPr id="550" name="Flowchart: Connector 94"/>
                                          <wps:cNvSpPr>
                                            <a:spLocks noChangeArrowheads="1"/>
                                          </wps:cNvSpPr>
                                          <wps:spPr bwMode="auto">
                                            <a:xfrm>
                                              <a:off x="0" y="0"/>
                                              <a:ext cx="89535" cy="8953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551" name="Flowchart: Connector 95"/>
                                          <wps:cNvSpPr>
                                            <a:spLocks noChangeArrowheads="1"/>
                                          </wps:cNvSpPr>
                                          <wps:spPr bwMode="auto">
                                            <a:xfrm>
                                              <a:off x="967740" y="22860"/>
                                              <a:ext cx="89535" cy="8953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grpSp>
                                        <wpg:cNvPr id="552" name="Group 96"/>
                                        <wpg:cNvGrpSpPr>
                                          <a:grpSpLocks/>
                                        </wpg:cNvGrpSpPr>
                                        <wpg:grpSpPr bwMode="auto">
                                          <a:xfrm>
                                            <a:off x="0" y="0"/>
                                            <a:ext cx="547255" cy="562495"/>
                                            <a:chOff x="0" y="0"/>
                                            <a:chExt cx="547255" cy="562495"/>
                                          </a:xfrm>
                                        </wpg:grpSpPr>
                                        <wps:wsp>
                                          <wps:cNvPr id="553" name="Flowchart: Connector 97"/>
                                          <wps:cNvSpPr>
                                            <a:spLocks noChangeArrowheads="1"/>
                                          </wps:cNvSpPr>
                                          <wps:spPr bwMode="auto">
                                            <a:xfrm>
                                              <a:off x="0" y="472440"/>
                                              <a:ext cx="90055" cy="9005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554" name="Flowchart: Connector 98"/>
                                          <wps:cNvSpPr>
                                            <a:spLocks noChangeArrowheads="1"/>
                                          </wps:cNvSpPr>
                                          <wps:spPr bwMode="auto">
                                            <a:xfrm>
                                              <a:off x="457200" y="0"/>
                                              <a:ext cx="90055" cy="9005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grpSp>
                                        <wpg:cNvPr id="555" name="Group 99"/>
                                        <wpg:cNvGrpSpPr>
                                          <a:grpSpLocks/>
                                        </wpg:cNvGrpSpPr>
                                        <wpg:grpSpPr bwMode="auto">
                                          <a:xfrm>
                                            <a:off x="952500" y="0"/>
                                            <a:ext cx="547255" cy="562495"/>
                                            <a:chOff x="0" y="0"/>
                                            <a:chExt cx="547255" cy="562495"/>
                                          </a:xfrm>
                                        </wpg:grpSpPr>
                                        <wps:wsp>
                                          <wps:cNvPr id="556" name="Flowchart: Connector 100"/>
                                          <wps:cNvSpPr>
                                            <a:spLocks noChangeArrowheads="1"/>
                                          </wps:cNvSpPr>
                                          <wps:spPr bwMode="auto">
                                            <a:xfrm>
                                              <a:off x="0" y="472440"/>
                                              <a:ext cx="90055" cy="9005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557" name="Flowchart: Connector 101"/>
                                          <wps:cNvSpPr>
                                            <a:spLocks noChangeArrowheads="1"/>
                                          </wps:cNvSpPr>
                                          <wps:spPr bwMode="auto">
                                            <a:xfrm>
                                              <a:off x="457200" y="0"/>
                                              <a:ext cx="90055" cy="9005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s:wsp>
                                        <wps:cNvPr id="558" name="Flowchart: Connector 102"/>
                                        <wps:cNvSpPr>
                                          <a:spLocks noChangeArrowheads="1"/>
                                        </wps:cNvSpPr>
                                        <wps:spPr bwMode="auto">
                                          <a:xfrm>
                                            <a:off x="1440180" y="937260"/>
                                            <a:ext cx="89535" cy="8953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559" name="Group 103"/>
                                        <wpg:cNvGrpSpPr>
                                          <a:grpSpLocks/>
                                        </wpg:cNvGrpSpPr>
                                        <wpg:grpSpPr bwMode="auto">
                                          <a:xfrm>
                                            <a:off x="243840" y="259080"/>
                                            <a:ext cx="1072515" cy="996315"/>
                                            <a:chOff x="0" y="0"/>
                                            <a:chExt cx="1072515" cy="996315"/>
                                          </a:xfrm>
                                        </wpg:grpSpPr>
                                        <wps:wsp>
                                          <wps:cNvPr id="560" name="Flowchart: Connector 104"/>
                                          <wps:cNvSpPr>
                                            <a:spLocks noChangeArrowheads="1"/>
                                          </wps:cNvSpPr>
                                          <wps:spPr bwMode="auto">
                                            <a:xfrm>
                                              <a:off x="457200" y="0"/>
                                              <a:ext cx="89535" cy="8953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561" name="Group 105"/>
                                          <wpg:cNvGrpSpPr>
                                            <a:grpSpLocks/>
                                          </wpg:cNvGrpSpPr>
                                          <wpg:grpSpPr bwMode="auto">
                                            <a:xfrm>
                                              <a:off x="0" y="114300"/>
                                              <a:ext cx="1072515" cy="882015"/>
                                              <a:chOff x="0" y="0"/>
                                              <a:chExt cx="1072515" cy="882015"/>
                                            </a:xfrm>
                                          </wpg:grpSpPr>
                                          <wps:wsp>
                                            <wps:cNvPr id="562" name="Flowchart: Connector 106"/>
                                            <wps:cNvSpPr>
                                              <a:spLocks noChangeArrowheads="1"/>
                                            </wps:cNvSpPr>
                                            <wps:spPr bwMode="auto">
                                              <a:xfrm>
                                                <a:off x="274320" y="472440"/>
                                                <a:ext cx="89535" cy="8953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563" name="Flowchart: Connector 107"/>
                                            <wps:cNvSpPr>
                                              <a:spLocks noChangeArrowheads="1"/>
                                            </wps:cNvSpPr>
                                            <wps:spPr bwMode="auto">
                                              <a:xfrm>
                                                <a:off x="213360" y="571500"/>
                                                <a:ext cx="89535" cy="89535"/>
                                              </a:xfrm>
                                              <a:prstGeom prst="flowChartConnector">
                                                <a:avLst/>
                                              </a:prstGeom>
                                              <a:solidFill>
                                                <a:srgbClr val="B9CDE5"/>
                                              </a:solidFill>
                                              <a:ln w="25400" algn="ctr">
                                                <a:solidFill>
                                                  <a:srgbClr val="B9CDE5"/>
                                                </a:solidFill>
                                                <a:round/>
                                                <a:headEnd/>
                                                <a:tailEnd/>
                                              </a:ln>
                                            </wps:spPr>
                                            <wps:bodyPr rot="0" vert="horz" wrap="square" lIns="91440" tIns="45720" rIns="91440" bIns="45720" anchor="ctr" anchorCtr="0" upright="1">
                                              <a:noAutofit/>
                                            </wps:bodyPr>
                                          </wps:wsp>
                                          <wps:wsp>
                                            <wps:cNvPr id="564" name="Flowchart: Connector 108"/>
                                            <wps:cNvSpPr>
                                              <a:spLocks noChangeArrowheads="1"/>
                                            </wps:cNvSpPr>
                                            <wps:spPr bwMode="auto">
                                              <a:xfrm>
                                                <a:off x="685800" y="0"/>
                                                <a:ext cx="89535" cy="89535"/>
                                              </a:xfrm>
                                              <a:prstGeom prst="flowChartConnector">
                                                <a:avLst/>
                                              </a:prstGeom>
                                              <a:solidFill>
                                                <a:srgbClr val="B9CDE5"/>
                                              </a:solidFill>
                                              <a:ln w="25400" algn="ctr">
                                                <a:solidFill>
                                                  <a:srgbClr val="B9CDE5"/>
                                                </a:solidFill>
                                                <a:round/>
                                                <a:headEnd/>
                                                <a:tailEnd/>
                                              </a:ln>
                                            </wps:spPr>
                                            <wps:bodyPr rot="0" vert="horz" wrap="square" lIns="91440" tIns="45720" rIns="91440" bIns="45720" anchor="ctr" anchorCtr="0" upright="1">
                                              <a:noAutofit/>
                                            </wps:bodyPr>
                                          </wps:wsp>
                                          <wps:wsp>
                                            <wps:cNvPr id="565" name="Flowchart: Connector 109"/>
                                            <wps:cNvSpPr>
                                              <a:spLocks noChangeArrowheads="1"/>
                                            </wps:cNvSpPr>
                                            <wps:spPr bwMode="auto">
                                              <a:xfrm>
                                                <a:off x="0" y="350520"/>
                                                <a:ext cx="89535" cy="89535"/>
                                              </a:xfrm>
                                              <a:prstGeom prst="flowChartConnector">
                                                <a:avLst/>
                                              </a:prstGeom>
                                              <a:solidFill>
                                                <a:srgbClr val="B9CDE5"/>
                                              </a:solidFill>
                                              <a:ln w="25400" algn="ctr">
                                                <a:solidFill>
                                                  <a:srgbClr val="B9CDE5"/>
                                                </a:solidFill>
                                                <a:round/>
                                                <a:headEnd/>
                                                <a:tailEnd/>
                                              </a:ln>
                                            </wps:spPr>
                                            <wps:bodyPr rot="0" vert="horz" wrap="square" lIns="91440" tIns="45720" rIns="91440" bIns="45720" anchor="ctr" anchorCtr="0" upright="1">
                                              <a:noAutofit/>
                                            </wps:bodyPr>
                                          </wps:wsp>
                                          <wps:wsp>
                                            <wps:cNvPr id="566" name="Flowchart: Connector 110"/>
                                            <wps:cNvSpPr>
                                              <a:spLocks noChangeArrowheads="1"/>
                                            </wps:cNvSpPr>
                                            <wps:spPr bwMode="auto">
                                              <a:xfrm>
                                                <a:off x="502920" y="792480"/>
                                                <a:ext cx="89535" cy="89535"/>
                                              </a:xfrm>
                                              <a:prstGeom prst="flowChartConnector">
                                                <a:avLst/>
                                              </a:prstGeom>
                                              <a:solidFill>
                                                <a:srgbClr val="B9CDE5"/>
                                              </a:solidFill>
                                              <a:ln w="25400" algn="ctr">
                                                <a:solidFill>
                                                  <a:srgbClr val="B9CDE5"/>
                                                </a:solidFill>
                                                <a:round/>
                                                <a:headEnd/>
                                                <a:tailEnd/>
                                              </a:ln>
                                            </wps:spPr>
                                            <wps:bodyPr rot="0" vert="horz" wrap="square" lIns="91440" tIns="45720" rIns="91440" bIns="45720" anchor="ctr" anchorCtr="0" upright="1">
                                              <a:noAutofit/>
                                            </wps:bodyPr>
                                          </wps:wsp>
                                          <wps:wsp>
                                            <wps:cNvPr id="567" name="Flowchart: Connector 111"/>
                                            <wps:cNvSpPr>
                                              <a:spLocks noChangeArrowheads="1"/>
                                            </wps:cNvSpPr>
                                            <wps:spPr bwMode="auto">
                                              <a:xfrm>
                                                <a:off x="982980" y="327660"/>
                                                <a:ext cx="89535" cy="89535"/>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grpSp>
                                    </wpg:grpSp>
                                  </wpg:grpSp>
                                  <wpg:grpSp>
                                    <wpg:cNvPr id="568" name="Group 131"/>
                                    <wpg:cNvGrpSpPr>
                                      <a:grpSpLocks/>
                                    </wpg:cNvGrpSpPr>
                                    <wpg:grpSpPr bwMode="auto">
                                      <a:xfrm>
                                        <a:off x="822960" y="1874520"/>
                                        <a:ext cx="215265" cy="60960"/>
                                        <a:chOff x="0" y="0"/>
                                        <a:chExt cx="215265" cy="60960"/>
                                      </a:xfrm>
                                    </wpg:grpSpPr>
                                    <wps:wsp>
                                      <wps:cNvPr id="569" name="Flowchart: Connector 132"/>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570" name="Group 133"/>
                                      <wpg:cNvGrpSpPr>
                                        <a:grpSpLocks/>
                                      </wpg:cNvGrpSpPr>
                                      <wpg:grpSpPr bwMode="auto">
                                        <a:xfrm>
                                          <a:off x="60960" y="0"/>
                                          <a:ext cx="154305" cy="60960"/>
                                          <a:chOff x="0" y="0"/>
                                          <a:chExt cx="154305" cy="60960"/>
                                        </a:xfrm>
                                      </wpg:grpSpPr>
                                      <wps:wsp>
                                        <wps:cNvPr id="571" name="Flowchart: Connector 134"/>
                                        <wps:cNvSpPr>
                                          <a:spLocks noChangeArrowheads="1"/>
                                        </wps:cNvSpPr>
                                        <wps:spPr bwMode="auto">
                                          <a:xfrm>
                                            <a:off x="9906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572" name="Straight Connector 135"/>
                                        <wps:cNvCnPr>
                                          <a:cxnSpLocks noChangeShapeType="1"/>
                                        </wps:cNvCnPr>
                                        <wps:spPr bwMode="auto">
                                          <a:xfrm>
                                            <a:off x="0" y="38100"/>
                                            <a:ext cx="108585"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573" name="Group 141"/>
                                    <wpg:cNvGrpSpPr>
                                      <a:grpSpLocks/>
                                    </wpg:cNvGrpSpPr>
                                    <wpg:grpSpPr bwMode="auto">
                                      <a:xfrm>
                                        <a:off x="594360" y="1577340"/>
                                        <a:ext cx="215265" cy="60960"/>
                                        <a:chOff x="0" y="0"/>
                                        <a:chExt cx="215265" cy="60960"/>
                                      </a:xfrm>
                                    </wpg:grpSpPr>
                                    <wps:wsp>
                                      <wps:cNvPr id="574" name="Flowchart: Connector 142"/>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575" name="Group 143"/>
                                      <wpg:cNvGrpSpPr>
                                        <a:grpSpLocks/>
                                      </wpg:cNvGrpSpPr>
                                      <wpg:grpSpPr bwMode="auto">
                                        <a:xfrm>
                                          <a:off x="60960" y="0"/>
                                          <a:ext cx="154305" cy="60960"/>
                                          <a:chOff x="0" y="0"/>
                                          <a:chExt cx="154305" cy="60960"/>
                                        </a:xfrm>
                                      </wpg:grpSpPr>
                                      <wps:wsp>
                                        <wps:cNvPr id="235" name="Flowchart: Connector 144"/>
                                        <wps:cNvSpPr>
                                          <a:spLocks noChangeArrowheads="1"/>
                                        </wps:cNvSpPr>
                                        <wps:spPr bwMode="auto">
                                          <a:xfrm>
                                            <a:off x="9906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236" name="Straight Connector 145"/>
                                        <wps:cNvCnPr>
                                          <a:cxnSpLocks noChangeShapeType="1"/>
                                        </wps:cNvCnPr>
                                        <wps:spPr bwMode="auto">
                                          <a:xfrm>
                                            <a:off x="0" y="38100"/>
                                            <a:ext cx="108585"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237" name="Group 151"/>
                                    <wpg:cNvGrpSpPr>
                                      <a:grpSpLocks/>
                                    </wpg:cNvGrpSpPr>
                                    <wpg:grpSpPr bwMode="auto">
                                      <a:xfrm>
                                        <a:off x="1524000" y="1638300"/>
                                        <a:ext cx="215265" cy="60960"/>
                                        <a:chOff x="0" y="0"/>
                                        <a:chExt cx="215265" cy="60960"/>
                                      </a:xfrm>
                                    </wpg:grpSpPr>
                                    <wps:wsp>
                                      <wps:cNvPr id="238" name="Flowchart: Connector 152"/>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239" name="Group 153"/>
                                      <wpg:cNvGrpSpPr>
                                        <a:grpSpLocks/>
                                      </wpg:cNvGrpSpPr>
                                      <wpg:grpSpPr bwMode="auto">
                                        <a:xfrm>
                                          <a:off x="60960" y="0"/>
                                          <a:ext cx="154305" cy="60960"/>
                                          <a:chOff x="0" y="0"/>
                                          <a:chExt cx="154305" cy="60960"/>
                                        </a:xfrm>
                                      </wpg:grpSpPr>
                                      <wps:wsp>
                                        <wps:cNvPr id="240" name="Flowchart: Connector 154"/>
                                        <wps:cNvSpPr>
                                          <a:spLocks noChangeArrowheads="1"/>
                                        </wps:cNvSpPr>
                                        <wps:spPr bwMode="auto">
                                          <a:xfrm>
                                            <a:off x="9906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241" name="Straight Connector 155"/>
                                        <wps:cNvCnPr>
                                          <a:cxnSpLocks noChangeShapeType="1"/>
                                        </wps:cNvCnPr>
                                        <wps:spPr bwMode="auto">
                                          <a:xfrm>
                                            <a:off x="0" y="38100"/>
                                            <a:ext cx="108585"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242" name="Group 238"/>
                                    <wpg:cNvGrpSpPr>
                                      <a:grpSpLocks/>
                                    </wpg:cNvGrpSpPr>
                                    <wpg:grpSpPr bwMode="auto">
                                      <a:xfrm>
                                        <a:off x="320040" y="480060"/>
                                        <a:ext cx="1609725" cy="1066800"/>
                                        <a:chOff x="0" y="0"/>
                                        <a:chExt cx="1609725" cy="1066800"/>
                                      </a:xfrm>
                                    </wpg:grpSpPr>
                                    <wpg:grpSp>
                                      <wpg:cNvPr id="243" name="Group 120"/>
                                      <wpg:cNvGrpSpPr>
                                        <a:grpSpLocks/>
                                      </wpg:cNvGrpSpPr>
                                      <wpg:grpSpPr bwMode="auto">
                                        <a:xfrm>
                                          <a:off x="883920" y="0"/>
                                          <a:ext cx="215265" cy="60960"/>
                                          <a:chOff x="0" y="0"/>
                                          <a:chExt cx="215265" cy="60960"/>
                                        </a:xfrm>
                                      </wpg:grpSpPr>
                                      <wps:wsp>
                                        <wps:cNvPr id="244" name="Flowchart: Connector 57"/>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245" name="Group 119"/>
                                        <wpg:cNvGrpSpPr>
                                          <a:grpSpLocks/>
                                        </wpg:cNvGrpSpPr>
                                        <wpg:grpSpPr bwMode="auto">
                                          <a:xfrm>
                                            <a:off x="60960" y="0"/>
                                            <a:ext cx="154305" cy="60960"/>
                                            <a:chOff x="0" y="0"/>
                                            <a:chExt cx="154305" cy="60960"/>
                                          </a:xfrm>
                                        </wpg:grpSpPr>
                                        <wps:wsp>
                                          <wps:cNvPr id="246" name="Flowchart: Connector 112"/>
                                          <wps:cNvSpPr>
                                            <a:spLocks noChangeArrowheads="1"/>
                                          </wps:cNvSpPr>
                                          <wps:spPr bwMode="auto">
                                            <a:xfrm>
                                              <a:off x="9906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247" name="Straight Connector 118"/>
                                          <wps:cNvCnPr>
                                            <a:cxnSpLocks noChangeShapeType="1"/>
                                          </wps:cNvCnPr>
                                          <wps:spPr bwMode="auto">
                                            <a:xfrm>
                                              <a:off x="0" y="38100"/>
                                              <a:ext cx="108585"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248" name="Group 121"/>
                                      <wpg:cNvGrpSpPr>
                                        <a:grpSpLocks/>
                                      </wpg:cNvGrpSpPr>
                                      <wpg:grpSpPr bwMode="auto">
                                        <a:xfrm>
                                          <a:off x="1165860" y="236220"/>
                                          <a:ext cx="215265" cy="60960"/>
                                          <a:chOff x="0" y="0"/>
                                          <a:chExt cx="215265" cy="60960"/>
                                        </a:xfrm>
                                      </wpg:grpSpPr>
                                      <wps:wsp>
                                        <wps:cNvPr id="249" name="Flowchart: Connector 122"/>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250" name="Group 123"/>
                                        <wpg:cNvGrpSpPr>
                                          <a:grpSpLocks/>
                                        </wpg:cNvGrpSpPr>
                                        <wpg:grpSpPr bwMode="auto">
                                          <a:xfrm>
                                            <a:off x="60960" y="0"/>
                                            <a:ext cx="154305" cy="60960"/>
                                            <a:chOff x="0" y="0"/>
                                            <a:chExt cx="154305" cy="60960"/>
                                          </a:xfrm>
                                        </wpg:grpSpPr>
                                        <wps:wsp>
                                          <wps:cNvPr id="251" name="Flowchart: Connector 124"/>
                                          <wps:cNvSpPr>
                                            <a:spLocks noChangeArrowheads="1"/>
                                          </wps:cNvSpPr>
                                          <wps:spPr bwMode="auto">
                                            <a:xfrm>
                                              <a:off x="9906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252" name="Straight Connector 125"/>
                                          <wps:cNvCnPr>
                                            <a:cxnSpLocks noChangeShapeType="1"/>
                                          </wps:cNvCnPr>
                                          <wps:spPr bwMode="auto">
                                            <a:xfrm>
                                              <a:off x="0" y="38100"/>
                                              <a:ext cx="108585"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253" name="Group 126"/>
                                      <wpg:cNvGrpSpPr>
                                        <a:grpSpLocks/>
                                      </wpg:cNvGrpSpPr>
                                      <wpg:grpSpPr bwMode="auto">
                                        <a:xfrm>
                                          <a:off x="205740" y="220980"/>
                                          <a:ext cx="215265" cy="60960"/>
                                          <a:chOff x="0" y="0"/>
                                          <a:chExt cx="215265" cy="60960"/>
                                        </a:xfrm>
                                      </wpg:grpSpPr>
                                      <wps:wsp>
                                        <wps:cNvPr id="254" name="Flowchart: Connector 127"/>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255" name="Group 128"/>
                                        <wpg:cNvGrpSpPr>
                                          <a:grpSpLocks/>
                                        </wpg:cNvGrpSpPr>
                                        <wpg:grpSpPr bwMode="auto">
                                          <a:xfrm>
                                            <a:off x="60960" y="0"/>
                                            <a:ext cx="154305" cy="60960"/>
                                            <a:chOff x="0" y="0"/>
                                            <a:chExt cx="154305" cy="60960"/>
                                          </a:xfrm>
                                        </wpg:grpSpPr>
                                        <wps:wsp>
                                          <wps:cNvPr id="256" name="Flowchart: Connector 129"/>
                                          <wps:cNvSpPr>
                                            <a:spLocks noChangeArrowheads="1"/>
                                          </wps:cNvSpPr>
                                          <wps:spPr bwMode="auto">
                                            <a:xfrm>
                                              <a:off x="9906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257" name="Straight Connector 130"/>
                                          <wps:cNvCnPr>
                                            <a:cxnSpLocks noChangeShapeType="1"/>
                                          </wps:cNvCnPr>
                                          <wps:spPr bwMode="auto">
                                            <a:xfrm>
                                              <a:off x="0" y="38100"/>
                                              <a:ext cx="108585"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258" name="Group 146"/>
                                      <wpg:cNvGrpSpPr>
                                        <a:grpSpLocks/>
                                      </wpg:cNvGrpSpPr>
                                      <wpg:grpSpPr bwMode="auto">
                                        <a:xfrm>
                                          <a:off x="563880" y="449580"/>
                                          <a:ext cx="215265" cy="60960"/>
                                          <a:chOff x="0" y="0"/>
                                          <a:chExt cx="215265" cy="60960"/>
                                        </a:xfrm>
                                      </wpg:grpSpPr>
                                      <wps:wsp>
                                        <wps:cNvPr id="259" name="Flowchart: Connector 147"/>
                                        <wps:cNvSpPr>
                                          <a:spLocks noChangeArrowheads="1"/>
                                        </wps:cNvSpPr>
                                        <wps:spPr bwMode="auto">
                                          <a:xfrm>
                                            <a:off x="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260" name="Group 148"/>
                                        <wpg:cNvGrpSpPr>
                                          <a:grpSpLocks/>
                                        </wpg:cNvGrpSpPr>
                                        <wpg:grpSpPr bwMode="auto">
                                          <a:xfrm>
                                            <a:off x="60960" y="0"/>
                                            <a:ext cx="154305" cy="60960"/>
                                            <a:chOff x="0" y="0"/>
                                            <a:chExt cx="154305" cy="60960"/>
                                          </a:xfrm>
                                        </wpg:grpSpPr>
                                        <wps:wsp>
                                          <wps:cNvPr id="261" name="Flowchart: Connector 149"/>
                                          <wps:cNvSpPr>
                                            <a:spLocks noChangeArrowheads="1"/>
                                          </wps:cNvSpPr>
                                          <wps:spPr bwMode="auto">
                                            <a:xfrm>
                                              <a:off x="9906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262" name="Straight Connector 150"/>
                                          <wps:cNvCnPr>
                                            <a:cxnSpLocks noChangeShapeType="1"/>
                                          </wps:cNvCnPr>
                                          <wps:spPr bwMode="auto">
                                            <a:xfrm>
                                              <a:off x="0" y="38100"/>
                                              <a:ext cx="108585"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263" name="Group 217"/>
                                      <wpg:cNvGrpSpPr>
                                        <a:grpSpLocks/>
                                      </wpg:cNvGrpSpPr>
                                      <wpg:grpSpPr bwMode="auto">
                                        <a:xfrm>
                                          <a:off x="0" y="845820"/>
                                          <a:ext cx="169545" cy="190500"/>
                                          <a:chOff x="0" y="0"/>
                                          <a:chExt cx="169545" cy="190500"/>
                                        </a:xfrm>
                                      </wpg:grpSpPr>
                                      <wps:wsp>
                                        <wps:cNvPr id="264" name="Flowchart: Connector 115"/>
                                        <wps:cNvSpPr>
                                          <a:spLocks noChangeArrowheads="1"/>
                                        </wps:cNvSpPr>
                                        <wps:spPr bwMode="auto">
                                          <a:xfrm>
                                            <a:off x="11430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265" name="Group 215"/>
                                        <wpg:cNvGrpSpPr>
                                          <a:grpSpLocks/>
                                        </wpg:cNvGrpSpPr>
                                        <wpg:grpSpPr bwMode="auto">
                                          <a:xfrm>
                                            <a:off x="0" y="45720"/>
                                            <a:ext cx="139065" cy="144780"/>
                                            <a:chOff x="0" y="0"/>
                                            <a:chExt cx="139065" cy="144780"/>
                                          </a:xfrm>
                                        </wpg:grpSpPr>
                                        <wps:wsp>
                                          <wps:cNvPr id="266" name="Flowchart: Connector 116"/>
                                          <wps:cNvSpPr>
                                            <a:spLocks noChangeArrowheads="1"/>
                                          </wps:cNvSpPr>
                                          <wps:spPr bwMode="auto">
                                            <a:xfrm>
                                              <a:off x="0" y="8382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267" name="Straight Connector 214"/>
                                          <wps:cNvCnPr>
                                            <a:cxnSpLocks noChangeShapeType="1"/>
                                          </wps:cNvCnPr>
                                          <wps:spPr bwMode="auto">
                                            <a:xfrm flipH="1">
                                              <a:off x="38100" y="0"/>
                                              <a:ext cx="100965" cy="100965"/>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268" name="Group 218"/>
                                      <wpg:cNvGrpSpPr>
                                        <a:grpSpLocks/>
                                      </wpg:cNvGrpSpPr>
                                      <wpg:grpSpPr bwMode="auto">
                                        <a:xfrm>
                                          <a:off x="457200" y="518160"/>
                                          <a:ext cx="169545" cy="190500"/>
                                          <a:chOff x="0" y="0"/>
                                          <a:chExt cx="169545" cy="190500"/>
                                        </a:xfrm>
                                      </wpg:grpSpPr>
                                      <wps:wsp>
                                        <wps:cNvPr id="269" name="Flowchart: Connector 219"/>
                                        <wps:cNvSpPr>
                                          <a:spLocks noChangeArrowheads="1"/>
                                        </wps:cNvSpPr>
                                        <wps:spPr bwMode="auto">
                                          <a:xfrm>
                                            <a:off x="11430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270" name="Group 220"/>
                                        <wpg:cNvGrpSpPr>
                                          <a:grpSpLocks/>
                                        </wpg:cNvGrpSpPr>
                                        <wpg:grpSpPr bwMode="auto">
                                          <a:xfrm>
                                            <a:off x="0" y="45720"/>
                                            <a:ext cx="139065" cy="144780"/>
                                            <a:chOff x="0" y="0"/>
                                            <a:chExt cx="139065" cy="144780"/>
                                          </a:xfrm>
                                        </wpg:grpSpPr>
                                        <wps:wsp>
                                          <wps:cNvPr id="271" name="Flowchart: Connector 221"/>
                                          <wps:cNvSpPr>
                                            <a:spLocks noChangeArrowheads="1"/>
                                          </wps:cNvSpPr>
                                          <wps:spPr bwMode="auto">
                                            <a:xfrm>
                                              <a:off x="0" y="8382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272" name="Straight Connector 222"/>
                                          <wps:cNvCnPr>
                                            <a:cxnSpLocks noChangeShapeType="1"/>
                                          </wps:cNvCnPr>
                                          <wps:spPr bwMode="auto">
                                            <a:xfrm flipH="1">
                                              <a:off x="38100" y="0"/>
                                              <a:ext cx="100965" cy="100965"/>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273" name="Group 223"/>
                                      <wpg:cNvGrpSpPr>
                                        <a:grpSpLocks/>
                                      </wpg:cNvGrpSpPr>
                                      <wpg:grpSpPr bwMode="auto">
                                        <a:xfrm>
                                          <a:off x="975360" y="876300"/>
                                          <a:ext cx="169545" cy="190500"/>
                                          <a:chOff x="0" y="0"/>
                                          <a:chExt cx="169545" cy="190500"/>
                                        </a:xfrm>
                                      </wpg:grpSpPr>
                                      <wps:wsp>
                                        <wps:cNvPr id="274" name="Flowchart: Connector 224"/>
                                        <wps:cNvSpPr>
                                          <a:spLocks noChangeArrowheads="1"/>
                                        </wps:cNvSpPr>
                                        <wps:spPr bwMode="auto">
                                          <a:xfrm>
                                            <a:off x="11430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275" name="Group 225"/>
                                        <wpg:cNvGrpSpPr>
                                          <a:grpSpLocks/>
                                        </wpg:cNvGrpSpPr>
                                        <wpg:grpSpPr bwMode="auto">
                                          <a:xfrm>
                                            <a:off x="0" y="45720"/>
                                            <a:ext cx="139065" cy="144780"/>
                                            <a:chOff x="0" y="0"/>
                                            <a:chExt cx="139065" cy="144780"/>
                                          </a:xfrm>
                                        </wpg:grpSpPr>
                                        <wps:wsp>
                                          <wps:cNvPr id="276" name="Flowchart: Connector 226"/>
                                          <wps:cNvSpPr>
                                            <a:spLocks noChangeArrowheads="1"/>
                                          </wps:cNvSpPr>
                                          <wps:spPr bwMode="auto">
                                            <a:xfrm>
                                              <a:off x="0" y="8382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279" name="Straight Connector 227"/>
                                          <wps:cNvCnPr>
                                            <a:cxnSpLocks noChangeShapeType="1"/>
                                          </wps:cNvCnPr>
                                          <wps:spPr bwMode="auto">
                                            <a:xfrm flipH="1">
                                              <a:off x="38100" y="0"/>
                                              <a:ext cx="100965" cy="100965"/>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280" name="Group 228"/>
                                      <wpg:cNvGrpSpPr>
                                        <a:grpSpLocks/>
                                      </wpg:cNvGrpSpPr>
                                      <wpg:grpSpPr bwMode="auto">
                                        <a:xfrm>
                                          <a:off x="792480" y="586740"/>
                                          <a:ext cx="169545" cy="190500"/>
                                          <a:chOff x="0" y="0"/>
                                          <a:chExt cx="169545" cy="190500"/>
                                        </a:xfrm>
                                      </wpg:grpSpPr>
                                      <wps:wsp>
                                        <wps:cNvPr id="282" name="Flowchart: Connector 229"/>
                                        <wps:cNvSpPr>
                                          <a:spLocks noChangeArrowheads="1"/>
                                        </wps:cNvSpPr>
                                        <wps:spPr bwMode="auto">
                                          <a:xfrm>
                                            <a:off x="11430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283" name="Group 230"/>
                                        <wpg:cNvGrpSpPr>
                                          <a:grpSpLocks/>
                                        </wpg:cNvGrpSpPr>
                                        <wpg:grpSpPr bwMode="auto">
                                          <a:xfrm>
                                            <a:off x="0" y="45720"/>
                                            <a:ext cx="139065" cy="144780"/>
                                            <a:chOff x="0" y="0"/>
                                            <a:chExt cx="139065" cy="144780"/>
                                          </a:xfrm>
                                        </wpg:grpSpPr>
                                        <wps:wsp>
                                          <wps:cNvPr id="284" name="Flowchart: Connector 231"/>
                                          <wps:cNvSpPr>
                                            <a:spLocks noChangeArrowheads="1"/>
                                          </wps:cNvSpPr>
                                          <wps:spPr bwMode="auto">
                                            <a:xfrm>
                                              <a:off x="0" y="8382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285" name="Straight Connector 232"/>
                                          <wps:cNvCnPr>
                                            <a:cxnSpLocks noChangeShapeType="1"/>
                                          </wps:cNvCnPr>
                                          <wps:spPr bwMode="auto">
                                            <a:xfrm flipH="1">
                                              <a:off x="38100" y="0"/>
                                              <a:ext cx="100965" cy="100965"/>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cNvPr id="286" name="Group 233"/>
                                      <wpg:cNvGrpSpPr>
                                        <a:grpSpLocks/>
                                      </wpg:cNvGrpSpPr>
                                      <wpg:grpSpPr bwMode="auto">
                                        <a:xfrm>
                                          <a:off x="1440180" y="434340"/>
                                          <a:ext cx="169545" cy="190500"/>
                                          <a:chOff x="0" y="0"/>
                                          <a:chExt cx="169545" cy="190500"/>
                                        </a:xfrm>
                                      </wpg:grpSpPr>
                                      <wps:wsp>
                                        <wps:cNvPr id="287" name="Flowchart: Connector 234"/>
                                        <wps:cNvSpPr>
                                          <a:spLocks noChangeArrowheads="1"/>
                                        </wps:cNvSpPr>
                                        <wps:spPr bwMode="auto">
                                          <a:xfrm>
                                            <a:off x="114300" y="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g:grpSp>
                                        <wpg:cNvPr id="288" name="Group 235"/>
                                        <wpg:cNvGrpSpPr>
                                          <a:grpSpLocks/>
                                        </wpg:cNvGrpSpPr>
                                        <wpg:grpSpPr bwMode="auto">
                                          <a:xfrm>
                                            <a:off x="0" y="45720"/>
                                            <a:ext cx="139065" cy="144780"/>
                                            <a:chOff x="0" y="0"/>
                                            <a:chExt cx="139065" cy="144780"/>
                                          </a:xfrm>
                                        </wpg:grpSpPr>
                                        <wps:wsp>
                                          <wps:cNvPr id="289" name="Flowchart: Connector 236"/>
                                          <wps:cNvSpPr>
                                            <a:spLocks noChangeArrowheads="1"/>
                                          </wps:cNvSpPr>
                                          <wps:spPr bwMode="auto">
                                            <a:xfrm>
                                              <a:off x="0" y="83820"/>
                                              <a:ext cx="55245" cy="60960"/>
                                            </a:xfrm>
                                            <a:prstGeom prst="flowChartConnector">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290" name="Straight Connector 237"/>
                                          <wps:cNvCnPr>
                                            <a:cxnSpLocks noChangeShapeType="1"/>
                                          </wps:cNvCnPr>
                                          <wps:spPr bwMode="auto">
                                            <a:xfrm flipH="1">
                                              <a:off x="38100" y="0"/>
                                              <a:ext cx="100965" cy="100965"/>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g:grpSp>
                                </wpg:grpSp>
                              </wpg:grpSp>
                            </wpg:grpSp>
                            <wps:wsp>
                              <wps:cNvPr id="291" name="Text Box 256"/>
                              <wps:cNvSpPr txBox="1">
                                <a:spLocks noChangeArrowheads="1"/>
                              </wps:cNvSpPr>
                              <wps:spPr bwMode="auto">
                                <a:xfrm>
                                  <a:off x="7620" y="2339340"/>
                                  <a:ext cx="3093460" cy="403860"/>
                                </a:xfrm>
                                <a:prstGeom prst="rect">
                                  <a:avLst/>
                                </a:prstGeom>
                                <a:solidFill>
                                  <a:srgbClr val="FFFFFF"/>
                                </a:solidFill>
                                <a:ln w="6350">
                                  <a:solidFill>
                                    <a:srgbClr val="FFFFFF"/>
                                  </a:solidFill>
                                  <a:miter lim="800000"/>
                                  <a:headEnd/>
                                  <a:tailEnd/>
                                </a:ln>
                              </wps:spPr>
                              <wps:txbx>
                                <w:txbxContent>
                                  <w:p w:rsidR="004E5F34" w:rsidRDefault="004E5F34" w:rsidP="004E5F34">
                                    <w:r>
                                      <w:t>Cấu trúc mạng tinh thể của MgC</w:t>
                                    </w:r>
                                    <w:r w:rsidRPr="00F036CD">
                                      <w:rPr>
                                        <w:vertAlign w:val="subscript"/>
                                      </w:rPr>
                                      <w:t>2</w:t>
                                    </w:r>
                                  </w:p>
                                </w:txbxContent>
                              </wps:txbx>
                              <wps:bodyPr rot="0" vert="horz" wrap="square" lIns="91440" tIns="45720" rIns="91440" bIns="45720" anchor="t" anchorCtr="0" upright="1">
                                <a:noAutofit/>
                              </wps:bodyPr>
                            </wps:wsp>
                          </wpg:grpSp>
                        </wpg:grpSp>
                      </wpg:grpSp>
                    </wpg:wgp>
                  </a:graphicData>
                </a:graphic>
              </wp:inline>
            </w:drawing>
          </mc:Choice>
          <mc:Fallback>
            <w:pict>
              <v:group id="Group 3" o:spid="_x0000_s1367" style="width:247.35pt;height:204.7pt;mso-position-horizontal-relative:char;mso-position-vertical-relative:line" coordsize="32153,2918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9kKrUxEAAA32AAAOAAAAZHJzL2Uyb0RvYy54bWzsXVmTm0gSft+I/Q8E73ZTxa0YecLuwzMR nt2JtXffaQlJxCDQAG21Z2P/+2adHAKpL6otXJ4ID20JGpLMyq++vH76+X6bGl/jokzybG6it5Zp xNkiXybZem7++8vNm8A0yirKllGaZ/Hc/BaX5s/v/v63n/a7WYzzTZ4u48KAi2TlbL+bm5uq2s0u LsrFJt5G5dt8F2fw4SovtlEFPxbri2UR7eHq2/QCW5Z3sc+L5a7IF3FZwr9esQ/Nd/T6q1W8qP65 WpVxZaRzE+6ton8X9O9b8vfFu5+i2bqIdptkwW8jesJdbKMkg18qL3UVVZFxVyQHl9omiyIv81X1 dpFvL/LVKlnE9BngaZDVeZqPRX63o8+ynu3XOykmEG1HTk++7OIfX38vjGQ5Nx0HXlUWbeEl0d9r 2EQ4+916Bt/5WOw+734v2BPC4ad88UcJH190Pyc/r9mXjdv9b/kSLhfdVTkVzv2q2JJLwGMb9/Qd fJPvIL6vjAX8o40cZDuuaSzgM+yGoRfyt7TYwKs8OG+xuRZnYuTaAbxkemaIAsejZ15EM/aL6c3y myNPBhpX1kItnyfUz5toF9N3VRKBSaGGQqhfyBN+yO8N7GEmWfpFIlajuocPwHyolEomXSPLLzdR to7fF0W+38TREu4QkTPhOeSp7DlKcpFT4kYWDnwL5HModByGVsBlbltOAN8iv0cILprtirL6GOdb gxzMzQLsit5r9PVTWbGviq+QF1zmabK8SdKU/lCsby/TwvgagQ3e0D/86q2vpZmxn5ue7VpMCk+4 xDapYDFJk+3chEeAP+T3RDMiu+tsSY+rKEnZMTxdmnFhEvkxSVb3t/fUHFBATiaSvs2X30C8Rc4W D1js4GCTF3+Zxh4WjrlZ/nkXFbFppL9m8IpC5DhkpaE/OK6P4Yei+clt85MoW8Cl5mZlGuzwsmKr 092uSNYb+E1MKbL8PVjRKqHCru+K3z/oMblXbnrssKGEINKWZWNfkW0j38XMCKOZNPCWmfqODcs4 e0+PM/D6TKmnr2HgLhKybRg4NdOGlaoxcOwFYQDiJgaOUOjZoIdU6YXotZkfmnk4ITPHQhWZA8c+ dzSqXfjELNwWYm1YOLUs5RbObBtbDkbdZVXb9oFtg+edjgt3hBJy23b5wjWebSPk2P1w0UawV5FI u3bE0eykCx84c9CFD0IaQKvNzQp2Xfayx5MHM76uS/Vc5BOfSzcdNvIAPDOne0oUeODMQVGo2K64 nhDrvwDiw+4jjQ0MEIfbEWBKsQ0cbZeCUUgQIQExGFuhEKfAMJ4VeuRjIm87QBzkS6Ep3Kpg1yE3 EqVrYD4WVfFdbFuwfFdKti3ksV9g46JEtf0+1ZYuQoFqM6X2HY8sGC1grpX66F4cS8LknJR60HV1 eDbMtmldJo1wiS/FtPmeWFI7iodd33Wf5r4GzpQrcXczPiAOZEmXw5ANsr2xPTmCnREs3myj7CAf KIi2PcIGBtwzczLUNtnHJ11632mDAlGw6LlY0o83ab5fbKKimhmXeZaBd88LA9k+k3WDTwT2biQC kgm8I2rXxYLtlZKWIjvw5it4CmBFi0o+w9NoSOcmQB+uyLPD7+qhIR/p2+3AvQre910OGHzOPD6G hZzAMufa8LqbCB3ZnFEdD6EzBerht5ELW5nH23PvaVI5uwucCnu2Jds4YM+SzlKAZyBoQFzHYThB 23RPZOGcbFqJKku28nNVRCTW0XRMAhNRx3SZsdDj4j7joUcZHKNhty/fdhBmpDsfERtjpxCC7kGx MabGdD/JXL3YbgLP4YrIGPVc0vwPfFOaZCQAGM0GgmJZTiJiFPezWFfoYliTHrp/dN771x8+PMPH 0BAMhOvILZLHo+Hp/4ZWeB1cB84bB3vXbxzr6urN+5tL5413A8GbK/vq8vIK/Y88FnJmm2S5jDPy FCJUjpyHRU150J4FuWWwXErkon116pXhFsX/6U3TN1sH6pg5EQdOXjINgNULMv3XFuCkWLobGHNt Se1yVs0enVXrXTBfH4a7dodg9Ef31t+tJDrUoj95nVCy3MttnlzuaWJDY9FnVB8Pqoy/5gce/MeU EDmu63Q3gci3vIB8gVCNJ9b+krswuS1hUfvvyhMYFXWTEUkngdSFubmNl5C0EAN7SY7YXogAl8k7 Cu4xZD7VKKk/Luyt+QZoWOMlWwtwfSSNN1ZpsvuPyCPhqVcN3e/sx7m+NyxiGPForT8neKRI6yW7 Oaz1ks4dWet/6Wi9WOwdn2e41VlJwiDIWs+P2YIochZFehvPgNOqr1WfZgeCCvNcTxc2D90FX+IB I+Apd4o2tEKfQZ1dZBGym248xbY29HyfEOAPgDZ6W0sz0XszrJVsa9Ws20QbGF0r1+2G8jpEfZQh cwdSTzgy54qqlfdMORlFyitp8T7l5ZlBilZeB4WQlcJiiyGCZH+99J4to6hIe48x4QGPhivSXhS4 yONRnT7gwDFDCNVCjK4Z3h1q4PBjAAfJofetvc38gpEIDkJYcVrjBHDQyns+wRxFS6+MevQprywB G5mn6LJzyIb1lS/CDSKuZitoWRnXZn58lK3QS/GPsRTLyFWfNjdTQ0Zainu5ZkgyCyGTmyLiPkih lfnM4uyKlubDgGFNSLCacHIjipfmBsLQujyBnBFFunwYCmzosoIgYAMjQx6mFxC2D6jhPnZNg+Tz AcnNjKfB8n+329gjHL0s2PZcWhQHKuZARVyXAoM0+dBHPB8XqF47DClHd7p+cOhMyULUEmHloK0k sEasxpGxGpb5FarqiGD7ULrboQQhQONjX8gDYfvB4ug/cVAaKhJ96mYTvSnKYTOUMHYxIVvlOtIO QtfmsmaHR7dOuuLg5ZqcLM6mWtCt23r0a3EzpjC2FotgLaymGJMGH61omFbns062rx3WkQ4+UFAh orPcXY1eI9e7dLoOFM7xtdP1sPNQP9V/3uu6KUlb9xt4k7ge28CZrEG2pHNUy7hDyxLyZofaVylq yHVOvkqS2P2q3KSxx1ZlQeaBr9KqHM1OtZs7n6KwB/opcA7Nos9w9NoJUkTF0y06CtfvdE7vMfvP e11nJbnQXgsn+SbgGDgdOraJa2/1qI6S52PiarhQV3KhA7rcpEPH1mXtriaqy213pYT3koUPA3rd rHoYW69JD1okUmht/6AJqyYNzpo0GOb6oS1gC4Aha3RiGzu2iCdBv27SF7C1hUUWcAaC7Id23jYc 0y+c6qYzcOKrAjGSlMPw7YCRq2S3h52XNu+JmrcnE915syzoakOR/3hNdRjc581Ahy07gCjfkyy7 PvF1LVsyrAOW3czDHtt9Y9pTlYbo+1hBbd5nbt4q8Kh3nOAG76qQM8DItkVVAUT+uwHw11HoD+Hl 1TVdP2HleX4TuOHLTb8JnBKFPk5zQ6cmhQrtQVuoftpR67JenOuBVLQ/GbTP4tysKBUnzUWP7iOa ydpjow2G8GDwjttN1NK6rHX5tC6fCE4glcEJ18LQPp4iZ6g6kM34Rd8DrdBaoU8r9IkIBVIZoQgD TGYgkGxtG/ukNLe1B38dhdbtk9nEh2ePPmiGKR5yPEz8ejL8wJkhaBU8MjMUYAyzOKhqosB3DtDD ZLqoe5JU7+eGbJWhHSbwzjKgOy6fuV8bqlPw4XU3E2qARxnbrKffRd2XLPqAPauM4ugu6lOdjKCC FIMRj3x96Cn5RlDnQjHAmGWyjdJCDlPJVK42StVd1M+zprAJSYehJ0wTbvsoZ3To6YaOiCcg1/cP J932TeI5nfrZi1hfNSzpnyC9HQ09XyJ2owf48AHijRJZUpDagp6Ohp5FXuar6u0i315Ay6lkEV/s 82LJxlqQo1PcEiaVp8eIf0dDT0AsLxKP/ZFtWgH0xDCn7wj0hKFuGnqWxfr2Mi2Mr1EKnRD0AB82 jYlFQ19igA+uZyxw1lPMKh4vHw6QJcz95bSnZwdkRjZoet2crRdEniH2xDCw76ivgqLk2sTVBKk7 ota05zRpT+iAIlRP2LXGns/GnnWL937a09XYU2PPKFts8uKyKkgBt3G3K8hkRjFHJcvf31X5KqmI nEhKE3PizSF8SooIMTBMR7AntEyoHdNIrS417Tk3f+jhkRioN66DzEcRvETVbjzsCYPKLd66D1Kb yPRd+IU18oTOYiEUW7GxLjBYHcbb8W+crLUaOHOQ+xyIV0ItWFsoiKUUEvIYqKWPZKI9m+VKB3J+ yhd/lGwtaX8uyWZImLzd/5YvYb5rBEsPna8qRjKJWWbQP46nfHXkMRkkDqzQMSQOJdX1eicErKe4 m3qKO1kdHuS0B+1Z8pUciKPRO3pMPv8AO5I56wfiSOXGWucf6PyDp8czHJkr25d/gJolORqIaxKY 7RpLigHr/SNDgDRm0Z7c/qD8A8jyF+iI+yg8ev4BQp5LOnGStGwIhJDxBi0kPh3kKYm4fleFVboq Ju+OqDUHPFEOuG4kLcxac8DP5oBP9DVGWHPAxBvpnKLvnwOueyL3QU+gwWpORENPDT1HgZ7uAd05 emNuDDMfOAcMsJPUBk4TeUI08hjnibAmPbWXep6XGiI9Scv1VuYrHj2yM33S0z1BemKVLS806alJ z6eTnnUL4z7kaVOPzBu+aOSpkec4yLNLekJQiW542oH0aPZygXYXsl15KwoHRr9MF3me4Dwh5lFv LXW4HULMaWbsgQh3ITHaNKJ0nbH2GCT63Oqr18qH/5HrM4aQJwkptJAnxDZGturpI8+6aW5/DANm QaqzZ408NfJ8OvL0ZM5hH/KEiEmtyBp5auQ5CvKsGwvzvFfE8dB4yJMFfgPHPRwl7IUulBoaCwjE o9CSnYVPJ7z2nTeY7qqintI7QXiy7up8Xzk27OT93kl+Q4dg1vH2icbb6560wq55CG1su6ZzLIjn amSy26FF7oeateP4Yq950qx7z3tdsz7BeyKVgwX4QmofrKPaqs/cqpV4qGPJnhg1U0dGQp/GKk12 v4hyNF4AYtOGUz2uCvpQhXIVYcewysjVIJrtirL6GOdbgxzMzTTJYlphEn39VNIat/orLJP+JklT ulAxxoMMn3w44aEbAEDF4AvnfnbbnmKRcjye02qMXXJRADVXHdc1IUR6nAjFohaEtpfTiJQsDmSZ 0GzoIyuGh9jQbvNTnmY9ZjEhA0jTRqQn2p9ikT6vxKw1ItV86NP50KPtT3GrOEEjUuqcWiE4jUhf HpF2u6FiPHrZQui7ohtq4HsHDanQdBDpiXaoWGn5guZIJzo8XHafIJ3q6EaSz+3C3Z6oWJQZjLfd /CEQ6XGOFGPNkTLiqpVNo/eZj9xnquBIfcmZ9ETocatoQSNSjUhhMB1lpOH/QDnT6vcX50hJzmYz qQyPX87AZ+8RTh7q5Em9Uju8Nx1EGsiMnN7kMhiR1cjJ0Ryp5kjBGJ/SVXGIIw06FYhYlB9oRPqc Pv3B8WQcLKbraY40T5OltuonWrUKRBrIasY+RNqaXagRqUakShCp3O/zVLPxpxoix7GQqF6ynYOJ URMiSQOZptMPSe1moo6GpNp5PdF5DULSTmkiGXoE2z8dtn/e6KhAMksDZq1JUk2Snkf7/lAyUr2Q tFlfqyGphqQvB0mbDUUfcqxmmkUop1l8gUc1PuT3BoZ2KdRnSoLBqO7hA5H6PFZ3d9/jrfSxbYcH INm24N9IjTKpy3Asm7RAZWuu6Mnfyagu4kV1LKO6Fc9qpabc0D/86q2vsbCXZ0O14/EC8+FLbJMq Low02c5NGJFApnnBU0SPimZX97f3RrIk7V/Fi2LDUIwih1RykNHXuIADGKbyl2nsi2g3N8s/76Ii No3016ycmyHZkphGRX9gGYdG0fzktvkJW9jnZgX55s8c0fIQxaff2a9hKiiky6/h7jfJ4iqqoubP NFoxi3G+ydNlXLz7vwAAAAD//wMAUEsDBBQABgAIAAAAIQARnoAU3QAAAAUBAAAPAAAAZHJzL2Rv d25yZXYueG1sTI9PS8NAEMXvgt9hGcGb3UTjn8ZsSinqqRRsBfE2TaZJaHY2ZLdJ+u0dvehleMMb 3vtNtphsqwbqfePYQDyLQBEXrmy4MvCxe715AuUDcomtYzJwJg+L/PIiw7R0I7/TsA2VkhD2KRqo Q+hSrX1Rk0U/cx2xeAfXWwyy9pUuexwl3Lb6NooetMWGpaHGjlY1FcftyRp4G3Fc3sUvw/p4WJ2/ dvebz3VMxlxfTctnUIGm8HcMP/iCDrkw7d2JS69aA/JI+J3iJfPkEdReRDRPQOeZ/k+ffwMAAP// AwBQSwECLQAUAAYACAAAACEAtoM4kv4AAADhAQAAEwAAAAAAAAAAAAAAAAAAAAAAW0NvbnRlbnRf VHlwZXNdLnhtbFBLAQItABQABgAIAAAAIQA4/SH/1gAAAJQBAAALAAAAAAAAAAAAAAAAAC8BAABf cmVscy8ucmVsc1BLAQItABQABgAIAAAAIQBd9kKrUxEAAA32AAAOAAAAAAAAAAAAAAAAAC4CAABk cnMvZTJvRG9jLnhtbFBLAQItABQABgAIAAAAIQARnoAU3QAAAAUBAAAPAAAAAAAAAAAAAAAAAK0T AABkcnMvZG93bnJldi54bWxQSwUGAAAAAAQABADzAAAAtxQAAAAA ">
                <v:shape id="Text Box 262" o:spid="_x0000_s1368" type="#_x0000_t202" style="position:absolute;left:10287;width:2990;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FeypcYA AADcAAAADwAAAGRycy9kb3ducmV2LnhtbESPT2vCQBTE70K/w/IK3nTTYksa3UgpCB6kEG2rx0f2 5Q9m38bsmqTfvlsQPA4z8xtmtR5NI3rqXG1ZwdM8AkGcW11zqeDrsJnFIJxH1thYJgW/5GCdPkxW mGg7cEb93pciQNglqKDyvk2kdHlFBt3ctsTBK2xn0AfZlVJ3OAS4aeRzFL1KgzWHhQpb+qgoP++v RsFnf7Xf5c9LfuTTkLm4uGS7+KLU9HF8X4LwNPp7+NbeagWLxRv8nwlHQKZ/AAAA//8DAFBLAQIt ABQABgAIAAAAIQDw94q7/QAAAOIBAAATAAAAAAAAAAAAAAAAAAAAAABbQ29udGVudF9UeXBlc10u eG1sUEsBAi0AFAAGAAgAAAAhADHdX2HSAAAAjwEAAAsAAAAAAAAAAAAAAAAALgEAAF9yZWxzLy5y ZWxzUEsBAi0AFAAGAAgAAAAhADMvBZ5BAAAAOQAAABAAAAAAAAAAAAAAAAAAKQIAAGRycy9zaGFw ZXhtbC54bWxQSwECLQAUAAYACAAAACEAXFeypcYAAADcAAAADwAAAAAAAAAAAAAAAACYAgAAZHJz L2Rvd25yZXYueG1sUEsFBgAAAAAEAAQA9QAAAIsDAAAAAA== " strokecolor="white" strokeweight=".5pt">
                  <v:textbox>
                    <w:txbxContent>
                      <w:p w:rsidR="004E5F34" w:rsidRPr="00F036CD" w:rsidRDefault="004E5F34" w:rsidP="004E5F34">
                        <w:pPr>
                          <w:rPr>
                            <w:b/>
                          </w:rPr>
                        </w:pPr>
                        <w:r w:rsidRPr="00F036CD">
                          <w:rPr>
                            <w:b/>
                          </w:rPr>
                          <w:t>z</w:t>
                        </w:r>
                      </w:p>
                    </w:txbxContent>
                  </v:textbox>
                </v:shape>
                <v:group id="Group 273" o:spid="_x0000_s1369" style="position:absolute;top:1752;width:32153;height:27432" coordsize="32153,27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RkWxcMAAADcAAAADwAAAGRycy9kb3ducmV2LnhtbERPTWvCQBC9F/wPywi9 1U20FoluQpBaepBCVRBvQ3ZMQrKzIbtN4r/vHgo9Pt73LptMKwbqXW1ZQbyIQBAXVtdcKricDy8b EM4ja2wtk4IHOcjS2dMOE21H/qbh5EsRQtglqKDyvkukdEVFBt3CdsSBu9veoA+wL6XucQzhppXL KHqTBmsODRV2tK+oaE4/RsHHiGO+it+HY3PfP27n9df1GJNSz/Mp34LwNPl/8Z/7Uyt4XYf5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1GRbFwwAAANwAAAAP AAAAAAAAAAAAAAAAAKoCAABkcnMvZG93bnJldi54bWxQSwUGAAAAAAQABAD6AAAAmgMAAAAA ">
                  <v:shape id="Text Box 261" o:spid="_x0000_s1370" type="#_x0000_t202" style="position:absolute;left:26898;top:11963;width:2991;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gofsQA AADcAAAADwAAAGRycy9kb3ducmV2LnhtbESPQWvCQBSE74L/YXlCb7pRqoTUVUQQPEghVm2Pj+wz Cc2+jdk1Sf+9KxQ8DjPzDbNc96YSLTWutKxgOolAEGdWl5wrOH3txjEI55E1VpZJwR85WK+GgyUm 2nacUnv0uQgQdgkqKLyvEyldVpBBN7E1cfCutjHog2xyqRvsAtxUchZFC2mw5LBQYE3bgrLf490o +Gzv9pxf5tk3/3Spi6+39BDflHob9ZsPEJ56/wr/t/dawft8Cs8z4QjI1QMAAP//AwBQSwECLQAU AAYACAAAACEA8PeKu/0AAADiAQAAEwAAAAAAAAAAAAAAAAAAAAAAW0NvbnRlbnRfVHlwZXNdLnht bFBLAQItABQABgAIAAAAIQAx3V9h0gAAAI8BAAALAAAAAAAAAAAAAAAAAC4BAABfcmVscy8ucmVs c1BLAQItABQABgAIAAAAIQAzLwWeQQAAADkAAAAQAAAAAAAAAAAAAAAAACkCAABkcnMvc2hhcGV4 bWwueG1sUEsBAi0AFAAGAAgAAAAhACf4KH7EAAAA3AAAAA8AAAAAAAAAAAAAAAAAmAIAAGRycy9k b3ducmV2LnhtbFBLBQYAAAAABAAEAPUAAACJAwAAAAA= " strokecolor="white" strokeweight=".5pt">
                    <v:textbox>
                      <w:txbxContent>
                        <w:p w:rsidR="004E5F34" w:rsidRDefault="004E5F34" w:rsidP="004E5F34">
                          <w:r>
                            <w:t>y</w:t>
                          </w:r>
                        </w:p>
                      </w:txbxContent>
                    </v:textbox>
                  </v:shape>
                  <v:group id="Group 272" o:spid="_x0000_s1371" style="position:absolute;width:32153;height:27432" coordsize="32153,27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octKcYAAADcAAAADwAAAGRycy9kb3ducmV2LnhtbESPQWvCQBSE7wX/w/KE 3ppNbFMkZhURKx5CoSqU3h7ZZxLMvg3ZbRL/fbdQ6HGYmW+YfDOZVgzUu8aygiSKQRCXVjdcKbic 356WIJxH1thaJgV3crBZzx5yzLQd+YOGk69EgLDLUEHtfZdJ6cqaDLrIdsTBu9reoA+yr6TucQxw 08pFHL9Kgw2HhRo72tVU3k7fRsFhxHH7nOyH4nbd3b/O6ftnkZBSj/NpuwLhafL/4b/2USt4SR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qhy0pxgAAANwA AAAPAAAAAAAAAAAAAAAAAKoCAABkcnMvZG93bnJldi54bWxQSwUGAAAAAAQABAD6AAAAnQMAAAAA ">
                    <v:shape id="Text Box 260" o:spid="_x0000_s1372" type="#_x0000_t202" style="position:absolute;top:20421;width:2990;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GYTksYA AADcAAAADwAAAGRycy9kb3ducmV2LnhtbESPT2vCQBTE74V+h+UVequbWi0hupEiFHoQIdpWj4/s yx/Mvo3ZNYnf3hUKPQ4z8xtmuRpNI3rqXG1ZweskAkGcW11zqeB7//kSg3AeWWNjmRRcycEqfXxY YqLtwBn1O1+KAGGXoILK+zaR0uUVGXQT2xIHr7CdQR9kV0rd4RDgppHTKHqXBmsOCxW2tK4oP+0u RsG2v9if8neeH/g4ZC4uztkmPiv1/DR+LEB4Gv1/+K/9pRXM5m9wPxOOgExvAAAA//8DAFBLAQIt ABQABgAIAAAAIQDw94q7/QAAAOIBAAATAAAAAAAAAAAAAAAAAAAAAABbQ29udGVudF9UeXBlc10u eG1sUEsBAi0AFAAGAAgAAAAhADHdX2HSAAAAjwEAAAsAAAAAAAAAAAAAAAAALgEAAF9yZWxzLy5y ZWxzUEsBAi0AFAAGAAgAAAAhADMvBZ5BAAAAOQAAABAAAAAAAAAAAAAAAAAAKQIAAGRycy9zaGFw ZXhtbC54bWxQSwECLQAUAAYACAAAACEAuGYTksYAAADcAAAADwAAAAAAAAAAAAAAAACYAgAAZHJz L2Rvd25yZXYueG1sUEsFBgAAAAAEAAQA9QAAAIsDAAAAAA== " strokecolor="white" strokeweight=".5pt">
                      <v:textbox>
                        <w:txbxContent>
                          <w:p w:rsidR="004E5F34" w:rsidRDefault="004E5F34" w:rsidP="004E5F34">
                            <w:r>
                              <w:t>x</w:t>
                            </w:r>
                          </w:p>
                        </w:txbxContent>
                      </v:textbox>
                    </v:shape>
                    <v:group id="Group 259" o:spid="_x0000_s1373" style="position:absolute;left:1143;width:31010;height:27432" coordsize="31010,27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iIQxsUAAADcAAAADwAAAGRycy9kb3ducmV2LnhtbESPQYvCMBSE78L+h/CE vWnaXZWlGkXEXTyIoC6It0fzbIvNS2liW/+9EQSPw8x8w8wWnSlFQ7UrLCuIhxEI4tTqgjMF/8ff wQ8I55E1lpZJwZ0cLOYfvRkm2ra8p+bgMxEg7BJUkHtfJVK6NCeDbmgr4uBdbG3QB1lnUtfYBrgp 5VcUTaTBgsNCjhWtckqvh5tR8Ndiu/yO1832elndz8fx7rSNSanPfrecgvDU+Xf41d5oBaPxCJ5n whGQ8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oiEMbFAAAA3AAA AA8AAAAAAAAAAAAAAAAAqgIAAGRycy9kb3ducmV2LnhtbFBLBQYAAAAABAAEAPoAAACcAwAAAAA= ">
                      <v:group id="Group 255" o:spid="_x0000_s1374" style="position:absolute;width:26517;height:23164" coordsize="26517,231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W61XcUAAADcAAAADwAAAGRycy9kb3ducmV2LnhtbESPT2vCQBTE7wW/w/KE 3uomthGJriKi4kEK/gHx9sg+k2D2bciuSfz23UKhx2FmfsPMl72pREuNKy0riEcRCOLM6pJzBZfz 9mMKwnlkjZVlUvAiB8vF4G2OqbYdH6k9+VwECLsUFRTe16mULivIoBvZmjh4d9sY9EE2udQNdgFu KjmOook0WHJYKLCmdUHZ4/Q0CnYddqvPeNMeHvf163ZOvq+HmJR6H/arGQhPvf8P/7X3WsFXksD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VutV3FAAAA3AAA AA8AAAAAAAAAAAAAAAAAqgIAAGRycy9kb3ducmV2LnhtbFBLBQYAAAAABAAEAPoAAACcAwAAAAA= ">
                        <v:rect id="Rectangle 251" o:spid="_x0000_s1375" style="position:absolute;left:12192;top:2209;width:6096;height:381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VmPsUA AADcAAAADwAAAGRycy9kb3ducmV2LnhtbESPQWvCQBSE7wX/w/KE3nTToiKpm1AKhfRUG8V6fGSf m2D2bchuTeyvdwtCj8PMfMNs8tG24kK9bxwreJonIIgrpxs2Cva799kahA/IGlvHpOBKHvJs8rDB VLuBv+hSBiMihH2KCuoQulRKX9Vk0c9dRxy9k+sthih7I3WPQ4TbVj4nyUpabDgu1NjRW03Vufyx CrZXs/8du+8PU33icCi2x7I4LpR6nI6vLyACjeE/fG8XWsFiuYK/M/EIyOwGAAD//wMAUEsBAi0A FAAGAAgAAAAhAPD3irv9AAAA4gEAABMAAAAAAAAAAAAAAAAAAAAAAFtDb250ZW50X1R5cGVzXS54 bWxQSwECLQAUAAYACAAAACEAMd1fYdIAAACPAQAACwAAAAAAAAAAAAAAAAAuAQAAX3JlbHMvLnJl bHNQSwECLQAUAAYACAAAACEAMy8FnkEAAAA5AAAAEAAAAAAAAAAAAAAAAAApAgAAZHJzL3NoYXBl eG1sLnhtbFBLAQItABQABgAIAAAAIQD9ZWY+xQAAANwAAAAPAAAAAAAAAAAAAAAAAJgCAABkcnMv ZG93bnJldi54bWxQSwUGAAAAAAQABAD1AAAAigMAAAAA " strokecolor="white" strokeweight="2pt">
                          <v:textbox>
                            <w:txbxContent>
                              <w:p w:rsidR="004E5F34" w:rsidRPr="00C07DE1" w:rsidRDefault="004E5F34" w:rsidP="004E5F34">
                                <w:pPr>
                                  <w:jc w:val="center"/>
                                </w:pPr>
                                <w:r w:rsidRPr="00C07DE1">
                                  <w:t>C</w:t>
                                </w:r>
                                <w:r w:rsidRPr="00C07DE1">
                                  <w:rPr>
                                    <w:vertAlign w:val="subscript"/>
                                  </w:rPr>
                                  <w:t>2</w:t>
                                </w:r>
                                <w:r w:rsidRPr="00C07DE1">
                                  <w:rPr>
                                    <w:vertAlign w:val="superscript"/>
                                  </w:rPr>
                                  <w:t>2-</w:t>
                                </w:r>
                              </w:p>
                            </w:txbxContent>
                          </v:textbox>
                        </v:rect>
                        <v:rect id="Rectangle 250" o:spid="_x0000_s1376" style="position:absolute;top:7467;width:6096;height:381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inDpcUA AADcAAAADwAAAGRycy9kb3ducmV2LnhtbESPQWvCQBSE74X+h+UVequbilaJrlKEQnpSo6jHR/a5 CWbfhuzWxP76rlDwOMzMN8x82dtaXKn1lWMF74MEBHHhdMVGwX739TYF4QOyxtoxKbiRh+Xi+WmO qXYdb+maByMihH2KCsoQmlRKX5Rk0Q9cQxy9s2sthihbI3WLXYTbWg6T5ENarDgulNjQqqTikv9Y BZub2f/2zfHbFGvsDtnmlGenkVKvL/3nDESgPjzC/+1MKxiNJ3A/E4+AXPwBAAD//wMAUEsBAi0A FAAGAAgAAAAhAPD3irv9AAAA4gEAABMAAAAAAAAAAAAAAAAAAAAAAFtDb250ZW50X1R5cGVzXS54 bWxQSwECLQAUAAYACAAAACEAMd1fYdIAAACPAQAACwAAAAAAAAAAAAAAAAAuAQAAX3JlbHMvLnJl bHNQSwECLQAUAAYACAAAACEAMy8FnkEAAAA5AAAAEAAAAAAAAAAAAAAAAAApAgAAZHJzL3NoYXBl eG1sLnhtbFBLAQItABQABgAIAAAAIQCSKcOlxQAAANwAAAAPAAAAAAAAAAAAAAAAAJgCAABkcnMv ZG93bnJldi54bWxQSwUGAAAAAAQABAD1AAAAigMAAAAA " strokecolor="white" strokeweight="2pt">
                          <v:textbox>
                            <w:txbxContent>
                              <w:p w:rsidR="004E5F34" w:rsidRPr="00D6276E" w:rsidRDefault="004E5F34" w:rsidP="004E5F34">
                                <w:pPr>
                                  <w:jc w:val="center"/>
                                  <w:rPr>
                                    <w:sz w:val="22"/>
                                  </w:rPr>
                                </w:pPr>
                                <w:r w:rsidRPr="00D6276E">
                                  <w:rPr>
                                    <w:sz w:val="22"/>
                                  </w:rPr>
                                  <w:t>Mg</w:t>
                                </w:r>
                                <w:r w:rsidRPr="00D6276E">
                                  <w:rPr>
                                    <w:sz w:val="22"/>
                                    <w:vertAlign w:val="superscript"/>
                                  </w:rPr>
                                  <w:t>2+</w:t>
                                </w:r>
                              </w:p>
                            </w:txbxContent>
                          </v:textbox>
                        </v:rect>
                        <v:group id="Group 240" o:spid="_x0000_s1377" style="position:absolute;left:762;width:25755;height:23164" coordsize="25755,231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28aw8MAAADcAAAADwAAAGRycy9kb3ducmV2LnhtbERPTWvCQBC9F/wPywi9 1U20FoluQpBaepBCVRBvQ3ZMQrKzIbtN4r/vHgo9Pt73LptMKwbqXW1ZQbyIQBAXVtdcKricDy8b EM4ja2wtk4IHOcjS2dMOE21H/qbh5EsRQtglqKDyvkukdEVFBt3CdsSBu9veoA+wL6XucQzhppXL KHqTBmsODRV2tK+oaE4/RsHHiGO+it+HY3PfP27n9df1GJNSz/Mp34LwNPl/8Z/7Uyt4XYe1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LbxrDwwAAANwAAAAP AAAAAAAAAAAAAAAAAKoCAABkcnMvZG93bnJldi54bWxQSwUGAAAAAAQABAD6AAAAmgMAAAAA ">
                          <v:group id="Group 136" o:spid="_x0000_s1378" style="position:absolute;left:12725;top:14173;width:2153;height:609" coordsize="215265,60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2Gns8IAAADcAAAADwAAAGRycy9kb3ducmV2LnhtbERPTYvCMBC9C/sfwgje NK2iSDWKyLrsQQSrsOxtaMa22ExKk23rv98Igrd5vM9Zb3tTiZYaV1pWEE8iEMSZ1SXnCq6Xw3gJ wnlkjZVlUvAgB9vNx2CNibYdn6lNfS5CCLsEFRTe14mULivIoJvYmjhwN9sY9AE2udQNdiHcVHIa RQtpsOTQUGBN+4Kye/pnFHx12O1m8Wd7vN/2j9/L/PRzjEmp0bDfrUB46v1b/HJ/6zA/WsDzmXCB 3Pw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thp7PCAAAA3AAAAA8A AAAAAAAAAAAAAAAAqgIAAGRycy9kb3ducmV2LnhtbFBLBQYAAAAABAAEAPoAAACZAwAAAAA= ">
                            <v:shape id="Flowchart: Connector 137" o:spid="_x0000_s1379" type="#_x0000_t120" style="position:absolute;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jCusYA AADcAAAADwAAAGRycy9kb3ducmV2LnhtbESPT2vCQBTE74LfYXkFL6KbWpQ2dRVpEHoqampLb4/s yx/Mvg3ZNcZv3xUEj8PM/IZZrntTi45aV1lW8DyNQBBnVldcKPhOt5NXEM4ja6wtk4IrOVivhoMl xtpeeE/dwRciQNjFqKD0vomldFlJBt3UNsTBy21r0AfZFlK3eAlwU8tZFC2kwYrDQokNfZSUnQ5n o+D4Y+Tf129yTZJN+rIbn7s0x1yp0VO/eQfhqfeP8L39qRXMZ29wOxOOgFz9AwAA//8DAFBLAQIt ABQABgAIAAAAIQDw94q7/QAAAOIBAAATAAAAAAAAAAAAAAAAAAAAAABbQ29udGVudF9UeXBlc10u eG1sUEsBAi0AFAAGAAgAAAAhADHdX2HSAAAAjwEAAAsAAAAAAAAAAAAAAAAALgEAAF9yZWxzLy5y ZWxzUEsBAi0AFAAGAAgAAAAhADMvBZ5BAAAAOQAAABAAAAAAAAAAAAAAAAAAKQIAAGRycy9zaGFw ZXhtbC54bWxQSwECLQAUAAYACAAAACEAtDjCusYAAADcAAAADwAAAAAAAAAAAAAAAACYAgAAZHJz L2Rvd25yZXYueG1sUEsFBgAAAAAEAAQA9QAAAIsDAAAAAA== " fillcolor="#4f81bd" strokecolor="#385d8a" strokeweight="2pt"/>
                            <v:group id="Group 138" o:spid="_x0000_s1380" style="position:absolute;left:60960;width:154305;height:60960" coordsize="154305,60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if8+MMAAADcAAAADwAAAGRycy9kb3ducmV2LnhtbERPTWvCQBC9F/wPywi9 1U0qKSW6BhErPQShWhBvQ3ZMQrKzIbsm8d93DwWPj/e9zibTioF6V1tWEC8iEMSF1TWXCn7PX2+f IJxH1thaJgUPcpBtZi9rTLUd+YeGky9FCGGXooLK+y6V0hUVGXQL2xEH7mZ7gz7AvpS6xzGEm1a+ R9GHNFhzaKiwo11FRXO6GwWHEcftMt4PeXPbPa7n5HjJY1LqdT5tVyA8Tf4p/nd/awXJMswPZ8IR kJs/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eJ/z4wwAAANwAAAAP AAAAAAAAAAAAAAAAAKoCAABkcnMvZG93bnJldi54bWxQSwUGAAAAAAQABAD6AAAAmgMAAAAA ">
                              <v:shape id="Flowchart: Connector 139" o:spid="_x0000_s1381" type="#_x0000_t120" style="position:absolute;left:9906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5dYYcYA AADcAAAADwAAAGRycy9kb3ducmV2LnhtbESPT2vCQBTE74LfYXlCL6IbKxZJ3QRpKPRUWlMtvT2y L39o9m3IrjF++25B8DjMzG+YXTqaVgzUu8aygtUyAkFcWN1wpeArf11sQTiPrLG1TAqu5CBNppMd xtpe+JOGg69EgLCLUUHtfRdL6YqaDLql7YiDV9reoA+yr6Tu8RLgppWPUfQkDTYcFmrs6KWm4vdw NgqOJyN/3r+za5bt8/XH/DzkJZZKPczG/TMIT6O/h2/tN61gs17B/5lwBGTyBwAA//8DAFBLAQIt ABQABgAIAAAAIQDw94q7/QAAAOIBAAATAAAAAAAAAAAAAAAAAAAAAABbQ29udGVudF9UeXBlc10u eG1sUEsBAi0AFAAGAAgAAAAhADHdX2HSAAAAjwEAAAsAAAAAAAAAAAAAAAAALgEAAF9yZWxzLy5y ZWxzUEsBAi0AFAAGAAgAAAAhADMvBZ5BAAAAOQAAABAAAAAAAAAAAAAAAAAAKQIAAGRycy9zaGFw ZXhtbC54bWxQSwECLQAUAAYACAAAACEAz5dYYcYAAADcAAAADwAAAAAAAAAAAAAAAACYAgAAZHJz L2Rvd25yZXYueG1sUEsFBgAAAAAEAAQA9QAAAIsDAAAAAA== " fillcolor="#4f81bd" strokecolor="#385d8a" strokeweight="2pt"/>
                              <v:line id="Straight Connector 140" o:spid="_x0000_s1382" style="position:absolute;visibility:visible;mso-wrap-style:square" from="0,38100" to="108585,381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ENF2MMAAADcAAAADwAAAGRycy9kb3ducmV2LnhtbESPQWsCMRSE7wX/Q3iCt5pVadHVKCII HjxYFfT4TJ6bxc3Luom6/fdNodDjMDPfMLNF6yrxpCaUnhUM+hkIYu1NyYWC42H9PgYRIrLByjMp +KYAi3nnbYa58S/+ouc+FiJBOOSowMZY51IGbclh6PuaOHlX3ziMSTaFNA2+EtxVcphln9JhyWnB Yk0rS/q2fzgFJ4vb3U5fIvnRealNYYy/T5TqddvlFESkNv6H/9obo+BjNITfM+kIyPk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BDRdjDAAAA3AAAAA8AAAAAAAAAAAAA AAAAoQIAAGRycy9kb3ducmV2LnhtbFBLBQYAAAAABAAEAPkAAACRAwAAAAA= " strokecolor="#4a7ebb"/>
                            </v:group>
                          </v:group>
                          <v:group id="Group 239" o:spid="_x0000_s1383" style="position:absolute;width:25755;height:23164" coordsize="25755,231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vVij8UAAADcAAAADwAAAGRycy9kb3ducmV2LnhtbESPT4vCMBTE74LfITzB m6bdokjXKCK7sgcR/AOyt0fzbIvNS2mybf32G0HwOMzMb5jlujeVaKlxpWUF8TQCQZxZXXKu4HL+ nixAOI+ssbJMCh7kYL0aDpaYatvxkdqTz0WAsEtRQeF9nUrpsoIMuqmtiYN3s41BH2STS91gF+Cm kh9RNJcGSw4LBda0LSi7n/6Mgl2H3SaJv9r9/bZ9/J5nh+s+JqXGo37zCcJT79/hV/tHK5glCTzP hCMgV/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71Yo/FAAAA3AAA AA8AAAAAAAAAAAAAAAAAqgIAAGRycy9kb3ducmV2LnhtbFBLBQYAAAAABAAEAPoAAACcAwAAAAA= ">
                            <v:group id="Group 78" o:spid="_x0000_s1384" style="position:absolute;width:25755;height:23164" coordsize="25755,231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Rz6+8UAAADcAAAADwAAAGRycy9kb3ducmV2LnhtbESPT4vCMBTE78J+h/CE vWna9Q9LNYqIu+xBBHVBvD2aZ1tsXkoT2/rtjSB4HGbmN8x82ZlSNFS7wrKCeBiBIE6tLjhT8H/8 GXyDcB5ZY2mZFNzJwXLx0Ztjom3Le2oOPhMBwi5BBbn3VSKlS3My6Ia2Ig7exdYGfZB1JnWNbYCb Un5F0VQaLDgs5FjROqf0ergZBb8ttqtRvGm218v6fj5OdqdtTEp99rvVDISnzr/Dr/afVjAZjeF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Ec+vvFAAAA3AAA AA8AAAAAAAAAAAAAAAAAqgIAAGRycy9kb3ducmV2LnhtbFBLBQYAAAAABAAEAPoAAACcAwAAAAA= ">
                              <v:group id="Group 79" o:spid="_x0000_s1385" style="position:absolute;width:25755;height:23164" coordsize="25755,231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lBfYMQAAADcAAAADwAAAGRycy9kb3ducmV2LnhtbESPQYvCMBSE7wv+h/AE b2tapYtUo4ioeJCFVUG8PZpnW2xeShPb+u/NwsIeh5n5hlmselOJlhpXWlYQjyMQxJnVJecKLufd 5wyE88gaK8uk4EUOVsvBxwJTbTv+ofbkcxEg7FJUUHhfp1K6rCCDbmxr4uDdbWPQB9nkUjfYBbip 5CSKvqTBksNCgTVtCsoep6dRsO+wW0/jbXt83Dev2zn5vh5jUmo07NdzEJ56/x/+ax+0gmSawO+Z cATk8g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jlBfYMQAAADcAAAA DwAAAAAAAAAAAAAAAACqAgAAZHJzL2Rvd25yZXYueG1sUEsFBgAAAAAEAAQA+gAAAJsDAAAAAA== ">
                                <v:shape id="Straight Arrow Connector 80" o:spid="_x0000_s1386" type="#_x0000_t32" style="position:absolute;left:8686;top:14554;width:1706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vaRCsYAAADcAAAADwAAAGRycy9kb3ducmV2LnhtbESPT2vCQBTE70K/w/IK3nRT/yGpq6go 5KKgrdDja/Y1Ccm+jdlVYz99VxB6HGbmN8xs0ZpKXKlxhWUFb/0IBHFqdcGZgs+PbW8KwnlkjZVl UnAnB4v5S2eGsbY3PtD16DMRIOxiVJB7X8dSujQng65va+Lg/djGoA+yyaRu8BbgppKDKJpIgwWH hRxrWueUlseLUbBOdkmy2k7L/ffpq9yY39H5dBgp1X1tl+8gPLX+P/xsJ1rBeDiBx5lwBOT8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b2kQrGAAAA3AAAAA8AAAAAAAAA AAAAAAAAoQIAAGRycy9kb3ducmV2LnhtbFBLBQYAAAAABAAEAPkAAACUAwAAAAA= " strokecolor="#4a7ebb">
                                  <v:stroke endarrow="open"/>
                                </v:shape>
                                <v:shape id="Straight Arrow Connector 81" o:spid="_x0000_s1387" type="#_x0000_t32" style="position:absolute;left:8686;width:0;height:1455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lQ4cQAAADcAAAADwAAAGRycy9kb3ducmV2LnhtbESP0WrCQBRE3wv9h+UWfKsbFduSuooI YgUVkvQDLtlrEszeDbtrTP/eFYQ+DjNzhlmsBtOKnpxvLCuYjBMQxKXVDVcKfovt+xcIH5A1tpZJ wR95WC1fXxaYanvjjPo8VCJC2KeooA6hS6X0ZU0G/dh2xNE7W2cwROkqqR3eIty0cpokH9Jgw3Gh xo42NZWX/GoUlAd/csfjbr+ZZNNsx0XeXvtGqdHbsP4GEWgI/+Fn+0crmM8+4XEmHgG5v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KiVDhxAAAANwAAAAPAAAAAAAAAAAA AAAAAKECAABkcnMvZG93bnJldi54bWxQSwUGAAAAAAQABAD5AAAAkgMAAAAA " strokecolor="#4a7ebb">
                                  <v:stroke endarrow="open"/>
                                </v:shape>
                                <v:shape id="Straight Arrow Connector 82" o:spid="_x0000_s1388" type="#_x0000_t32" style="position:absolute;top:14478;width:8686;height:868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xbEk8AAAADcAAAADwAAAGRycy9kb3ducmV2LnhtbERPzYrCMBC+C/sOYYS9aaqiSNcoIiy6 oELbfYChGdtiMylJrN233xwEjx/f/2Y3mFb05HxjWcFsmoAgLq1uuFLwW3xP1iB8QNbYWiYFf+Rh t/0YbTDV9skZ9XmoRAxhn6KCOoQuldKXNRn0U9sRR+5mncEQoaukdviM4aaV8yRZSYMNx4YaOzrU VN7zh1FQnv3VXS7Hn8Msm2dHLvL20TdKfY6H/ReIQEN4i1/uk1awXMS18Uw8AnL7D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DsWxJPAAAAA3AAAAA8AAAAAAAAAAAAAAAAA oQIAAGRycy9kb3ducmV2LnhtbFBLBQYAAAAABAAEAPkAAACOAwAAAAA= " strokecolor="#4a7ebb">
                                  <v:stroke endarrow="open"/>
                                </v:shape>
                                <v:line id="Straight Connector 83" o:spid="_x0000_s1389" style="position:absolute;visibility:visible;mso-wrap-style:square" from="8686,5105" to="18364,51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ufXqcQAAADcAAAADwAAAGRycy9kb3ducmV2LnhtbESPQWsCMRSE74L/ITzBWzfbSktdzS4i FHrwYG2hHp/Jc7N087JuUt3++0YQPA4z8w2zrAbXijP1ofGs4DHLQRBrbxquFXx9vj28gggR2WDr mRT8UYCqHI+WWBh/4Q8672ItEoRDgQpsjF0hZdCWHIbMd8TJO/reYUyyr6Xp8ZLgrpVPef4iHTac Fix2tLakf3a/TsG3xc12qw+R/Gy/0qY2xp/mSk0nw2oBItIQ7+Fb+90oeJ7N4XomHQFZ/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e59epxAAAANwAAAAPAAAAAAAAAAAA AAAAAKECAABkcnMvZG93bnJldi54bWxQSwUGAAAAAAQABAD5AAAAkgMAAAAA " strokecolor="#4a7ebb"/>
                                <v:line id="Straight Connector 84" o:spid="_x0000_s1390" style="position:absolute;visibility:visible;mso-wrap-style:square" from="4114,9677" to="13792,96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9sNScEAAADcAAAADwAAAGRycy9kb3ducmV2LnhtbERPz2vCMBS+C/sfwhO82dRtjtk1FREG HjyoG8zjW/LWlDUvtYna/ffmIOz48f0ul4NrxYX60HhWMMtyEMTam4ZrBZ8f79NXECEiG2w9k4I/ CrCsHkYlFsZfeU+XQ6xFCuFQoAIbY1dIGbQlhyHzHXHifnzvMCbY19L0eE3hrpWPef4iHTacGix2 tLakfw9np+DL4na309+R/NNxpU1tjD8tlJqMh9UbiEhD/Bff3RujYP6c5qcz6QjI6gY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X2w1JwQAAANwAAAAPAAAAAAAAAAAAAAAA AKECAABkcnMvZG93bnJldi54bWxQSwUGAAAAAAQABAD5AAAAjwMAAAAA " strokecolor="#4a7ebb"/>
                                <v:line id="Straight Connector 85" o:spid="_x0000_s1391" style="position:absolute;visibility:visible;mso-wrap-style:square" from="4191,19126" to="13868,191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Jeo0sQAAADcAAAADwAAAGRycy9kb3ducmV2LnhtbESPQWsCMRSE7wX/Q3hCbzW71kq7mhUR hB48WCu0x2fy3CxuXtZNquu/N4VCj8PMfMPMF71rxIW6UHtWkI8yEMTam5orBfvP9dMriBCRDTae ScGNAizKwcMcC+Ov/EGXXaxEgnAoUIGNsS2kDNqSwzDyLXHyjr5zGJPsKmk6vCa4a+Q4y6bSYc1p wWJLK0v6tPtxCr4sbrZbfYjkn7+X2lTG+PObUo/DfjkDEamP/+G/9rtR8DLJ4fdMOgKyv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4l6jSxAAAANwAAAAPAAAAAAAAAAAA AAAAAKECAABkcnMvZG93bnJldi54bWxQSwUGAAAAAAQABAD5AAAAkgMAAAAA " strokecolor="#4a7ebb"/>
                                <v:line id="Straight Connector 86" o:spid="_x0000_s1392" style="position:absolute;visibility:visible;mso-wrap-style:square" from="18516,5105" to="18516,145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EU2pcMAAADcAAAADwAAAGRycy9kb3ducmV2LnhtbESPQWsCMRSE74L/ITzBm2bVKu1qFCkU eujBqtAen8lzs7h5WTeprv/eFASPw8x8wyxWravEhZpQelYwGmYgiLU3JRcK9ruPwSuIEJENVp5J wY0CrJbdzgJz46/8TZdtLESCcMhRgY2xzqUM2pLDMPQ1cfKOvnEYk2wKaRq8Jrir5DjLZtJhyWnB Yk3vlvRp++cU/Fj82mz0IZKf/K61KYzx5zel+r12PQcRqY3P8KP9aRRMX8bwfyYdAbm8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hFNqXDAAAA3AAAAA8AAAAAAAAAAAAA AAAAoQIAAGRycy9kb3ducmV2LnhtbFBLBQYAAAAABAAEAPkAAACRAwAAAAA= " strokecolor="#4a7ebb"/>
                                <v:line id="Straight Connector 87" o:spid="_x0000_s1393" style="position:absolute;visibility:visible;mso-wrap-style:square" from="4114,9677" to="4114,191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wmTPsQAAADcAAAADwAAAGRycy9kb3ducmV2LnhtbESPQWsCMRSE70L/Q3hCb5q12lK3ZhcR Ch48qC3U42vyulm6eVk3Udd/b4RCj8PMfMMsyt414kxdqD0rmIwzEMTam5orBZ8f76NXECEiG2w8 k4IrBSiLh8ECc+MvvKPzPlYiQTjkqMDG2OZSBm3JYRj7ljh5P75zGJPsKmk6vCS4a+RTlr1IhzWn BYstrSzp3/3JKfiyuNlu9XckPz0stamM8ce5Uo/DfvkGIlIf/8N/7bVR8Dybwv1MOgKyu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CZM+xAAAANwAAAAPAAAAAAAAAAAA AAAAAKECAABkcnMvZG93bnJldi54bWxQSwUGAAAAAAQABAD5AAAAkgMAAAAA " strokecolor="#4a7ebb"/>
                                <v:line id="Straight Connector 88" o:spid="_x0000_s1394" style="position:absolute;flip:y;visibility:visible;mso-wrap-style:square" from="13944,14554" to="18516,191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hIn+sMAAADcAAAADwAAAGRycy9kb3ducmV2LnhtbESPS4sCMRCE78L+h9AL3jSjqMhoFBEX FLz4OnhrJj0PnHRmJ1FHf70RBI9FVX1FTeeNKcWNaldYVtDrRiCIE6sLzhQcD3+dMQjnkTWWlknB gxzMZz+tKcba3nlHt73PRICwi1FB7n0VS+mSnAy6rq2Ig5fa2qAPss6krvEe4KaU/SgaSYMFh4Uc K1rmlFz2V6NgdfZl84+P/nObblbpyS7tYlgo1f5tFhMQnhr/DX/aa61gOBjA+0w4AnL2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YSJ/rDAAAA3AAAAA8AAAAAAAAAAAAA AAAAoQIAAGRycy9kb3ducmV2LnhtbFBLBQYAAAAABAAEAPkAAACRAwAAAAA= " strokecolor="#4a7ebb"/>
                                <v:line id="Straight Connector 89" o:spid="_x0000_s1395" style="position:absolute;flip:y;visibility:visible;mso-wrap-style:square" from="13792,5105" to="18364,96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V6CYcYAAADcAAAADwAAAGRycy9kb3ducmV2LnhtbESPzWsCMRTE74X+D+EVvGm24opsNysi FhS8+NFDb4/N2w+6edluUo3+9aZQ6HGYmd8w+TKYTlxocK1lBa+TBARxaXXLtYLz6X28AOE8ssbO Mim4kYNl8fyUY6btlQ90OfpaRAi7DBU03veZlK5syKCb2J44epUdDPooh1rqAa8Rbjo5TZK5NNhy XGiwp3VD5dfxxyjYfPoufONtet9Xu031Ydd2lbZKjV7C6g2Ep+D/w3/trVaQzlL4PROPgCw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legmHGAAAA3AAAAA8AAAAAAAAA AAAAAAAAoQIAAGRycy9kb3ducmV2LnhtbFBLBQYAAAAABAAEAPkAAACUAwAAAAA= " strokecolor="#4a7ebb"/>
                                <v:line id="Straight Connector 90" o:spid="_x0000_s1396" style="position:absolute;flip:y;visibility:visible;mso-wrap-style:square" from="4114,5105" to="8686,96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YwcFsYAAADcAAAADwAAAGRycy9kb3ducmV2LnhtbESPT2vCQBTE74LfYXlCb81GqaGk2QQR Cy14MW0PvT2yL38w+zbNbjX207tCweMwM79hsmIyvTjR6DrLCpZRDIK4srrjRsHnx+vjMwjnkTX2 lknBhRwU+XyWYartmQ90Kn0jAoRdigpa74dUSle1ZNBFdiAOXm1Hgz7IsZF6xHOAm16u4jiRBjsO Cy0OtG2pOpa/RsHu2/fTD15Wf/v6fVd/2a3drDulHhbT5gWEp8nfw//tN61g/ZTA7Uw4AjK/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mMHBbGAAAA3AAAAA8AAAAAAAAA AAAAAAAAoQIAAGRycy9kb3ducmV2LnhtbFBLBQYAAAAABAAEAPkAAACUAwAAAAA= " strokecolor="#4a7ebb"/>
                                <v:line id="Straight Connector 91" o:spid="_x0000_s1397" style="position:absolute;visibility:visible;mso-wrap-style:square" from="13868,9677" to="13868,191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KVPcQAAADcAAAADwAAAGRycy9kb3ducmV2LnhtbESPT2sCMRTE70K/Q3gFb262tf9cjSKC 0IMHtYX2+Jo8N4ubl3UTdf32Rih4HGbmN8xk1rlanKgNlWcFT1kOglh7U3Gp4PtrOfgAESKywdoz KbhQgNn0oTfBwvgzb+i0jaVIEA4FKrAxNoWUQVtyGDLfECdv51uHMcm2lKbFc4K7Wj7n+Zt0WHFa sNjQwpLeb49OwY/F1Xqt/yL54e9cm9IYfxgp1X/s5mMQkbp4D/+3P42C15d3uJ1JR0BOr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YMpU9xAAAANwAAAAPAAAAAAAAAAAA AAAAAKECAABkcnMvZG93bnJldi54bWxQSwUGAAAAAAQABAD5AAAAkgMAAAAA " strokecolor="#4a7ebb"/>
                              </v:group>
                              <v:group id="Group 92" o:spid="_x0000_s1398" style="position:absolute;left:3657;top:4648;width:15297;height:14840" coordsize="15297,148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FeDg8MAAADcAAAADwAAAGRycy9kb3ducmV2LnhtbERPTWvCQBC9F/wPywi9 1U20FoluQpBaepBCVRBvQ3ZMQrKzIbtN4r/vHgo9Pt73LptMKwbqXW1ZQbyIQBAXVtdcKricDy8b EM4ja2wtk4IHOcjS2dMOE21H/qbh5EsRQtglqKDyvkukdEVFBt3CdsSBu9veoA+wL6XucQzhppXL KHqTBmsODRV2tK+oaE4/RsHHiGO+it+HY3PfP27n9df1GJNSz/Mp34LwNPl/8Z/7UytYv4a1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4V4ODwwAAANwAAAAP AAAAAAAAAAAAAAAAAKoCAABkcnMvZG93bnJldi54bWxQSwUGAAAAAAQABAD6AAAAmgMAAAAA ">
                                <v:group id="Group 93" o:spid="_x0000_s1399" style="position:absolute;top:13716;width:10572;height:1123" coordsize="10572,112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xsmGMYAAADcAAAADwAAAGRycy9kb3ducmV2LnhtbESPQWvCQBSE7wX/w/IE b3UTNWKjq4jY0kMoVAult0f2mQSzb0N2TeK/dwuFHoeZ+YbZ7AZTi45aV1lWEE8jEMS51RUXCr7O r88rEM4ja6wtk4I7OdhtR08bTLXt+ZO6ky9EgLBLUUHpfZNK6fKSDLqpbYiDd7GtQR9kW0jdYh/g ppazKFpKgxWHhRIbOpSUX083o+Ctx34/j49ddr0c7j/n5OM7i0mpyXjYr0F4Gvx/+K/9rhUkixf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XGyYYxgAAANwA AAAPAAAAAAAAAAAAAAAAAKoCAABkcnMvZG93bnJldi54bWxQSwUGAAAAAAQABAD6AAAAnQMAAAAA ">
                                  <v:shape id="Flowchart: Connector 94" o:spid="_x0000_s1400" type="#_x0000_t120" style="position:absolute;width:895;height:8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QQYWsMA AADcAAAADwAAAGRycy9kb3ducmV2LnhtbERPy2rCQBTdC/7DcIVupE6qWCR1DKFB6EqsqS3dXTI3 D5q5EzJjjH/vLAouD+e9TUbTioF611hW8LKIQBAXVjdcKfjK988bEM4ja2wtk4IbOUh208kWY22v /EnDyVcihLCLUUHtfRdL6YqaDLqF7YgDV9reoA+wr6Tu8RrCTSuXUfQqDTYcGmrs6L2m4u90MQrO 30b+Hn6yW5al+eo4vwx5iaVST7MxfQPhafQP8b/7QytYr8P8cCYcAbm7AwAA//8DAFBLAQItABQA BgAIAAAAIQDw94q7/QAAAOIBAAATAAAAAAAAAAAAAAAAAAAAAABbQ29udGVudF9UeXBlc10ueG1s UEsBAi0AFAAGAAgAAAAhADHdX2HSAAAAjwEAAAsAAAAAAAAAAAAAAAAALgEAAF9yZWxzLy5yZWxz UEsBAi0AFAAGAAgAAAAhADMvBZ5BAAAAOQAAABAAAAAAAAAAAAAAAAAAKQIAAGRycy9zaGFwZXht bC54bWxQSwECLQAUAAYACAAAACEAfQQYWsMAAADcAAAADwAAAAAAAAAAAAAAAACYAgAAZHJzL2Rv d25yZXYueG1sUEsFBgAAAAAEAAQA9QAAAIgDAAAAAA== " fillcolor="#4f81bd" strokecolor="#385d8a" strokeweight="2pt"/>
                                  <v:shape id="Flowchart: Connector 95" o:spid="_x0000_s1401" type="#_x0000_t120" style="position:absolute;left:9677;top:228;width:895;height:8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ki9wcYA AADcAAAADwAAAGRycy9kb3ducmV2LnhtbESPT2vCQBTE7wW/w/KEXopubLFI6irSUPAkaqri7ZF9 +UOzb0N2jfHbdwXB4zAzv2Hmy97UoqPWVZYVTMYRCOLM6ooLBb/pz2gGwnlkjbVlUnAjB8vF4GWO sbZX3lG394UIEHYxKii9b2IpXVaSQTe2DXHwctsa9EG2hdQtXgPc1PI9ij6lwYrDQokNfZeU/e0v RsHhaOR5c0puSbJKP7Zvly7NMVfqddivvkB46v0z/GivtYLpdAL3M+EIyMU/AAAA//8DAFBLAQIt ABQABgAIAAAAIQDw94q7/QAAAOIBAAATAAAAAAAAAAAAAAAAAAAAAABbQ29udGVudF9UeXBlc10u eG1sUEsBAi0AFAAGAAgAAAAhADHdX2HSAAAAjwEAAAsAAAAAAAAAAAAAAAAALgEAAF9yZWxzLy5y ZWxzUEsBAi0AFAAGAAgAAAAhADMvBZ5BAAAAOQAAABAAAAAAAAAAAAAAAAAAKQIAAGRycy9zaGFw ZXhtbC54bWxQSwECLQAUAAYACAAAACEAEki9wcYAAADcAAAADwAAAAAAAAAAAAAAAACYAgAAZHJz L2Rvd25yZXYueG1sUEsFBgAAAAAEAAQA9QAAAIsDAAAAAA== " fillcolor="#4f81bd" strokecolor="#385d8a" strokeweight="2pt"/>
                                </v:group>
                                <v:group id="Group 96" o:spid="_x0000_s1402" style="position:absolute;width:5472;height:5624" coordsize="5472,56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GYitMQAAADcAAAADwAAAGRycy9kb3ducmV2LnhtbESPQYvCMBSE7wv+h/AE b2tapYtUo4ioeJCFVUG8PZpnW2xeShPb+u/NwsIeh5n5hlmselOJlhpXWlYQjyMQxJnVJecKLufd 5wyE88gaK8uk4EUOVsvBxwJTbTv+ofbkcxEg7FJUUHhfp1K6rCCDbmxr4uDdbWPQB9nkUjfYBbip 5CSKvqTBksNCgTVtCsoep6dRsO+wW0/jbXt83Dev2zn5vh5jUmo07NdzEJ56/x/+ax+0giSZwO+Z cATk8g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3GYitMQAAADcAAAA DwAAAAAAAAAAAAAAAACqAgAAZHJzL2Rvd25yZXYueG1sUEsFBgAAAAAEAAQA+gAAAJsDAAAAAA== ">
                                  <v:shape id="Flowchart: Connector 97" o:spid="_x0000_s1403" type="#_x0000_t120" style="position:absolute;top:4724;width:900;height:9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daGLcYA AADcAAAADwAAAGRycy9kb3ducmV2LnhtbESPT2vCQBTE74LfYXlCL6KbViwSXUUaCj2Vaqri7ZF9 +YPZtyG7xvjtuwXB4zAzv2FWm97UoqPWVZYVvE4jEMSZ1RUXCn7Tz8kChPPIGmvLpOBODjbr4WCF sbY33lG394UIEHYxKii9b2IpXVaSQTe1DXHwctsa9EG2hdQt3gLc1PItit6lwYrDQokNfZSUXfZX o+BwNPL8fUruSbJNZz/ja5fmmCv1Muq3SxCeev8MP9pfWsF8PoP/M+EIyPUfAAAA//8DAFBLAQIt ABQABgAIAAAAIQDw94q7/QAAAOIBAAATAAAAAAAAAAAAAAAAAAAAAABbQ29udGVudF9UeXBlc10u eG1sUEsBAi0AFAAGAAgAAAAhADHdX2HSAAAAjwEAAAsAAAAAAAAAAAAAAAAALgEAAF9yZWxzLy5y ZWxzUEsBAi0AFAAGAAgAAAAhADMvBZ5BAAAAOQAAABAAAAAAAAAAAAAAAAAAKQIAAGRycy9zaGFw ZXhtbC54bWxQSwECLQAUAAYACAAAACEAjdaGLcYAAADcAAAADwAAAAAAAAAAAAAAAACYAgAAZHJz L2Rvd25yZXYueG1sUEsFBgAAAAAEAAQA9QAAAIsDAAAAAA== " fillcolor="#4f81bd" strokecolor="#385d8a" strokeweight="2pt"/>
                                  <v:shape id="Flowchart: Connector 98" o:spid="_x0000_s1404" type="#_x0000_t120" style="position:absolute;left:4572;width:900;height:9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j8eWcYA AADcAAAADwAAAGRycy9kb3ducmV2LnhtbESPT2vCQBTE70K/w/IKXqRutFpK6ipiEHoq1ailt0f2 5Q9m34bsGuO37xYEj8PM/IZZrHpTi45aV1lWMBlHIIgzqysuFBzS7cs7COeRNdaWScGNHKyWT4MF xtpeeUfd3hciQNjFqKD0vomldFlJBt3YNsTBy21r0AfZFlK3eA1wU8tpFL1JgxWHhRIb2pSUnfcX o+B4MvL36ye5Jck6ff0eXbo0x1yp4XO//gDhqfeP8L39qRXM5zP4PxOOgFz+AQAA//8DAFBLAQIt ABQABgAIAAAAIQDw94q7/QAAAOIBAAATAAAAAAAAAAAAAAAAAAAAAABbQ29udGVudF9UeXBlc10u eG1sUEsBAi0AFAAGAAgAAAAhADHdX2HSAAAAjwEAAAsAAAAAAAAAAAAAAAAALgEAAF9yZWxzLy5y ZWxzUEsBAi0AFAAGAAgAAAAhADMvBZ5BAAAAOQAAABAAAAAAAAAAAAAAAAAAKQIAAGRycy9zaGFw ZXhtbC54bWxQSwECLQAUAAYACAAAACEAAj8eWcYAAADcAAAADwAAAAAAAAAAAAAAAACYAgAAZHJz L2Rvd25yZXYueG1sUEsFBgAAAAAEAAQA9QAAAIsDAAAAAA== " fillcolor="#4f81bd" strokecolor="#385d8a" strokeweight="2pt"/>
                                </v:group>
                                <v:group id="Group 99" o:spid="_x0000_s1405" style="position:absolute;left:9525;width:5472;height:5624" coordsize="5472,56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4+6wMQAAADcAAAADwAAAGRycy9kb3ducmV2LnhtbESPQYvCMBSE7wv7H8Jb 8LamVSpL1ygiq3gQQV0Qb4/m2Rabl9LEtv57Iwgeh5n5hpnOe1OJlhpXWlYQDyMQxJnVJecK/o+r 7x8QziNrrCyTgjs5mM8+P6aYatvxntqDz0WAsEtRQeF9nUrpsoIMuqGtiYN3sY1BH2STS91gF+Cm kqMomkiDJYeFAmtaFpRdDzejYN1htxjHf+32elnez8dkd9rGpNTgq1/8gvDU+3f41d5oBUmSwPNM OAJy9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4+6wMQAAADcAAAA DwAAAAAAAAAAAAAAAACqAgAAZHJzL2Rvd25yZXYueG1sUEsFBgAAAAAEAAQA+gAAAJsDAAAAAA== ">
                                  <v:shape id="Flowchart: Connector 100" o:spid="_x0000_s1406" type="#_x0000_t120" style="position:absolute;top:4724;width:900;height:9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aEltcYA AADcAAAADwAAAGRycy9kb3ducmV2LnhtbESPT2vCQBTE74LfYXlCL6KbWpQSXUUahJ6KNdbS2yP7 8gezb0N2jfHbuwXB4zAzv2FWm97UoqPWVZYVvE4jEMSZ1RUXCo7pbvIOwnlkjbVlUnAjB5v1cLDC WNsrf1N38IUIEHYxKii9b2IpXVaSQTe1DXHwctsa9EG2hdQtXgPc1HIWRQtpsOKwUGJDHyVl58PF KPg5Gfn39ZvckmSbvu3Hly7NMVfqZdRvlyA89f4ZfrQ/tYL5fAH/Z8IRkOs7AAAA//8DAFBLAQIt ABQABgAIAAAAIQDw94q7/QAAAOIBAAATAAAAAAAAAAAAAAAAAAAAAABbQ29udGVudF9UeXBlc10u eG1sUEsBAi0AFAAGAAgAAAAhADHdX2HSAAAAjwEAAAsAAAAAAAAAAAAAAAAALgEAAF9yZWxzLy5y ZWxzUEsBAi0AFAAGAAgAAAAhADMvBZ5BAAAAOQAAABAAAAAAAAAAAAAAAAAAKQIAAGRycy9zaGFw ZXhtbC54bWxQSwECLQAUAAYACAAAACEAnaEltcYAAADcAAAADwAAAAAAAAAAAAAAAACYAgAAZHJz L2Rvd25yZXYueG1sUEsFBgAAAAAEAAQA9QAAAIsDAAAAAA== " fillcolor="#4f81bd" strokecolor="#385d8a" strokeweight="2pt"/>
                                  <v:shape id="Flowchart: Connector 101" o:spid="_x0000_s1407" type="#_x0000_t120" style="position:absolute;left:4572;width:900;height:9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u2ALscA AADcAAAADwAAAGRycy9kb3ducmV2LnhtbESPW2vCQBSE3wv9D8sp9KXoxhYvpK4ihkKfihov+HbI nlxo9mzIrjH++25B8HGYmW+Y+bI3teiodZVlBaNhBII4s7riQsE+/RrMQDiPrLG2TApu5GC5eH6a Y6ztlbfU7XwhAoRdjApK75tYSpeVZNANbUMcvNy2Bn2QbSF1i9cAN7V8j6KJNFhxWCixoXVJ2e/u YhQcjkaef07JLUlW6cfm7dKlOeZKvb70q08Qnnr/CN/b31rBeDyF/zPhCMjFHwAAAP//AwBQSwEC LQAUAAYACAAAACEA8PeKu/0AAADiAQAAEwAAAAAAAAAAAAAAAAAAAAAAW0NvbnRlbnRfVHlwZXNd LnhtbFBLAQItABQABgAIAAAAIQAx3V9h0gAAAI8BAAALAAAAAAAAAAAAAAAAAC4BAABfcmVscy8u cmVsc1BLAQItABQABgAIAAAAIQAzLwWeQQAAADkAAAAQAAAAAAAAAAAAAAAAACkCAABkcnMvc2hh cGV4bWwueG1sUEsBAi0AFAAGAAgAAAAhAPLtgC7HAAAA3AAAAA8AAAAAAAAAAAAAAAAAmAIAAGRy cy9kb3ducmV2LnhtbFBLBQYAAAAABAAEAPUAAACMAwAAAAA= " fillcolor="#4f81bd" strokecolor="#385d8a" strokeweight="2pt"/>
                                </v:group>
                                <v:shape id="Flowchart: Connector 102" o:spid="_x0000_s1408" type="#_x0000_t120" style="position:absolute;left:14401;top:9372;width:896;height:8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3IUXMMA AADcAAAADwAAAGRycy9kb3ducmV2LnhtbERPy2rCQBTdC/7DcIVupE6qWCR1DKFB6EqsqS3dXTI3 D5q5EzJjjH/vLAouD+e9TUbTioF611hW8LKIQBAXVjdcKfjK988bEM4ja2wtk4IbOUh208kWY22v /EnDyVcihLCLUUHtfRdL6YqaDLqF7YgDV9reoA+wr6Tu8RrCTSuXUfQqDTYcGmrs6L2m4u90MQrO 30b+Hn6yW5al+eo4vwx5iaVST7MxfQPhafQP8b/7QytYr8PacCYcAbm7AwAA//8DAFBLAQItABQA BgAIAAAAIQDw94q7/QAAAOIBAAATAAAAAAAAAAAAAAAAAAAAAABbQ29udGVudF9UeXBlc10ueG1s UEsBAi0AFAAGAAgAAAAhADHdX2HSAAAAjwEAAAsAAAAAAAAAAAAAAAAALgEAAF9yZWxzLy5yZWxz UEsBAi0AFAAGAAgAAAAhADMvBZ5BAAAAOQAAABAAAAAAAAAAAAAAAAAAKQIAAGRycy9zaGFwZXht bC54bWxQSwECLQAUAAYACAAAACEAg3IUXMMAAADcAAAADwAAAAAAAAAAAAAAAACYAgAAZHJzL2Rv d25yZXYueG1sUEsFBgAAAAAEAAQA9QAAAIgDAAAAAA== " fillcolor="#4f81bd" strokecolor="#385d8a" strokeweight="2pt"/>
                                <v:group id="Group 103" o:spid="_x0000_s1409" style="position:absolute;left:2438;top:2590;width:10725;height:9963" coordsize="10725,99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sKwxcUAAADcAAAADwAAAGRycy9kb3ducmV2LnhtbESPT2vCQBTE7wW/w/KE 3uomlhSNriKi4kEK/gHx9sg+k2D2bciuSfz23UKhx2FmfsPMl72pREuNKy0riEcRCOLM6pJzBZfz 9mMCwnlkjZVlUvAiB8vF4G2OqbYdH6k9+VwECLsUFRTe16mULivIoBvZmjh4d9sY9EE2udQNdgFu KjmOoi9psOSwUGBN64Kyx+lpFOw67Faf8aY9PO7r1+2cfF8PMSn1PuxXMxCeev8f/mvvtYIkmcL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LCsMXFAAAA3AAA AA8AAAAAAAAAAAAAAAAAqgIAAGRycy9kb3ducmV2LnhtbFBLBQYAAAAABAAEAPoAAACcAwAAAAA= ">
                                  <v:shape id="Flowchart: Connector 104" o:spid="_x0000_s1410" type="#_x0000_t120" style="position:absolute;left:4572;width:895;height:8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2jS58MA AADcAAAADwAAAGRycy9kb3ducmV2LnhtbERPy2rCQBTdC/2H4RbcSJ1oaSipkyANgitpjbZ0d8nc PGjmTsiMMf59Z1FweTjvTTaZTow0uNaygtUyAkFcWt1yreBU7J5eQTiPrLGzTApu5CBLH2YbTLS9 8ieNR1+LEMIuQQWN930ipSsbMuiWticOXGUHgz7AoZZ6wGsIN51cR1EsDbYcGhrs6b2h8vd4MQrO X0b+HL7zW55vi+ePxWUsKqyUmj9O2zcQniZ/F/+791rBSxzmhzPhCMj0DwAA//8DAFBLAQItABQA BgAIAAAAIQDw94q7/QAAAOIBAAATAAAAAAAAAAAAAAAAAAAAAABbQ29udGVudF9UeXBlc10ueG1s UEsBAi0AFAAGAAgAAAAhADHdX2HSAAAAjwEAAAsAAAAAAAAAAAAAAAAALgEAAF9yZWxzLy5yZWxz UEsBAi0AFAAGAAgAAAAhADMvBZ5BAAAAOQAAABAAAAAAAAAAAAAAAAAAKQIAAGRycy9zaGFwZXht bC54bWxQSwECLQAUAAYACAAAACEAs2jS58MAAADcAAAADwAAAAAAAAAAAAAAAACYAgAAZHJzL2Rv d25yZXYueG1sUEsFBgAAAAAEAAQA9QAAAIgDAAAAAA== " fillcolor="#4f81bd" strokecolor="#385d8a" strokeweight="2pt"/>
                                  <v:group id="Group 105" o:spid="_x0000_s1411" style="position:absolute;top:1143;width:10725;height:8820" coordsize="10725,88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th2fsYAAADcAAAADwAAAGRycy9kb3ducmV2LnhtbESPQWvCQBSE74X+h+UV ems2URSJriGIlR6kUCOIt0f2mQSzb0N2m8R/3y0Uehxm5htmk02mFQP1rrGsIIliEMSl1Q1XCs7F +9sKhPPIGlvLpOBBDrLt89MGU21H/qLh5CsRIOxSVFB736VSurImgy6yHXHwbrY36IPsK6l7HAPc tHIWx0tpsOGwUGNHu5rK++nbKDiMOObzZD8c77fd41osPi/HhJR6fZnyNQhPk/8P/7U/tILFMoHf M+EIyO0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i2HZ+xgAAANwA AAAPAAAAAAAAAAAAAAAAAKoCAABkcnMvZG93bnJldi54bWxQSwUGAAAAAAQABAD6AAAAnQMAAAAA ">
                                    <v:shape id="Flowchart: Connector 106" o:spid="_x0000_s1412" type="#_x0000_t120" style="position:absolute;left:2743;top:4724;width:895;height:8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PbpC8YA AADcAAAADwAAAGRycy9kb3ducmV2LnhtbESPT2vCQBTE7wW/w/IEL0U3tSiSuoo0CD0VNVXx9si+ /KHZtyG7xvjtu4LQ4zAzv2GW697UoqPWVZYVvE0iEMSZ1RUXCn7S7XgBwnlkjbVlUnAnB+vV4GWJ sbY33lN38IUIEHYxKii9b2IpXVaSQTexDXHwctsa9EG2hdQt3gLc1HIaRXNpsOKwUGJDnyVlv4er UXA8GXn5Pif3JNmk77vXa5fmmCs1GvabDxCeev8ffra/tILZfAqPM+EIyNUfAAAA//8DAFBLAQIt ABQABgAIAAAAIQDw94q7/QAAAOIBAAATAAAAAAAAAAAAAAAAAAAAAABbQ29udGVudF9UeXBlc10u eG1sUEsBAi0AFAAGAAgAAAAhADHdX2HSAAAAjwEAAAsAAAAAAAAAAAAAAAAALgEAAF9yZWxzLy5y ZWxzUEsBAi0AFAAGAAgAAAAhADMvBZ5BAAAAOQAAABAAAAAAAAAAAAAAAAAAKQIAAGRycy9zaGFw ZXhtbC54bWxQSwECLQAUAAYACAAAACEALPbpC8YAAADcAAAADwAAAAAAAAAAAAAAAACYAgAAZHJz L2Rvd25yZXYueG1sUEsFBgAAAAAEAAQA9QAAAIsDAAAAAA== " fillcolor="#4f81bd" strokecolor="#385d8a" strokeweight="2pt"/>
                                    <v:shape id="Flowchart: Connector 107" o:spid="_x0000_s1413" type="#_x0000_t120" style="position:absolute;left:2133;top:5715;width:895;height:8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k6scYA AADcAAAADwAAAGRycy9kb3ducmV2LnhtbESPQUsDMRSE74L/ITzBm8220iLbpqUIQsFSsNWDt9fN c7N238uSpNvVX28EweMwM98wi9XAreopxMaLgfGoAEVSedtIbeD18HT3AComFIutFzLwRRFWy+ur BZbWX+SF+n2qVYZILNGAS6krtY6VI8Y48h1J9j58YExZhlrbgJcM51ZPimKmGRvJCw47enRUnfZn NvDJ/XayOfL6DXnbfAd3fg/PO2Nub4b1HFSiIf2H/9oba2A6u4ffM/kI6OUPAAAA//8DAFBLAQIt ABQABgAIAAAAIQDw94q7/QAAAOIBAAATAAAAAAAAAAAAAAAAAAAAAABbQ29udGVudF9UeXBlc10u eG1sUEsBAi0AFAAGAAgAAAAhADHdX2HSAAAAjwEAAAsAAAAAAAAAAAAAAAAALgEAAF9yZWxzLy5y ZWxzUEsBAi0AFAAGAAgAAAAhADMvBZ5BAAAAOQAAABAAAAAAAAAAAAAAAAAAKQIAAGRycy9zaGFw ZXhtbC54bWxQSwECLQAUAAYACAAAACEAgbk6scYAAADcAAAADwAAAAAAAAAAAAAAAACYAgAAZHJz L2Rvd25yZXYueG1sUEsFBgAAAAAEAAQA9QAAAIsDAAAAAA== " fillcolor="#b9cde5" strokecolor="#b9cde5" strokeweight="2pt"/>
                                    <v:shape id="Flowchart: Connector 108" o:spid="_x0000_s1414" type="#_x0000_t120" style="position:absolute;left:6858;width:895;height:8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lCixcYA AADcAAAADwAAAGRycy9kb3ducmV2LnhtbESPQUsDMRSE74L/ITzBm8222CLbpqUIQsFSsNWDt9fN c7N238uSpNvVX28EweMwM98wi9XAreopxMaLgfGoAEVSedtIbeD18HT3AComFIutFzLwRRFWy+ur BZbWX+SF+n2qVYZILNGAS6krtY6VI8Y48h1J9j58YExZhlrbgJcM51ZPimKmGRvJCw47enRUnfZn NvDJ/XayOfL6DXnbfAd3fg/PO2Nub4b1HFSiIf2H/9oba2A6u4ffM/kI6OUPAAAA//8DAFBLAQIt ABQABgAIAAAAIQDw94q7/QAAAOIBAAATAAAAAAAAAAAAAAAAAAAAAABbQ29udGVudF9UeXBlc10u eG1sUEsBAi0AFAAGAAgAAAAhADHdX2HSAAAAjwEAAAsAAAAAAAAAAAAAAAAALgEAAF9yZWxzLy5y ZWxzUEsBAi0AFAAGAAgAAAAhADMvBZ5BAAAAOQAAABAAAAAAAAAAAAAAAAAAKQIAAGRycy9zaGFw ZXhtbC54bWxQSwECLQAUAAYACAAAACEADlCixcYAAADcAAAADwAAAAAAAAAAAAAAAACYAgAAZHJz L2Rvd25yZXYueG1sUEsFBgAAAAAEAAQA9QAAAIsDAAAAAA== " fillcolor="#b9cde5" strokecolor="#b9cde5" strokeweight="2pt"/>
                                    <v:shape id="Flowchart: Connector 109" o:spid="_x0000_s1415" type="#_x0000_t120" style="position:absolute;top:3505;width:895;height:8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RwHXsUA AADcAAAADwAAAGRycy9kb3ducmV2LnhtbESPQUsDMRSE70L/Q3iCN5u10CJr01KEQsEiWOvB23Pz utm672VJ0u3qr28KgsdhZr5h5suBW9VTiI0XAw/jAhRJ5W0jtYH9+/r+EVRMKBZbL2TghyIsF6Ob OZbWn+WN+l2qVYZILNGAS6krtY6VI8Y49h1J9g4+MKYsQ61twHOGc6snRTHTjI3kBYcdPTuqvncn NnDkfjvZfPHqA3nb/AZ3+gwvr8bc3Q6rJ1CJhvQf/mtvrIHpbArXM/kI6MUFAAD//wMAUEsBAi0A FAAGAAgAAAAhAPD3irv9AAAA4gEAABMAAAAAAAAAAAAAAAAAAAAAAFtDb250ZW50X1R5cGVzXS54 bWxQSwECLQAUAAYACAAAACEAMd1fYdIAAACPAQAACwAAAAAAAAAAAAAAAAAuAQAAX3JlbHMvLnJl bHNQSwECLQAUAAYACAAAACEAMy8FnkEAAAA5AAAAEAAAAAAAAAAAAAAAAAApAgAAZHJzL3NoYXBl eG1sLnhtbFBLAQItABQABgAIAAAAIQBhHAdexQAAANwAAAAPAAAAAAAAAAAAAAAAAJgCAABkcnMv ZG93bnJldi54bWxQSwUGAAAAAAQABAD1AAAAigMAAAAA " fillcolor="#b9cde5" strokecolor="#b9cde5" strokeweight="2pt"/>
                                    <v:shape id="Flowchart: Connector 110" o:spid="_x0000_s1416" type="#_x0000_t120" style="position:absolute;left:5029;top:7924;width:895;height:89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c6ZKcUA AADcAAAADwAAAGRycy9kb3ducmV2LnhtbESPQUsDMRSE70L/Q3gFbzbbgousTUspCAWLYNWDt9fN 62Z138uSpNvVX28EweMwM98wy/XInRooxNaLgfmsAEVSe9tKY+D15eHmDlRMKBY7L2TgiyKsV5Or JVbWX+SZhkNqVIZIrNCAS6mvtI61I8Y48z1J9k4+MKYsQ6NtwEuGc6cXRVFqxlbygsOeto7qz8OZ DXzwsF/sjrx5Q96338Gd38PjkzHX03FzDyrRmP7Df+2dNXBblvB7Jh8BvfoBAAD//wMAUEsBAi0A FAAGAAgAAAAhAPD3irv9AAAA4gEAABMAAAAAAAAAAAAAAAAAAAAAAFtDb250ZW50X1R5cGVzXS54 bWxQSwECLQAUAAYACAAAACEAMd1fYdIAAACPAQAACwAAAAAAAAAAAAAAAAAuAQAAX3JlbHMvLnJl bHNQSwECLQAUAAYACAAAACEAMy8FnkEAAAA5AAAAEAAAAAAAAAAAAAAAAAApAgAAZHJzL3NoYXBl eG1sLnhtbFBLAQItABQABgAIAAAAIQCRzpkpxQAAANwAAAAPAAAAAAAAAAAAAAAAAJgCAABkcnMv ZG93bnJldi54bWxQSwUGAAAAAAQABAD1AAAAigMAAAAA " fillcolor="#b9cde5" strokecolor="#b9cde5" strokeweight="2pt"/>
                                    <v:shape id="Flowchart: Connector 111" o:spid="_x0000_s1417" type="#_x0000_t120" style="position:absolute;left:9829;top:3276;width:896;height:8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IFKk8YA AADcAAAADwAAAGRycy9kb3ducmV2LnhtbESPT2vCQBTE70K/w/IKXqRutGhL6ipiEHoq1ailt0f2 5Q9m34bsGuO37xYEj8PM/IZZrHpTi45aV1lWMBlHIIgzqysuFBzS7cs7COeRNdaWScGNHKyWT4MF xtpeeUfd3hciQNjFqKD0vomldFlJBt3YNsTBy21r0AfZFlK3eA1wU8tpFM2lwYrDQokNbUrKzvuL UXA8Gfn79ZPckmSdvn6PLl2aY67U8Llff4Dw1PtH+N7+1Apm8zf4PxOOgFz+AQAA//8DAFBLAQIt ABQABgAIAAAAIQDw94q7/QAAAOIBAAATAAAAAAAAAAAAAAAAAAAAAABbQ29udGVudF9UeXBlc10u eG1sUEsBAi0AFAAGAAgAAAAhADHdX2HSAAAAjwEAAAsAAAAAAAAAAAAAAAAALgEAAF9yZWxzLy5y ZWxzUEsBAi0AFAAGAAgAAAAhADMvBZ5BAAAAOQAAABAAAAAAAAAAAAAAAAAAKQIAAGRycy9zaGFw ZXhtbC54bWxQSwECLQAUAAYACAAAACEAPIFKk8YAAADcAAAADwAAAAAAAAAAAAAAAACYAgAAZHJz L2Rvd25yZXYueG1sUEsFBgAAAAAEAAQA9QAAAIsDAAAAAA== " fillcolor="#4f81bd" strokecolor="#385d8a" strokeweight="2pt"/>
                                  </v:group>
                                </v:group>
                              </v:group>
                            </v:group>
                            <v:group id="Group 131" o:spid="_x0000_s1418" style="position:absolute;left:8229;top:18745;width:2153;height:609" coordsize="215265,60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Lf48IAAADcAAAADwAAAGRycy9kb3ducmV2LnhtbERPy4rCMBTdC/MP4Qqz 07QOilRTERkHFyL4gGF2l+b2gc1NaTJt/XuzEFweznu9GUwtOmpdZVlBPI1AEGdWV1wouF33kyUI 55E11pZJwYMcbNKP0RoTbXs+U3fxhQgh7BJUUHrfJFK6rCSDbmob4sDltjXoA2wLqVvsQ7ip5SyK FtJgxaGhxIZ2JWX3y79R8NNjv/2Kv7vjPd89/q7z0+8xJqU+x8N2BcLT4N/il/ugFcwXYW04E46A TJ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HPi3+PCAAAA3AAAAA8A AAAAAAAAAAAAAAAAqgIAAGRycy9kb3ducmV2LnhtbFBLBQYAAAAABAAEAPoAAACZAwAAAAA= ">
                              <v:shape id="Flowchart: Connector 132" o:spid="_x0000_s1419" type="#_x0000_t120" style="position:absolute;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lJ7esYA AADcAAAADwAAAGRycy9kb3ducmV2LnhtbESPT2vCQBTE70K/w/IKXqRutCht6ipiEHoq1ailt0f2 5Q9m34bsGuO37xYEj8PM/IZZrHpTi45aV1lWMBlHIIgzqysuFBzS7csbCOeRNdaWScGNHKyWT4MF xtpeeUfd3hciQNjFqKD0vomldFlJBt3YNsTBy21r0AfZFlK3eA1wU8tpFM2lwYrDQokNbUrKzvuL UXA8Gfn79ZPckmSdvn6PLl2aY67U8Llff4Dw1PtH+N7+1Apm83f4PxOOgFz+AQAA//8DAFBLAQIt ABQABgAIAAAAIQDw94q7/QAAAOIBAAATAAAAAAAAAAAAAAAAAAAAAABbQ29udGVudF9UeXBlc10u eG1sUEsBAi0AFAAGAAgAAAAhADHdX2HSAAAAjwEAAAsAAAAAAAAAAAAAAAAALgEAAF9yZWxzLy5y ZWxzUEsBAi0AFAAGAAgAAAAhADMvBZ5BAAAAOQAAABAAAAAAAAAAAAAAAAAAKQIAAGRycy9zaGFw ZXhtbC54bWxQSwECLQAUAAYACAAAACEAIlJ7esYAAADcAAAADwAAAAAAAAAAAAAAAACYAgAAZHJz L2Rvd25yZXYueG1sUEsFBgAAAAAEAAQA9QAAAIsDAAAAAA== " fillcolor="#4f81bd" strokecolor="#385d8a" strokeweight="2pt"/>
                              <v:group id="Group 133" o:spid="_x0000_s1420" style="position:absolute;left:60960;width:154305;height:60960" coordsize="154305,60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E1FOMMAAADcAAAADwAAAGRycy9kb3ducmV2LnhtbERPTWvCQBC9F/wPywi9 1U0UW4luQpBaepBCVRBvQ3ZMQrKzIbtN4r/vHgo9Pt73LptMKwbqXW1ZQbyIQBAXVtdcKricDy8b EM4ja2wtk4IHOcjS2dMOE21H/qbh5EsRQtglqKDyvkukdEVFBt3CdsSBu9veoA+wL6XucQzhppXL KHqVBmsODRV2tK+oaE4/RsHHiGO+it+HY3PfP27n9df1GJNSz/Mp34LwNPl/8Z/7UytYv4X5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ITUU4wwAAANwAAAAP AAAAAAAAAAAAAAAAAKoCAABkcnMvZG93bnJldi54bWxQSwUGAAAAAAQABAD6AAAAmgMAAAAA ">
                                <v:shape id="Flowchart: Connector 134" o:spid="_x0000_s1421" type="#_x0000_t120" style="position:absolute;left:9906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f3hocYA AADcAAAADwAAAGRycy9kb3ducmV2LnhtbESPT2vCQBTE74LfYXkFL6IbW7QldRVpEHoqampLb4/s yx/Mvg3ZNcZv3xUEj8PM/IZZrntTi45aV1lWMJtGIIgzqysuFHyn28kbCOeRNdaWScGVHKxXw8ES Y20vvKfu4AsRIOxiVFB638RSuqwkg25qG+Lg5bY16INsC6lbvAS4qeVzFC2kwYrDQokNfZSUnQ5n o+D4Y+Tf129yTZJN+rIbn7s0x1yp0VO/eQfhqfeP8L39qRXMX2dwOxOOgFz9AwAA//8DAFBLAQIt ABQABgAIAAAAIQDw94q7/QAAAOIBAAATAAAAAAAAAAAAAAAAAAAAAABbQ29udGVudF9UeXBlc10u eG1sUEsBAi0AFAAGAAgAAAAhADHdX2HSAAAAjwEAAAsAAAAAAAAAAAAAAAAALgEAAF9yZWxzLy5y ZWxzUEsBAi0AFAAGAAgAAAAhADMvBZ5BAAAAOQAAABAAAAAAAAAAAAAAAAAAKQIAAGRycy9zaGFw ZXhtbC54bWxQSwECLQAUAAYACAAAACEAWf3hocYAAADcAAAADwAAAAAAAAAAAAAAAACYAgAAZHJz L2Rvd25yZXYueG1sUEsFBgAAAAAEAAQA9QAAAIsDAAAAAA== " fillcolor="#4f81bd" strokecolor="#385d8a" strokeweight="2pt"/>
                                <v:line id="Straight Connector 135" o:spid="_x0000_s1422" style="position:absolute;visibility:visible;mso-wrap-style:square" from="0,38100" to="108585,381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n8GMMAAADcAAAADwAAAGRycy9kb3ducmV2LnhtbESPQWsCMRSE74L/ITzBm2ZVqu1qFCkU eujBqtAen8lzs7h5WTeprv/eFASPw8x8wyxWravEhZpQelYwGmYgiLU3JRcK9ruPwSuIEJENVp5J wY0CrJbdzgJz46/8TZdtLESCcMhRgY2xzqUM2pLDMPQ1cfKOvnEYk2wKaRq8Jrir5DjLptJhyWnB Yk3vlvRp++cU/Fj82mz0IZKf/K61KYzx5zel+r12PQcRqY3P8KP9aRS8zMbwfyYdAbm8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Yp/BjDAAAA3AAAAA8AAAAAAAAAAAAA AAAAoQIAAGRycy9kb3ducmV2LnhtbFBLBQYAAAAABAAEAPkAAACRAwAAAAA= " strokecolor="#4a7ebb"/>
                              </v:group>
                            </v:group>
                            <v:group id="Group 141" o:spid="_x0000_s1423" style="position:absolute;left:5943;top:15773;width:2153;height:610" coordsize="215265,60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bT8YAAADcAAAADwAAAGRycy9kb3ducmV2LnhtbESPQWvCQBSE7wX/w/IK 3ppNlLSSZhWRKh5CoSqU3h7ZZxLMvg3ZbRL/fbdQ6HGYmW+YfDOZVgzUu8aygiSKQRCXVjdcKbic 908rEM4ja2wtk4I7OdisZw85ZtqO/EHDyVciQNhlqKD2vsukdGVNBl1kO+LgXW1v0AfZV1L3OAa4 aeUijp+lwYbDQo0d7Woqb6dvo+Aw4rhdJm9Dcbvu7l/n9P2zSEip+eO0fQXhafL/4b/2UStIX5b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4n9tPxgAAANwA AAAPAAAAAAAAAAAAAAAAAKoCAABkcnMvZG93bnJldi54bWxQSwUGAAAAAAQABAD6AAAAnQMAAAAA ">
                              <v:shape id="Flowchart: Connector 142" o:spid="_x0000_s1424" type="#_x0000_t120" style="position:absolute;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YpCOccA AADcAAAADwAAAGRycy9kb3ducmV2LnhtbESPW2vCQBSE3wv9D8sp9KXoprZVia4ihkKfxBov+HbI nlxo9mzIrjH+e7dQ6OMwM98w82VvatFR6yrLCl6HEQjizOqKCwX79HMwBeE8ssbaMim4kYPl4vFh jrG2V/6mbucLESDsYlRQet/EUrqsJINuaBvi4OW2NeiDbAupW7wGuKnlKIrG0mDFYaHEhtYlZT+7 i1FwOBp53pySW5Ks0rfty6VLc8yVen7qVzMQnnr/H/5rf2kFH5N3+D0TjoBc3AEAAP//AwBQSwEC LQAUAAYACAAAACEA8PeKu/0AAADiAQAAEwAAAAAAAAAAAAAAAAAAAAAAW0NvbnRlbnRfVHlwZXNd LnhtbFBLAQItABQABgAIAAAAIQAx3V9h0gAAAI8BAAALAAAAAAAAAAAAAAAAAC4BAABfcmVscy8u cmVsc1BLAQItABQABgAIAAAAIQAzLwWeQQAAADkAAAAQAAAAAAAAAAAAAAAAACkCAABkcnMvc2hh cGV4bWwueG1sUEsBAi0AFAAGAAgAAAAhAEmKQjnHAAAA3AAAAA8AAAAAAAAAAAAAAAAAmAIAAGRy cy9kb3ducmV2LnhtbFBLBQYAAAAABAAEAPUAAACMAwAAAAA= " fillcolor="#4f81bd" strokecolor="#385d8a" strokeweight="2pt"/>
                              <v:group id="Group 143" o:spid="_x0000_s1425" style="position:absolute;left:60960;width:154305;height:60960" coordsize="154305,60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DrmoMUAAADcAAAADwAAAGRycy9kb3ducmV2LnhtbESPT2vCQBTE7wW/w/KE 3uomllSJriKi4kEK/gHx9sg+k2D2bciuSfz23UKhx2FmfsPMl72pREuNKy0riEcRCOLM6pJzBZfz 9mMKwnlkjZVlUvAiB8vF4G2OqbYdH6k9+VwECLsUFRTe16mULivIoBvZmjh4d9sY9EE2udQNdgFu KjmOoi9psOSwUGBN64Kyx+lpFOw67Faf8aY9PO7r1+2cfF8PMSn1PuxXMxCeev8f/mvvtYJkksD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g65qDFAAAA3AAA AA8AAAAAAAAAAAAAAAAAqgIAAGRycy9kb3ducmV2LnhtbFBLBQYAAAAABAAEAPoAAACcAwAAAAA= ">
                                <v:shape id="Flowchart: Connector 144" o:spid="_x0000_s1426" type="#_x0000_t120" style="position:absolute;left:9906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AaTB8YA AADcAAAADwAAAGRycy9kb3ducmV2LnhtbESPT2vCQBTE74LfYXlCL6KbKi2SugnSUPAkramW3h7Z lz80+zZk1xi/fbdQ8DjMzG+YbTqaVgzUu8aygsdlBIK4sLrhSsFn/rbYgHAeWWNrmRTcyEGaTCdb jLW98gcNR1+JAGEXo4La+y6W0hU1GXRL2xEHr7S9QR9kX0nd4zXATStXUfQsDTYcFmrs6LWm4ud4 MQpOZyO/D1/ZLct2+fp9fhnyEkulHmbj7gWEp9Hfw//tvVawWj/B35lwBGTyCwAA//8DAFBLAQIt ABQABgAIAAAAIQDw94q7/QAAAOIBAAATAAAAAAAAAAAAAAAAAAAAAABbQ29udGVudF9UeXBlc10u eG1sUEsBAi0AFAAGAAgAAAAhADHdX2HSAAAAjwEAAAsAAAAAAAAAAAAAAAAALgEAAF9yZWxzLy5y ZWxzUEsBAi0AFAAGAAgAAAAhADMvBZ5BAAAAOQAAABAAAAAAAAAAAAAAAAAAKQIAAGRycy9zaGFw ZXhtbC54bWxQSwECLQAUAAYACAAAACEAcAaTB8YAAADcAAAADwAAAAAAAAAAAAAAAACYAgAAZHJz L2Rvd25yZXYueG1sUEsFBgAAAAAEAAQA9QAAAIsDAAAAAA== " fillcolor="#4f81bd" strokecolor="#385d8a" strokeweight="2pt"/>
                                <v:line id="Straight Connector 145" o:spid="_x0000_s1427" style="position:absolute;visibility:visible;mso-wrap-style:square" from="0,38100" to="108585,381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9KOvsIAAADcAAAADwAAAGRycy9kb3ducmV2LnhtbESPQWsCMRSE7wX/Q3iCt5pVQepqFBEE Dx6sLdTjM3luFjcv6ybq+u9NQfA4zMw3zGzRukrcqAmlZwWDfgaCWHtTcqHg92f9+QUiRGSDlWdS 8KAAi3nnY4a58Xf+pts+FiJBOOSowMZY51IGbclh6PuaOHkn3ziMSTaFNA3eE9xVcphlY+mw5LRg saaVJX3eX52CP4vb3U4fI/nRYalNYYy/TJTqddvlFESkNr7Dr/bGKBiOxvB/Jh0BOX8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9KOvsIAAADcAAAADwAAAAAAAAAAAAAA AAChAgAAZHJzL2Rvd25yZXYueG1sUEsFBgAAAAAEAAQA+QAAAJADAAAAAA== " strokecolor="#4a7ebb"/>
                              </v:group>
                            </v:group>
                            <v:group id="Group 151" o:spid="_x0000_s1428" style="position:absolute;left:15240;top:16383;width:2152;height:609" coordsize="215265,60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WSp6cYAAADcAAAADwAAAGRycy9kb3ducmV2LnhtbESPT2vCQBTE7wW/w/IK vdXNH2wldQ0itngQoSqU3h7ZZxKSfRuy2yR++25B6HGYmd8wq3wyrRiod7VlBfE8AkFcWF1zqeBy fn9egnAeWWNrmRTcyEG+nj2sMNN25E8aTr4UAcIuQwWV910mpSsqMujmtiMO3tX2Bn2QfSl1j2OA m1YmUfQiDdYcFirsaFtR0Zx+jIKPEcdNGu+GQ3Pd3r7Pi+PXISalnh6nzRsIT5P/D9/be60gSV/h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RZKnpxgAAANwA AAAPAAAAAAAAAAAAAAAAAKoCAABkcnMvZG93bnJldi54bWxQSwUGAAAAAAQABAD6AAAAnQMAAAAA ">
                              <v:shape id="Flowchart: Connector 152" o:spid="_x0000_s1429" type="#_x0000_t120" style="position:absolute;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gc8mcIA AADcAAAADwAAAGRycy9kb3ducmV2LnhtbERPy4rCMBTdC/MP4Q64kTEdBZFqFJkiuBLH6oi7S3P7 wOamNLHWvzeLAZeH816ue1OLjlpXWVbwPY5AEGdWV1woOKXbrzkI55E11pZJwZMcrFcfgyXG2j74 l7qjL0QIYRejgtL7JpbSZSUZdGPbEAcut61BH2BbSN3iI4SbWk6iaCYNVhwaSmzop6TsdrwbBec/ I6/7S/JMkk06PYzuXZpjrtTws98sQHjq/Vv8795pBZNpWBvOhCMgVy8AAAD//wMAUEsBAi0AFAAG AAgAAAAhAPD3irv9AAAA4gEAABMAAAAAAAAAAAAAAAAAAAAAAFtDb250ZW50X1R5cGVzXS54bWxQ SwECLQAUAAYACAAAACEAMd1fYdIAAACPAQAACwAAAAAAAAAAAAAAAAAuAQAAX3JlbHMvLnJlbHNQ SwECLQAUAAYACAAAACEAMy8FnkEAAAA5AAAAEAAAAAAAAAAAAAAAAAApAgAAZHJzL3NoYXBleG1s LnhtbFBLAQItABQABgAIAAAAIQCeBzyZwgAAANwAAAAPAAAAAAAAAAAAAAAAAJgCAABkcnMvZG93 bnJldi54bWxQSwUGAAAAAAQABAD1AAAAhwMAAAAA " fillcolor="#4f81bd" strokecolor="#385d8a" strokeweight="2pt"/>
                              <v:group id="Group 153" o:spid="_x0000_s1430" style="position:absolute;left:60960;width:154305;height:60960" coordsize="154305,60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7eYAMYAAADcAAAADwAAAGRycy9kb3ducmV2LnhtbESPT2vCQBTE7wW/w/IK vdXNHyw1dQ0itngQoSqU3h7ZZxKSfRuy2yR++25B6HGYmd8wq3wyrRiod7VlBfE8AkFcWF1zqeBy fn9+BeE8ssbWMim4kYN8PXtYYabtyJ80nHwpAoRdhgoq77tMSldUZNDNbUccvKvtDfog+1LqHscA N61MouhFGqw5LFTY0baiojn9GAUfI46bNN4Nh+a6vX2fF8evQ0xKPT1OmzcQnib/H76391pBki7h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Pt5gAxgAAANwA AAAPAAAAAAAAAAAAAAAAAKoCAABkcnMvZG93bnJldi54bWxQSwUGAAAAAAQABAD6AAAAnQMAAAAA ">
                                <v:shape id="Flowchart: Connector 154" o:spid="_x0000_s1431" type="#_x0000_t120" style="position:absolute;left:9906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HdD4sIA AADcAAAADwAAAGRycy9kb3ducmV2LnhtbERPy2rCQBTdC/2H4Ra6EZ2oRUp0FDEUuirWWMXdJXPz wMydkBlj/HtnIbg8nPdy3ZtadNS6yrKCyTgCQZxZXXGh4JB+j75AOI+ssbZMCu7kYL16Gywx1vbG f9TtfSFCCLsYFZTeN7GULivJoBvbhjhwuW0N+gDbQuoWbyHc1HIaRXNpsOLQUGJD25Kyy/5qFPwf jTz/npJ7kmzS2W547dIcc6U+3vvNAoSn3r/ET/ePVjD9DPPDmXAE5OoBAAD//wMAUEsBAi0AFAAG AAgAAAAhAPD3irv9AAAA4gEAABMAAAAAAAAAAAAAAAAAAAAAAFtDb250ZW50X1R5cGVzXS54bWxQ SwECLQAUAAYACAAAACEAMd1fYdIAAACPAQAACwAAAAAAAAAAAAAAAAAuAQAAX3JlbHMvLnJlbHNQ SwECLQAUAAYACAAAACEAMy8FnkEAAAA5AAAAEAAAAAAAAAAAAAAAAAApAgAAZHJzL3NoYXBleG1s LnhtbFBLAQItABQABgAIAAAAIQA4d0PiwgAAANwAAAAPAAAAAAAAAAAAAAAAAJgCAABkcnMvZG93 bnJldi54bWxQSwUGAAAAAAQABAD1AAAAhwMAAAAA " fillcolor="#4f81bd" strokecolor="#385d8a" strokeweight="2pt"/>
                                <v:line id="Straight Connector 155" o:spid="_x0000_s1432" style="position:absolute;visibility:visible;mso-wrap-style:square" from="0,38100" to="108585,381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D1lt8QAAADcAAAADwAAAGRycy9kb3ducmV2LnhtbESPQWsCMRSE74L/ITzBWze7VkpdjYsI hR48WFuox2fyulm6eVk3qa7/vikUPA4z8w2zqgbXigv1ofGsoMhyEMTam4ZrBR/vLw/PIEJENth6 JgU3ClCtx6MVlsZf+Y0uh1iLBOFQogIbY1dKGbQlhyHzHXHyvnzvMCbZ19L0eE1w18pZnj9Jhw2n BYsdbS3p78OPU/Bpcbff61Mk/3jcaFMb488LpaaTYbMEEWmI9/B/+9UomM0L+DuTjoBc/w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4PWW3xAAAANwAAAAPAAAAAAAAAAAA AAAAAKECAABkcnMvZG93bnJldi54bWxQSwUGAAAAAAQABAD5AAAAkgMAAAAA " strokecolor="#4a7ebb"/>
                              </v:group>
                            </v:group>
                            <v:group id="Group 238" o:spid="_x0000_s1433" style="position:absolute;left:3200;top:4800;width:16097;height:10668" coordsize="16097,106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RV5DMUAAADcAAAADwAAAGRycy9kb3ducmV2LnhtbESPT2vCQBTE7wW/w/IE b3WT2IpEVxFR6UEK/gHx9sg+k2D2bciuSfz23UKhx2FmfsMsVr2pREuNKy0riMcRCOLM6pJzBZfz 7n0GwnlkjZVlUvAiB6vl4G2BqbYdH6k9+VwECLsUFRTe16mULivIoBvbmjh4d9sY9EE2udQNdgFu KplE0VQaLDksFFjTpqDscXoaBfsOu/Uk3raHx33zup0/v6+HmJQaDfv1HISn3v+H/9pfWkHykcDv mXAE5P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kVeQzFAAAA3AAA AA8AAAAAAAAAAAAAAAAAqgIAAGRycy9kb3ducmV2LnhtbFBLBQYAAAAABAAEAPoAAACcAwAAAAA= ">
                              <v:group id="Group 120" o:spid="_x0000_s1434" style="position:absolute;left:8839;width:2152;height:609" coordsize="215265,60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lncl8YAAADcAAAADwAAAGRycy9kb3ducmV2LnhtbESPT2vCQBTE7wW/w/IK vdXNH1skdQ0itngQoSqU3h7ZZxKSfRuy2yR++25B6HGYmd8wq3wyrRiod7VlBfE8AkFcWF1zqeBy fn9egnAeWWNrmRTcyEG+nj2sMNN25E8aTr4UAcIuQwWV910mpSsqMujmtiMO3tX2Bn2QfSl1j2OA m1YmUfQqDdYcFirsaFtR0Zx+jIKPEcdNGu+GQ3Pd3r7PL8evQ0xKPT1OmzcQnib/H76391pBskjh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2WdyXxgAAANwA AAAPAAAAAAAAAAAAAAAAAKoCAABkcnMvZG93bnJldi54bWxQSwUGAAAAAAQABAD6AAAAnQMAAAAA ">
                                <v:shape id="Flowchart: Connector 57" o:spid="_x0000_s1435" type="#_x0000_t120" style="position:absolute;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0xF4cYA AADcAAAADwAAAGRycy9kb3ducmV2LnhtbESPT2vCQBTE7wW/w/IEL0U3tVIkdRVpEHoqaqri7ZF9 +UOzb0N2jfHbdwXB4zAzv2EWq97UoqPWVZYVvE0iEMSZ1RUXCn7TzXgOwnlkjbVlUnAjB6vl4GWB sbZX3lG394UIEHYxKii9b2IpXVaSQTexDXHwctsa9EG2hdQtXgPc1HIaRR/SYMVhocSGvkrK/vYX o+BwNPL8c0puSbJO37evly7NMVdqNOzXnyA89f4ZfrS/tYLpbAb3M+EIyOU/AAAA//8DAFBLAQIt ABQABgAIAAAAIQDw94q7/QAAAOIBAAATAAAAAAAAAAAAAAAAAAAAAABbQ29udGVudF9UeXBlc10u eG1sUEsBAi0AFAAGAAgAAAAhADHdX2HSAAAAjwEAAAsAAAAAAAAAAAAAAAAALgEAAF9yZWxzLy5y ZWxzUEsBAi0AFAAGAAgAAAAhADMvBZ5BAAAAOQAAABAAAAAAAAAAAAAAAAAAKQIAAGRycy9zaGFw ZXhtbC54bWxQSwECLQAUAAYACAAAACEAR0xF4cYAAADcAAAADwAAAAAAAAAAAAAAAACYAgAAZHJz L2Rvd25yZXYueG1sUEsFBgAAAAAEAAQA9QAAAIsDAAAAAA== " fillcolor="#4f81bd" strokecolor="#385d8a" strokeweight="2pt"/>
                                <v:group id="Group 119" o:spid="_x0000_s1436" style="position:absolute;left:60960;width:154305;height:60960" coordsize="154305,60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vzheMYAAADcAAAADwAAAGRycy9kb3ducmV2LnhtbESPQWvCQBSE7wX/w/KE 3ppNbFMkZhURKx5CoSqU3h7ZZxLMvg3ZbRL/fbdQ6HGYmW+YfDOZVgzUu8aygiSKQRCXVjdcKbic 356WIJxH1thaJgV3crBZzx5yzLQd+YOGk69EgLDLUEHtfZdJ6cqaDLrIdsTBu9reoA+yr6TucQxw 08pFHL9Kgw2HhRo72tVU3k7fRsFhxHH7nOyH4nbd3b/O6ftnkZBSj/NpuwLhafL/4b/2UStYvKT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W/OF4xgAAANwA AAAPAAAAAAAAAAAAAAAAAKoCAABkcnMvZG93bnJldi54bWxQSwUGAAAAAAQABAD6AAAAnQMAAAAA ">
                                  <v:shape id="Flowchart: Connector 112" o:spid="_x0000_s1437" type="#_x0000_t120" style="position:absolute;left:9906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NJ+DcYA AADcAAAADwAAAGRycy9kb3ducmV2LnhtbESPT2vCQBTE7wW/w/IEL0U3tSKSuoo0CD0VNVXx9si+ /KHZtyG7xvjtu4LQ4zAzv2GW697UoqPWVZYVvE0iEMSZ1RUXCn7S7XgBwnlkjbVlUnAnB+vV4GWJ sbY33lN38IUIEHYxKii9b2IpXVaSQTexDXHwctsa9EG2hdQt3gLc1HIaRXNpsOKwUGJDnyVlv4er UXA8GXn5Pif3JNmk77vXa5fmmCs1GvabDxCeev8ffra/tILpbA6PM+EIyNUfAAAA//8DAFBLAQIt ABQABgAIAAAAIQDw94q7/QAAAOIBAAATAAAAAAAAAAAAAAAAAAAAAABbQ29udGVudF9UeXBlc10u eG1sUEsBAi0AFAAGAAgAAAAhADHdX2HSAAAAjwEAAAsAAAAAAAAAAAAAAAAALgEAAF9yZWxzLy5y ZWxzUEsBAi0AFAAGAAgAAAAhADMvBZ5BAAAAOQAAABAAAAAAAAAAAAAAAAAAKQIAAGRycy9zaGFw ZXhtbC54bWxQSwECLQAUAAYACAAAACEA2NJ+DcYAAADcAAAADwAAAAAAAAAAAAAAAACYAgAAZHJz L2Rvd25yZXYueG1sUEsFBgAAAAAEAAQA9QAAAIsDAAAAAA== " fillcolor="#4f81bd" strokecolor="#385d8a" strokeweight="2pt"/>
                                  <v:line id="Straight Connector 118" o:spid="_x0000_s1438" style="position:absolute;visibility:visible;mso-wrap-style:square" from="0,38100" to="108585,381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JhYWMMAAADcAAAADwAAAGRycy9kb3ducmV2LnhtbESPQWsCMRSE74L/ITzBm2bVou1qFCkU eujBqtAen8lzs7h5WTeprv/eFASPw8x8wyxWravEhZpQelYwGmYgiLU3JRcK9ruPwSuIEJENVp5J wY0CrJbdzgJz46/8TZdtLESCcMhRgY2xzqUM2pLDMPQ1cfKOvnEYk2wKaRq8Jrir5DjLptJhyWnB Yk3vlvRp++cU/Fj82mz0IZKf/K61KYzx5zel+r12PQcRqY3P8KP9aRSMX2bwfyYdAbm8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iYWFjDAAAA3AAAAA8AAAAAAAAAAAAA AAAAoQIAAGRycy9kb3ducmV2LnhtbFBLBQYAAAAABAAEAPkAAACRAwAAAAA= " strokecolor="#4a7ebb"/>
                                </v:group>
                              </v:group>
                              <v:group id="Group 121" o:spid="_x0000_s1439" style="position:absolute;left:11658;top:2362;width:2153;height:609" coordsize="215265,60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1O5sIAAADcAAAADwAAAGRycy9kb3ducmV2LnhtbERPy4rCMBTdC/MP4Q64 07S+GDpGERmHWYhgHRB3l+baFpub0sS2/r1ZCC4P571c96YSLTWutKwgHkcgiDOrS84V/J92oy8Q ziNrrCyTggc5WK8+BktMtO34SG3qcxFC2CWooPC+TqR0WUEG3djWxIG72sagD7DJpW6wC+GmkpMo WkiDJYeGAmvaFpTd0rtR8Ntht5nGP+3+dt0+Lqf54byPSanhZ7/5BuGp92/xy/2nFUxmYW04E46A XD0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Pj9TubCAAAA3AAAAA8A AAAAAAAAAAAAAAAAqgIAAGRycy9kb3ducmV2LnhtbFBLBQYAAAAABAAEAPoAAACZAwAAAAA= ">
                                <v:shape id="Flowchart: Connector 122" o:spid="_x0000_s1440" type="#_x0000_t120" style="position:absolute;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U3qf8YA AADcAAAADwAAAGRycy9kb3ducmV2LnhtbESPT2vCQBTE74LfYXkFL6KbWpE2dRVpEHoqampLb4/s yx/Mvg3ZNcZv3xUEj8PM/IZZrntTi45aV1lW8DyNQBBnVldcKPhOt5NXEM4ja6wtk4IrOVivhoMl xtpeeE/dwRciQNjFqKD0vomldFlJBt3UNsTBy21r0AfZFlK3eAlwU8tZFC2kwYrDQokNfZSUnQ5n o+D4Y+Tf129yTZJN+rIbn7s0x1yp0VO/eQfhqfeP8L39qRXM5m9wOxOOgFz9AwAA//8DAFBLAQIt ABQABgAIAAAAIQDw94q7/QAAAOIBAAATAAAAAAAAAAAAAAAAAAAAAABbQ29udGVudF9UeXBlc10u eG1sUEsBAi0AFAAGAAgAAAAhADHdX2HSAAAAjwEAAAsAAAAAAAAAAAAAAAAALgEAAF9yZWxzLy5y ZWxzUEsBAi0AFAAGAAgAAAAhADMvBZ5BAAAAOQAAABAAAAAAAAAAAAAAAAAAKQIAAGRycy9zaGFw ZXhtbC54bWxQSwECLQAUAAYACAAAACEAqU3qf8YAAADcAAAADwAAAAAAAAAAAAAAAACYAgAAZHJz L2Rvd25yZXYueG1sUEsFBgAAAAAEAAQA9QAAAIsDAAAAAA== " fillcolor="#4f81bd" strokecolor="#385d8a" strokeweight="2pt"/>
                                <v:group id="Group 123" o:spid="_x0000_s1441" style="position:absolute;left:60960;width:154305;height:60960" coordsize="154305,60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1LUPcMAAADcAAAADwAAAGRycy9kb3ducmV2LnhtbERPTWvCQBC9F/oflhF6 q5tYUiS6BpFaeghCVSi9DdkxCcnOhuyaxH/vHgSPj/e9zibTioF6V1tWEM8jEMSF1TWXCs6n/fsS hPPIGlvLpOBGDrLN68saU21H/qXh6EsRQtilqKDyvkuldEVFBt3cdsSBu9jeoA+wL6XucQzhppWL KPqUBmsODRV2tKuoaI5Xo+B7xHH7EX8NeXPZ3f5PyeEvj0mpt9m0XYHwNPmn+OH+0QoWSZgfzoQj IDd3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DUtQ9wwAAANwAAAAP AAAAAAAAAAAAAAAAAKoCAABkcnMvZG93bnJldi54bWxQSwUGAAAAAAQABAD6AAAAmgMAAAAA ">
                                  <v:shape id="Flowchart: Connector 124" o:spid="_x0000_s1442" type="#_x0000_t120" style="position:absolute;left:9906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uJwpMYA AADcAAAADwAAAGRycy9kb3ducmV2LnhtbESPT2vCQBTE74LfYXlCL6IbLS0SXUUaCj0Va6ri7ZF9 +YPZtyG7xvjt3ULB4zAzv2FWm97UoqPWVZYVzKYRCOLM6ooLBb/p52QBwnlkjbVlUnAnB5v1cLDC WNsb/1C394UIEHYxKii9b2IpXVaSQTe1DXHwctsa9EG2hdQt3gLc1HIeRe/SYMVhocSGPkrKLvur UXA4Gnn+PiX3JNmmr7vxtUtzzJV6GfXbJQhPvX+G/9tfWsH8bQZ/Z8IRkOsHAAAA//8DAFBLAQIt ABQABgAIAAAAIQDw94q7/QAAAOIBAAATAAAAAAAAAAAAAAAAAAAAAABbQ29udGVudF9UeXBlc10u eG1sUEsBAi0AFAAGAAgAAAAhADHdX2HSAAAAjwEAAAsAAAAAAAAAAAAAAAAALgEAAF9yZWxzLy5y ZWxzUEsBAi0AFAAGAAgAAAAhADMvBZ5BAAAAOQAAABAAAAAAAAAAAAAAAAAAKQIAAGRycy9zaGFw ZXhtbC54bWxQSwECLQAUAAYACAAAACEA0uJwpMYAAADcAAAADwAAAAAAAAAAAAAAAACYAgAAZHJz L2Rvd25yZXYueG1sUEsFBgAAAAAEAAQA9QAAAIsDAAAAAA== " fillcolor="#4f81bd" strokecolor="#385d8a" strokeweight="2pt"/>
                                  <v:line id="Straight Connector 125" o:spid="_x0000_s1443" style="position:absolute;visibility:visible;mso-wrap-style:square" from="0,38100" to="108585,381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TZtHcQAAADcAAAADwAAAGRycy9kb3ducmV2LnhtbESPzWrDMBCE74G+g9hCbolcl4TGjWxC odBDDvkptMeNtLVMrZVrqYnz9lEgkOMwM98wy2pwrThSHxrPCp6mGQhi7U3DtYLP/fvkBUSIyAZb z6TgTAGq8mG0xML4E2/puIu1SBAOBSqwMXaFlEFbchimviNO3o/vHcYk+1qaHk8J7lqZZ9lcOmw4 LVjs6M2S/t39OwVfFtebjT5E8s/fK21qY/zfQqnx47B6BRFpiPfwrf1hFOSzHK5n0hGQ5Q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Nm0dxAAAANwAAAAPAAAAAAAAAAAA AAAAAKECAABkcnMvZG93bnJldi54bWxQSwUGAAAAAAQABAD5AAAAkgMAAAAA " strokecolor="#4a7ebb"/>
                                </v:group>
                              </v:group>
                              <v:group id="Group 126" o:spid="_x0000_s1444" style="position:absolute;left:2057;top:2209;width:2153;height:610" coordsize="215265,60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4BKSsQAAADcAAAADwAAAGRycy9kb3ducmV2LnhtbESPQYvCMBSE74L/ITxh b5pWUaQaRUSXPciCVVj29miebbF5KU1s67/fLAgeh5n5hllve1OJlhpXWlYQTyIQxJnVJecKrpfj eAnCeWSNlWVS8CQH281wsMZE247P1KY+FwHCLkEFhfd1IqXLCjLoJrYmDt7NNgZ9kE0udYNdgJtK TqNoIQ2WHBYKrGlfUHZPH0bBZ4fdbhYf2tP9tn/+XubfP6eYlPoY9bsVCE+9f4df7S+tYDqfwf+Z cATk5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4BKSsQAAADcAAAA DwAAAAAAAAAAAAAAAACqAgAAZHJzL2Rvd25yZXYueG1sUEsFBgAAAAAEAAQA+gAAAJsDAAAAAA== ">
                                <v:shape id="Flowchart: Connector 127" o:spid="_x0000_s1445" type="#_x0000_t120" style="position:absolute;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pXTPMYA AADcAAAADwAAAGRycy9kb3ducmV2LnhtbESPT2vCQBTE74LfYXkFL6KbWi0ldRVpEHoqampLb4/s yx/Mvg3ZNcZv3xUEj8PM/IZZrntTi45aV1lW8DyNQBBnVldcKPhOt5M3EM4ja6wtk4IrOVivhoMl xtpeeE/dwRciQNjFqKD0vomldFlJBt3UNsTBy21r0AfZFlK3eAlwU8tZFL1KgxWHhRIb+igpOx3O RsHxx8i/r9/kmiSb9GU3PndpjrlSo6d+8w7CU+8f4Xv7UyuYLeZwOxOOgFz9AwAA//8DAFBLAQIt ABQABgAIAAAAIQDw94q7/QAAAOIBAAATAAAAAAAAAAAAAAAAAAAAAABbQ29udGVudF9UeXBlc10u eG1sUEsBAi0AFAAGAAgAAAAhADHdX2HSAAAAjwEAAAsAAAAAAAAAAAAAAAAALgEAAF9yZWxzLy5y ZWxzUEsBAi0AFAAGAAgAAAAhADMvBZ5BAAAAOQAAABAAAAAAAAAAAAAAAAAAKQIAAGRycy9zaGFw ZXhtbC54bWxQSwECLQAUAAYACAAAACEAwpXTPMYAAADcAAAADwAAAAAAAAAAAAAAAACYAgAAZHJz L2Rvd25yZXYueG1sUEsFBgAAAAAEAAQA9QAAAIsDAAAAAA== " fillcolor="#4f81bd" strokecolor="#385d8a" strokeweight="2pt"/>
                                <v:group id="Group 128" o:spid="_x0000_s1446" style="position:absolute;left:60960;width:154305;height:60960" coordsize="154305,60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yV3pcQAAADcAAAADwAAAGRycy9kb3ducmV2LnhtbESPQYvCMBSE7wv+h/AE b2tapYtUo4ioeJCFVUG8PZpnW2xeShPb+u/NwsIeh5n5hlmselOJlhpXWlYQjyMQxJnVJecKLufd 5wyE88gaK8uk4EUOVsvBxwJTbTv+ofbkcxEg7FJUUHhfp1K6rCCDbmxr4uDdbWPQB9nkUjfYBbip 5CSKvqTBksNCgTVtCsoep6dRsO+wW0/jbXt83Dev2zn5vh5jUmo07NdzEJ56/x/+ax+0gkmSwO+Z cATk8g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yV3pcQAAADcAAAA DwAAAAAAAAAAAAAAAACqAgAAZHJzL2Rvd25yZXYueG1sUEsFBgAAAAAEAAQA+gAAAJsDAAAAAA== ">
                                  <v:shape id="Flowchart: Connector 129" o:spid="_x0000_s1447" type="#_x0000_t120" style="position:absolute;left:9906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Qvo0MYA AADcAAAADwAAAGRycy9kb3ducmV2LnhtbESPT2vCQBTE7wW/w/IEL0U3tSiSuoo0CD0VNVXx9si+ /KHZtyG7xvjtu4LQ4zAzv2GW697UoqPWVZYVvE0iEMSZ1RUXCn7S7XgBwnlkjbVlUnAnB+vV4GWJ sbY33lN38IUIEHYxKii9b2IpXVaSQTexDXHwctsa9EG2hdQt3gLc1HIaRXNpsOKwUGJDnyVlv4er UXA8GXn5Pif3JNmk77vXa5fmmCs1GvabDxCeev8ffra/tILpbA6PM+EIyNUfAAAA//8DAFBLAQIt ABQABgAIAAAAIQDw94q7/QAAAOIBAAATAAAAAAAAAAAAAAAAAAAAAABbQ29udGVudF9UeXBlc10u eG1sUEsBAi0AFAAGAAgAAAAhADHdX2HSAAAAjwEAAAsAAAAAAAAAAAAAAAAALgEAAF9yZWxzLy5y ZWxzUEsBAi0AFAAGAAgAAAAhADMvBZ5BAAAAOQAAABAAAAAAAAAAAAAAAAAAKQIAAGRycy9zaGFw ZXhtbC54bWxQSwECLQAUAAYACAAAACEAXQvo0MYAAADcAAAADwAAAAAAAAAAAAAAAACYAgAAZHJz L2Rvd25yZXYueG1sUEsFBgAAAAAEAAQA9QAAAIsDAAAAAA== " fillcolor="#4f81bd" strokecolor="#385d8a" strokeweight="2pt"/>
                                  <v:line id="Straight Connector 130" o:spid="_x0000_s1448" style="position:absolute;visibility:visible;mso-wrap-style:square" from="0,38100" to="108585,381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UHOhcMAAADcAAAADwAAAGRycy9kb3ducmV2LnhtbESPQWsCMRSE74L/ITzBm2ZVqu1qFCkU eujBqtAen8lzs7h5WTeprv/eFASPw8x8wyxWravEhZpQelYwGmYgiLU3JRcK9ruPwSuIEJENVp5J wY0CrJbdzgJz46/8TZdtLESCcMhRgY2xzqUM2pLDMPQ1cfKOvnEYk2wKaRq8Jrir5DjLptJhyWnB Yk3vlvRp++cU/Fj82mz0IZKf/K61KYzx5zel+r12PQcRqY3P8KP9aRSMX2bwfyYdAbm8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1BzoXDAAAA3AAAAA8AAAAAAAAAAAAA AAAAoQIAAGRycy9kb3ducmV2LnhtbFBLBQYAAAAABAAEAPkAAACRAwAAAAA= " strokecolor="#4a7ebb"/>
                                </v:group>
                              </v:group>
                              <v:group id="Group 146" o:spid="_x0000_s1449" style="position:absolute;left:5638;top:4495;width:2153;height:610" coordsize="215265,60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STYO8MAAADcAAAADwAAAGRycy9kb3ducmV2LnhtbERPTWvCQBC9F/oflhF6 q5tYUiS6BpFaeghCVSi9DdkxCcnOhuyaxH/vHgSPj/e9zibTioF6V1tWEM8jEMSF1TWXCs6n/fsS hPPIGlvLpOBGDrLN68saU21H/qXh6EsRQtilqKDyvkuldEVFBt3cdsSBu9jeoA+wL6XucQzhppWL KPqUBmsODRV2tKuoaI5Xo+B7xHH7EX8NeXPZ3f5PyeEvj0mpt9m0XYHwNPmn+OH+0QoWSVgbzoQj IDd3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9JNg7wwAAANwAAAAP AAAAAAAAAAAAAAAAAKoCAABkcnMvZG93bnJldi54bWxQSwUGAAAAAAQABAD6AAAAmgMAAAAA ">
                                <v:shape id="Flowchart: Connector 147" o:spid="_x0000_s1450" type="#_x0000_t120" style="position:absolute;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JR8osYA AADcAAAADwAAAGRycy9kb3ducmV2LnhtbESPT2vCQBTE74LfYXkFL6KbWpQ2dRVpEHoqampLb4/s yx/Mvg3ZNcZv3xUEj8PM/IZZrntTi45aV1lW8DyNQBBnVldcKPhOt5NXEM4ja6wtk4IrOVivhoMl xtpeeE/dwRciQNjFqKD0vomldFlJBt3UNsTBy21r0AfZFlK3eAlwU8tZFC2kwYrDQokNfZSUnQ5n o+D4Y+Tf129yTZJN+rIbn7s0x1yp0VO/eQfhqfeP8L39qRXM5m9wOxOOgFz9AwAA//8DAFBLAQIt ABQABgAIAAAAIQDw94q7/QAAAOIBAAATAAAAAAAAAAAAAAAAAAAAAABbQ29udGVudF9UeXBlc10u eG1sUEsBAi0AFAAGAAgAAAAhADHdX2HSAAAAjwEAAAsAAAAAAAAAAAAAAAAALgEAAF9yZWxzLy5y ZWxzUEsBAi0AFAAGAAgAAAAhADMvBZ5BAAAAOQAAABAAAAAAAAAAAAAAAAAAKQIAAGRycy9zaGFw ZXhtbC54bWxQSwECLQAUAAYACAAAACEALJR8osYAAADcAAAADwAAAAAAAAAAAAAAAACYAgAAZHJz L2Rvd25yZXYueG1sUEsFBgAAAAAEAAQA9QAAAIsDAAAAAA== " fillcolor="#4f81bd" strokecolor="#385d8a" strokeweight="2pt"/>
                                <v:group id="Group 148" o:spid="_x0000_s1451" style="position:absolute;left:60960;width:154305;height:60960" coordsize="154305,60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T4egMMAAADcAAAADwAAAGRycy9kb3ducmV2LnhtbERPTWvCQBC9F/oflhF6 q5tYDBJdg0gtPQShKpTehuyYhGRnQ3ZN4r93D0KPj/e9ySbTioF6V1tWEM8jEMSF1TWXCi7nw/sK hPPIGlvLpOBODrLt68sGU21H/qHh5EsRQtilqKDyvkuldEVFBt3cdsSBu9reoA+wL6XucQzhppWL KEqkwZpDQ4Ud7SsqmtPNKPgacdx9xJ9D3lz397/z8vibx6TU22zarUF4mvy/+On+1goWSZgfzoQj ILc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NPh6AwwAAANwAAAAP AAAAAAAAAAAAAAAAAKoCAABkcnMvZG93bnJldi54bWxQSwUGAAAAAAQABAD6AAAAmgMAAAAA ">
                                  <v:shape id="Flowchart: Connector 149" o:spid="_x0000_s1452" type="#_x0000_t120" style="position:absolute;left:9906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66GcUA AADcAAAADwAAAGRycy9kb3ducmV2LnhtbESPT2vCQBTE74LfYXlCL6IbFaSkriKGQk9FTVvp7ZF9 +YPZtyG7xvjtXUHwOMzMb5jVpje16Kh1lWUFs2kEgjizuuJCwU/6OXkH4TyyxtoyKbiRg816OFhh rO2VD9QdfSEChF2MCkrvm1hKl5Vk0E1tQxy83LYGfZBtIXWL1wA3tZxH0VIarDgslNjQrqTsfLwY Bb9/Rv5/n5JbkmzTxX586dIcc6XeRv32A4Sn3r/Cz/aXVjBfzuBxJhwBub4DAAD//wMAUEsBAi0A FAAGAAgAAAAhAPD3irv9AAAA4gEAABMAAAAAAAAAAAAAAAAAAAAAAFtDb250ZW50X1R5cGVzXS54 bWxQSwECLQAUAAYACAAAACEAMd1fYdIAAACPAQAACwAAAAAAAAAAAAAAAAAuAQAAX3JlbHMvLnJl bHNQSwECLQAUAAYACAAAACEAMy8FnkEAAAA5AAAAEAAAAAAAAAAAAAAAAAApAgAAZHJzL3NoYXBl eG1sLnhtbFBLAQItABQABgAIAAAAIQAcjroZxQAAANwAAAAPAAAAAAAAAAAAAAAAAJgCAABkcnMv ZG93bnJldi54bWxQSwUGAAAAAAQABAD1AAAAigMAAAAA " fillcolor="#4f81bd" strokecolor="#385d8a" strokeweight="2pt"/>
                                  <v:line id="Straight Connector 150" o:spid="_x0000_s1453" style="position:absolute;visibility:visible;mso-wrap-style:square" from="0,38100" to="108585,381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1qnoMMAAADcAAAADwAAAGRycy9kb3ducmV2LnhtbESPT2sCMRTE70K/Q3iF3txstyC6GkUK hR48+A/s8TV5bpZuXrabqOu3N4LgcZiZ3zCzRe8acaYu1J4VvGc5CGLtTc2Vgv3uazgGESKywcYz KbhSgMX8ZTDD0vgLb+i8jZVIEA4lKrAxtqWUQVtyGDLfEifv6DuHMcmukqbDS4K7RhZ5PpIOa04L Flv6tKT/tien4GBxtV7r30j+42epTWWM/58o9fbaL6cgIvXxGX60v42CYlTA/Uw6AnJ+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Nap6DDAAAA3AAAAA8AAAAAAAAAAAAA AAAAoQIAAGRycy9kb3ducmV2LnhtbFBLBQYAAAAABAAEAPkAAACRAwAAAAA= " strokecolor="#4a7ebb"/>
                                </v:group>
                              </v:group>
                              <v:group id="Group 217" o:spid="_x0000_s1454" style="position:absolute;top:8458;width:1695;height:1905" coordsize="169545,1905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eyA98QAAADcAAAADwAAAGRycy9kb3ducmV2LnhtbESPQYvCMBSE78L+h/AW 9qZpFUW6RhFZFw8iWIVlb4/m2Rabl9LEtv57Iwgeh5n5hlmselOJlhpXWlYQjyIQxJnVJecKzqft cA7CeWSNlWVScCcHq+XHYIGJth0fqU19LgKEXYIKCu/rREqXFWTQjWxNHLyLbQz6IJtc6ga7ADeV HEfRTBosOSwUWNOmoOya3oyC3w679ST+affXy+b+f5oe/vYxKfX12a+/QXjq/Tv8au+0gvFsAs8z 4QjI5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veyA98QAAADcAAAA DwAAAAAAAAAAAAAAAACqAgAAZHJzL2Rvd25yZXYueG1sUEsFBgAAAAAEAAQA+gAAAJsDAAAAAA== ">
                                <v:shape id="Flowchart: Connector 115" o:spid="_x0000_s1455" type="#_x0000_t120" style="position:absolute;left:11430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kZgcYA AADcAAAADwAAAGRycy9kb3ducmV2LnhtbESPT2vCQBTE7wW/w/IEL0U3tSKSuoo0CD0VNVXx9si+ /KHZtyG7xvjtu4LQ4zAzv2GW697UoqPWVZYVvE0iEMSZ1RUXCn7S7XgBwnlkjbVlUnAnB+vV4GWJ sbY33lN38IUIEHYxKii9b2IpXVaSQTexDXHwctsa9EG2hdQt3gLc1HIaRXNpsOKwUGJDnyVlv4er UXA8GXn5Pif3JNmk77vXa5fmmCs1GvabDxCeev8ffra/tILpfAaPM+EIyNUfAAAA//8DAFBLAQIt ABQABgAIAAAAIQDw94q7/QAAAOIBAAATAAAAAAAAAAAAAAAAAAAAAABbQ29udGVudF9UeXBlc10u eG1sUEsBAi0AFAAGAAgAAAAhADHdX2HSAAAAjwEAAAsAAAAAAAAAAAAAAAAALgEAAF9yZWxzLy5y ZWxzUEsBAi0AFAAGAAgAAAAhADMvBZ5BAAAAOQAAABAAAAAAAAAAAAAAAAAAKQIAAGRycy9zaGFw ZXhtbC54bWxQSwECLQAUAAYACAAAACEADPkZgcYAAADcAAAADwAAAAAAAAAAAAAAAACYAgAAZHJz L2Rvd25yZXYueG1sUEsFBgAAAAAEAAQA9QAAAIsDAAAAAA== " fillcolor="#4f81bd" strokecolor="#385d8a" strokeweight="2pt"/>
                                <v:group id="Group 215" o:spid="_x0000_s1456" style="position:absolute;top:45720;width:139065;height:144780" coordsize="139065,1447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Um9GMYAAADcAAAADwAAAGRycy9kb3ducmV2LnhtbESPQWuDQBSE74X+h+UV cmtWU5RisxEJbckhFGIKpbeH+6IS9624WzX/Phso5DjMzDfMOp9NJ0YaXGtZQbyMQBBXVrdcK/g+ fjy/gnAeWWNnmRRcyEG+eXxYY6btxAcaS1+LAGGXoYLG+z6T0lUNGXRL2xMH72QHgz7IoZZ6wCnA TSdXUZRKgy2HhQZ72jZUncs/o+Bzwql4id/H/fm0vfwek6+ffUxKLZ7m4g2Ep9nfw//tnVawShO4 nQlHQG6u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dSb0YxgAAANwA AAAPAAAAAAAAAAAAAAAAAKoCAABkcnMvZG93bnJldi54bWxQSwUGAAAAAAQABAD6AAAAnQMAAAAA ">
                                  <v:shape id="Flowchart: Connector 116" o:spid="_x0000_s1457" type="#_x0000_t120" style="position:absolute;top:8382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2cibcUA AADcAAAADwAAAGRycy9kb3ducmV2LnhtbESPT2vCQBTE70K/w/IKXqRutBBK6ipiEDxJNbbi7ZF9 +UOzb0N2jfHbu4WCx2FmfsMsVoNpRE+dqy0rmE0jEMS51TWXCk7Z9u0DhPPIGhvLpOBODlbLl9EC E21vfKD+6EsRIOwSVFB53yZSurwig25qW+LgFbYz6IPsSqk7vAW4aeQ8imJpsOawUGFLm4ry3+PV KPj+MfKyP6f3NF1n71+Ta58VWCg1fh3WnyA8Df4Z/m/vtIJ5HMPfmXAE5PIBAAD//wMAUEsBAi0A FAAGAAgAAAAhAPD3irv9AAAA4gEAABMAAAAAAAAAAAAAAAAAAAAAAFtDb250ZW50X1R5cGVzXS54 bWxQSwECLQAUAAYACAAAACEAMd1fYdIAAACPAQAACwAAAAAAAAAAAAAAAAAuAQAAX3JlbHMvLnJl bHNQSwECLQAUAAYACAAAACEAMy8FnkEAAAA5AAAAEAAAAAAAAAAAAAAAAAApAgAAZHJzL3NoYXBl eG1sLnhtbFBLAQItABQABgAIAAAAIQCTZyJtxQAAANwAAAAPAAAAAAAAAAAAAAAAAJgCAABkcnMv ZG93bnJldi54bWxQSwUGAAAAAAQABAD1AAAAigMAAAAA " fillcolor="#4f81bd" strokecolor="#385d8a" strokeweight="2pt"/>
                                  <v:line id="Straight Connector 214" o:spid="_x0000_s1458" style="position:absolute;flip:x;visibility:visible;mso-wrap-style:square" from="38100,0" to="139065,1009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d8oiMYAAADcAAAADwAAAGRycy9kb3ducmV2LnhtbESPS2vDMBCE74H8B7GF3mq5hrrBiRJC SKGFXJqkh94Wa/0g1sqxVD/y66tCIcdhZr5hVpvRNKKnztWWFTxHMQji3OqaSwXn09vTAoTzyBob y6RgIgeb9Xy2wkzbgT+pP/pSBAi7DBVU3reZlC6vyKCLbEscvMJ2Bn2QXSl1h0OAm0YmcZxKgzWH hQpb2lWUX44/RsH+2zfjFafkdig+9sWX3dntS63U48O4XYLwNPp7+L/9rhUk6Sv8nQlHQK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3fKIjGAAAA3AAAAA8AAAAAAAAA AAAAAAAAoQIAAGRycy9kb3ducmV2LnhtbFBLBQYAAAAABAAEAPkAAACUAwAAAAA= " strokecolor="#4a7ebb"/>
                                </v:group>
                              </v:group>
                              <v:group id="Group 218" o:spid="_x0000_s1459" style="position:absolute;left:4572;top:5181;width:1695;height:1905" coordsize="169545,1905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0gShsMAAADcAAAADwAAAGRycy9kb3ducmV2LnhtbERPTWvCQBC9F/oflhF6 q5tYDBJdg0gtPQShKpTehuyYhGRnQ3ZN4r93D0KPj/e9ySbTioF6V1tWEM8jEMSF1TWXCi7nw/sK hPPIGlvLpOBODrLt68sGU21H/qHh5EsRQtilqKDyvkuldEVFBt3cdsSBu9reoA+wL6XucQzhppWL KEqkwZpDQ4Ud7SsqmtPNKPgacdx9xJ9D3lz397/z8vibx6TU22zarUF4mvy/+On+1goWSVgbzoQj ILc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zSBKGwwAAANwAAAAP AAAAAAAAAAAAAAAAAKoCAABkcnMvZG93bnJldi54bWxQSwUGAAAAAAQABAD6AAAAmgMAAAAA ">
                                <v:shape id="Flowchart: Connector 219" o:spid="_x0000_s1460" type="#_x0000_t120" style="position:absolute;left:11430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vi2H8YA AADcAAAADwAAAGRycy9kb3ducmV2LnhtbESPT2vCQBTE7wW/w/IEL0U3tSA1dRVpEHoqaqri7ZF9 +UOzb0N2jfHbdwXB4zAzv2EWq97UoqPWVZYVvE0iEMSZ1RUXCn7TzfgDhPPIGmvLpOBGDlbLwcsC Y22vvKNu7wsRIOxiVFB638RSuqwkg25iG+Lg5bY16INsC6lbvAa4qeU0imbSYMVhocSGvkrK/vYX o+BwNPL8c0puSbJO37evly7NMVdqNOzXnyA89f4ZfrS/tYLpbA73M+EIyOU/AAAA//8DAFBLAQIt ABQABgAIAAAAIQDw94q7/QAAAOIBAAATAAAAAAAAAAAAAAAAAAAAAABbQ29udGVudF9UeXBlc10u eG1sUEsBAi0AFAAGAAgAAAAhADHdX2HSAAAAjwEAAAsAAAAAAAAAAAAAAAAALgEAAF9yZWxzLy5y ZWxzUEsBAi0AFAAGAAgAAAAhADMvBZ5BAAAAOQAAABAAAAAAAAAAAAAAAAAAKQIAAGRycy9zaGFw ZXhtbC54bWxQSwECLQAUAAYACAAAACEA4vi2H8YAAADcAAAADwAAAAAAAAAAAAAAAACYAgAAZHJz L2Rvd25yZXYueG1sUEsFBgAAAAAEAAQA9QAAAIsDAAAAAA== " fillcolor="#4f81bd" strokecolor="#385d8a" strokeweight="2pt"/>
                                <v:group id="Group 220" o:spid="_x0000_s1461" style="position:absolute;top:45720;width:139065;height:144780" coordsize="139065,1447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OeIXcIAAADcAAAADwAAAGRycy9kb3ducmV2LnhtbERPTYvCMBC9C/sfwix4 07SKunSNIrIuexDBuiDehmZsi82kNLGt/94cBI+P971c96YSLTWutKwgHkcgiDOrS84V/J92oy8Q ziNrrCyTggc5WK8+BktMtO34SG3qcxFC2CWooPC+TqR0WUEG3djWxIG72sagD7DJpW6wC+GmkpMo mkuDJYeGAmvaFpTd0rtR8Ntht5nGP+3+dt0+LqfZ4byPSanhZ7/5BuGp92/xy/2nFUwWYX44E46A XD0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jniF3CAAAA3AAAAA8A AAAAAAAAAAAAAAAAqgIAAGRycy9kb3ducmV2LnhtbFBLBQYAAAAABAAEAPoAAACZAwAAAAA= ">
                                  <v:shape id="Flowchart: Connector 221" o:spid="_x0000_s1462" type="#_x0000_t120" style="position:absolute;top:8382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csxMYA AADcAAAADwAAAGRycy9kb3ducmV2LnhtbESPT2vCQBTE74LfYXlCL6IbLbQSXUUaCj0Va6ri7ZF9 +YPZtyG7xvjt3ULB4zAzv2FWm97UoqPWVZYVzKYRCOLM6ooLBb/p52QBwnlkjbVlUnAnB5v1cLDC WNsb/1C394UIEHYxKii9b2IpXVaSQTe1DXHwctsa9EG2hdQt3gLc1HIeRW/SYMVhocSGPkrKLvur UXA4Gnn+PiX3JNmmr7vxtUtzzJV6GfXbJQhPvX+G/9tfWsH8fQZ/Z8IRkOsHAAAA//8DAFBLAQIt ABQABgAIAAAAIQDw94q7/QAAAOIBAAATAAAAAAAAAAAAAAAAAAAAAABbQ29udGVudF9UeXBlc10u eG1sUEsBAi0AFAAGAAgAAAAhADHdX2HSAAAAjwEAAAsAAAAAAAAAAAAAAAAALgEAAF9yZWxzLy5y ZWxzUEsBAi0AFAAGAAgAAAAhADMvBZ5BAAAAOQAAABAAAAAAAAAAAAAAAAAAKQIAAGRycy9zaGFw ZXhtbC54bWxQSwECLQAUAAYACAAAACEAmVcsxMYAAADcAAAADwAAAAAAAAAAAAAAAACYAgAAZHJz L2Rvd25yZXYueG1sUEsFBgAAAAAEAAQA9QAAAIsDAAAAAA== " fillcolor="#4f81bd" strokecolor="#385d8a" strokeweight="2pt"/>
                                  <v:line id="Straight Connector 222" o:spid="_x0000_s1463" style="position:absolute;flip:x;visibility:visible;mso-wrap-style:square" from="38100,0" to="139065,1009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HEdzcYAAADcAAAADwAAAGRycy9kb3ducmV2LnhtbESPQWvCQBSE7wX/w/KE3szGQLWk2YiI hQpeqvbQ2yP7kixm36bZrUZ/fbdQ6HGYmW+YYjXaTlxo8MaxgnmSgiCunDbcKDgdX2fPIHxA1tg5 JgU38rAqJw8F5tpd+Z0uh9CICGGfo4I2hD6X0lctWfSJ64mjV7vBYohyaKQe8BrhtpNZmi6kRcNx ocWeNi1V58O3VbD9DN34hbfsvq932/rDbdz6ySj1OB3XLyACjeE//Nd+0wqyZQa/Z+IRkOU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hxHc3GAAAA3AAAAA8AAAAAAAAA AAAAAAAAoQIAAGRycy9kb3ducmV2LnhtbFBLBQYAAAAABAAEAPkAAACUAwAAAAA= " strokecolor="#4a7ebb"/>
                                </v:group>
                              </v:group>
                              <v:group id="Group 223" o:spid="_x0000_s1464" style="position:absolute;left:9753;top:8763;width:1696;height:1905" coordsize="169545,1905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DUWKsYAAADcAAAADwAAAGRycy9kb3ducmV2LnhtbESPT2vCQBTE7wW/w/IK vdXNH2wldQ0itngQoSqU3h7ZZxKSfRuy2yR++25B6HGYmd8wq3wyrRiod7VlBfE8AkFcWF1zqeBy fn9egnAeWWNrmRTcyEG+nj2sMNN25E8aTr4UAcIuQwWV910mpSsqMujmtiMO3tX2Bn2QfSl1j2OA m1YmUfQiDdYcFirsaFtR0Zx+jIKPEcdNGu+GQ3Pd3r7Pi+PXISalnh6nzRsIT5P/D9/be60geU3h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4NRYqxgAAANwA AAAPAAAAAAAAAAAAAAAAAKoCAABkcnMvZG93bnJldi54bWxQSwUGAAAAAAQABAD6AAAAnQMAAAAA ">
                                <v:shape id="Flowchart: Connector 224" o:spid="_x0000_s1465" type="#_x0000_t120" style="position:absolute;left:11430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SCPXMYA AADcAAAADwAAAGRycy9kb3ducmV2LnhtbESPT2vCQBTE74LfYXkFL6KbWrEldRVpEHoqampLb4/s yx/Mvg3ZNcZv3xUEj8PM/IZZrntTi45aV1lW8DyNQBBnVldcKPhOt5M3EM4ja6wtk4IrOVivhoMl xtpeeE/dwRciQNjFqKD0vomldFlJBt3UNsTBy21r0AfZFlK3eAlwU8tZFC2kwYrDQokNfZSUnQ5n o+D4Y+Tf129yTZJN+rIbn7s0x1yp0VO/eQfhqfeP8L39qRXMXudwOxOOgFz9AwAA//8DAFBLAQIt ABQABgAIAAAAIQDw94q7/QAAAOIBAAATAAAAAAAAAAAAAAAAAAAAAABbQ29udGVudF9UeXBlc10u eG1sUEsBAi0AFAAGAAgAAAAhADHdX2HSAAAAjwEAAAsAAAAAAAAAAAAAAAAALgEAAF9yZWxzLy5y ZWxzUEsBAi0AFAAGAAgAAAAhADMvBZ5BAAAAOQAAABAAAAAAAAAAAAAAAAAAKQIAAGRycy9zaGFw ZXhtbC54bWxQSwECLQAUAAYACAAAACEAiSCPXMYAAADcAAAADwAAAAAAAAAAAAAAAACYAgAAZHJz L2Rvd25yZXYueG1sUEsFBgAAAAAEAAQA9QAAAIsDAAAAAA== " fillcolor="#4f81bd" strokecolor="#385d8a" strokeweight="2pt"/>
                                <v:group id="Group 225" o:spid="_x0000_s1466" style="position:absolute;top:45720;width:139065;height:144780" coordsize="139065,1447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JArxcUAAADcAAAADwAAAGRycy9kb3ducmV2LnhtbESPQYvCMBSE78L+h/CE vWlaF3WpRhFZlz2IoC6It0fzbIvNS2liW/+9EQSPw8x8w8yXnSlFQ7UrLCuIhxEI4tTqgjMF/8fN 4BuE88gaS8uk4E4OlouP3hwTbVveU3PwmQgQdgkqyL2vEildmpNBN7QVcfAutjbog6wzqWtsA9yU chRFE2mw4LCQY0XrnNLr4WYU/LbYrr7in2Z7vazv5+N4d9rGpNRnv1vNQHjq/Dv8av9pBaPpG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iQK8XFAAAA3AAA AA8AAAAAAAAAAAAAAAAAqgIAAGRycy9kb3ducmV2LnhtbFBLBQYAAAAABAAEAPoAAACcAwAAAAA= ">
                                  <v:shape id="Flowchart: Connector 226" o:spid="_x0000_s1467" type="#_x0000_t120" style="position:absolute;top:8382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r60sMYA AADcAAAADwAAAGRycy9kb3ducmV2LnhtbESPT2vCQBTE7wW/w/IEL0U3tWAldRVpEHoqaqri7ZF9 +UOzb0N2jfHbdwXB4zAzv2EWq97UoqPWVZYVvE0iEMSZ1RUXCn7TzXgOwnlkjbVlUnAjB6vl4GWB sbZX3lG394UIEHYxKii9b2IpXVaSQTexDXHwctsa9EG2hdQtXgPc1HIaRTNpsOKwUGJDXyVlf/uL UXA4Gnn+OSW3JFmn79vXS5fmmCs1GvbrTxCeev8MP9rfWsH0Ywb3M+EIyOU/AAAA//8DAFBLAQIt ABQABgAIAAAAIQDw94q7/QAAAOIBAAATAAAAAAAAAAAAAAAAAAAAAABbQ29udGVudF9UeXBlc10u eG1sUEsBAi0AFAAGAAgAAAAhADHdX2HSAAAAjwEAAAsAAAAAAAAAAAAAAAAALgEAAF9yZWxzLy5y ZWxzUEsBAi0AFAAGAAgAAAAhADMvBZ5BAAAAOQAAABAAAAAAAAAAAAAAAAAAKQIAAGRycy9zaGFw ZXhtbC54bWxQSwECLQAUAAYACAAAACEAFr60sMYAAADcAAAADwAAAAAAAAAAAAAAAACYAgAAZHJz L2Rvd25yZXYueG1sUEsFBgAAAAAEAAQA9QAAAIsDAAAAAA== " fillcolor="#4f81bd" strokecolor="#385d8a" strokeweight="2pt"/>
                                  <v:line id="Straight Connector 227" o:spid="_x0000_s1468" style="position:absolute;flip:x;visibility:visible;mso-wrap-style:square" from="38100,0" to="139065,1009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tWPvMQAAADcAAAADwAAAGRycy9kb3ducmV2LnhtbESPT4vCMBTE78J+h/AWvGm6BXWtRhFR UPCiu3vw9mhe/2Dz0m2iVj+9EQSPw8z8hpnOW1OJCzWutKzgqx+BIE6tLjlX8Puz7n2DcB5ZY2WZ FNzIwXz20Zliou2V93Q5+FwECLsEFRTe14mULi3IoOvbmjh4mW0M+iCbXOoGrwFuKhlH0VAaLDks FFjTsqD0dDgbBaujr9p/vMX3XbZdZX92aReDUqnuZ7uYgPDU+nf41d5oBfFoDM8z4QjI2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m1Y+8xAAAANwAAAAPAAAAAAAAAAAA AAAAAKECAABkcnMvZG93bnJldi54bWxQSwUGAAAAAAQABAD5AAAAkgMAAAAA " strokecolor="#4a7ebb"/>
                                </v:group>
                              </v:group>
                              <v:group id="Group 228" o:spid="_x0000_s1469" style="position:absolute;left:7924;top:5867;width:1696;height:1905" coordsize="169545,1905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L4esIAAADcAAAADwAAAGRycy9kb3ducmV2LnhtbERPy4rCMBTdC/5DuII7 Taso0jEVkZlhFiL4AJndpbm2pc1NaTJt/fvJQnB5OO/tbjC16Kh1pWUF8TwCQZxZXXKu4Hb9mm1A OI+ssbZMCp7kYJeOR1tMtO35TN3F5yKEsEtQQeF9k0jpsoIMurltiAP3sK1BH2CbS91iH8JNLRdR tJYGSw4NBTZ0KCirLn9GwXeP/X4Zf3bH6nF4/l5Xp/sxJqWmk2H/AcLT4N/il/tHK1hswvxwJhwB mf4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P0y+HrCAAAA3AAAAA8A AAAAAAAAAAAAAAAAqgIAAGRycy9kb3ducmV2LnhtbFBLBQYAAAAABAAEAPoAAACZAwAAAAA= ">
                                <v:shape id="Flowchart: Connector 229" o:spid="_x0000_s1470" type="#_x0000_t120" style="position:absolute;left:11430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FDClMYA AADcAAAADwAAAGRycy9kb3ducmV2LnhtbESPW2vCQBSE3wX/w3KEvohumkKR6CpiKPSptMYLvh2y JxfMng3ZNcZ/3y0UfBxm5htmtRlMI3rqXG1Zwes8AkGcW11zqeCQfcwWIJxH1thYJgUPcrBZj0cr TLS98w/1e1+KAGGXoILK+zaR0uUVGXRz2xIHr7CdQR9kV0rd4T3ATSPjKHqXBmsOCxW2tKsov+5v RsHxZOTl65w+0nSbvX1Pb31WYKHUy2TYLkF4Gvwz/N/+1AriRQx/Z8IRkOtfAAAA//8DAFBLAQIt ABQABgAIAAAAIQDw94q7/QAAAOIBAAATAAAAAAAAAAAAAAAAAAAAAABbQ29udGVudF9UeXBlc10u eG1sUEsBAi0AFAAGAAgAAAAhADHdX2HSAAAAjwEAAAsAAAAAAAAAAAAAAAAALgEAAF9yZWxzLy5y ZWxzUEsBAi0AFAAGAAgAAAAhADMvBZ5BAAAAOQAAABAAAAAAAAAAAAAAAAAAKQIAAGRycy9zaGFw ZXhtbC54bWxQSwECLQAUAAYACAAAACEAXFDClMYAAADcAAAADwAAAAAAAAAAAAAAAACYAgAAZHJz L2Rvd25yZXYueG1sUEsFBgAAAAAEAAQA9QAAAIsDAAAAAA== " fillcolor="#4f81bd" strokecolor="#385d8a" strokeweight="2pt"/>
                                <v:group id="Group 230" o:spid="_x0000_s1471" style="position:absolute;top:45720;width:139065;height:144780" coordsize="139065,1447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eBmDcYAAADcAAAADwAAAGRycy9kb3ducmV2LnhtbESPT2vCQBTE74V+h+UV vNVNlJYQXUVEi4cg1BSKt0f2mQSzb0N2mz/fvisUehxm5jfMejuaRvTUudqygngegSAurK65VPCV H18TEM4ja2wsk4KJHGw3z09rTLUd+JP6iy9FgLBLUUHlfZtK6YqKDLq5bYmDd7OdQR9kV0rd4RDg ppGLKHqXBmsOCxW2tK+ouF9+jIKPAYfdMj702f22n6752/k7i0mp2cu4W4HwNPr/8F/7pBUskiU8 zoQjID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N4GYNxgAAANwA AAAPAAAAAAAAAAAAAAAAAKoCAABkcnMvZG93bnJldi54bWxQSwUGAAAAAAQABAD6AAAAnQMAAAAA ">
                                  <v:shape id="Flowchart: Connector 231" o:spid="_x0000_s1472" type="#_x0000_t120" style="position:absolute;top:8382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PX/e8YA AADcAAAADwAAAGRycy9kb3ducmV2LnhtbESPW2vCQBSE34X+h+UU+iK60RaR6CrSIPSpVOMF3w7Z kwvNng3ZNcZ/3xUKPg4z8w2zXPemFh21rrKsYDKOQBBnVldcKDik29EchPPIGmvLpOBODtarl8ES Y21vvKNu7wsRIOxiVFB638RSuqwkg25sG+Lg5bY16INsC6lbvAW4qeU0imbSYMVhocSGPkvKfvdX o+B4MvLyfU7uSbJJ33+G1y7NMVfq7bXfLEB46v0z/N/+0gqm8w94nAlHQK7+AAAA//8DAFBLAQIt ABQABgAIAAAAIQDw94q7/QAAAOIBAAATAAAAAAAAAAAAAAAAAAAAAABbQ29udGVudF9UeXBlc10u eG1sUEsBAi0AFAAGAAgAAAAhADHdX2HSAAAAjwEAAAsAAAAAAAAAAAAAAAAALgEAAF9yZWxzLy5y ZWxzUEsBAi0AFAAGAAgAAAAhADMvBZ5BAAAAOQAAABAAAAAAAAAAAAAAAAAAKQIAAGRycy9zaGFw ZXhtbC54bWxQSwECLQAUAAYACAAAACEAvPX/e8YAAADcAAAADwAAAAAAAAAAAAAAAACYAgAAZHJz L2Rvd25yZXYueG1sUEsFBgAAAAAEAAQA9QAAAIsDAAAAAA== " fillcolor="#4f81bd" strokecolor="#385d8a" strokeweight="2pt"/>
                                  <v:line id="Straight Connector 232" o:spid="_x0000_s1473" style="position:absolute;flip:x;visibility:visible;mso-wrap-style:square" from="38100,0" to="139065,1009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k31nsYAAADcAAAADwAAAGRycy9kb3ducmV2LnhtbESPzWrDMBCE74W+g9hCbo1cg0twI5sQ EmghlzrJIbfFWv9Qa+VaSmz36atCIcdhZr5h1vlkOnGjwbWWFbwsIxDEpdUt1wpOx/3zCoTzyBo7 y6RgJgd59viwxlTbkT/pVvhaBAi7FBU03veplK5syKBb2p44eJUdDPogh1rqAccAN52Mo+hVGmw5 LDTY07ah8qu4GgW7i++mb5zjn0P1savOdms3SavU4mnavIHwNPl7+L/9rhXEqwT+zoQjILN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JN9Z7GAAAA3AAAAA8AAAAAAAAA AAAAAAAAoQIAAGRycy9kb3ducmV2LnhtbFBLBQYAAAAABAAEAPkAAACUAwAAAAA= " strokecolor="#4a7ebb"/>
                                </v:group>
                              </v:group>
                              <v:group id="Group 233" o:spid="_x0000_s1474" style="position:absolute;left:14401;top:4343;width:1696;height:1905" coordsize="169545,1905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ZfFlcQAAADcAAAADwAAAGRycy9kb3ducmV2LnhtbESPT4vCMBTE78J+h/AW vGlaZUW6RhFR8SCCf0D29miebbF5KU1s67c3C4LHYWZ+w8wWnSlFQ7UrLCuIhxEI4tTqgjMFl/Nm MAXhPLLG0jIpeJKDxfyrN8NE25aP1Jx8JgKEXYIKcu+rREqX5mTQDW1FHLybrQ36IOtM6hrbADel HEXRRBosOCzkWNEqp/R+ehgF2xbb5TheN/v7bfX8O/8crvuYlOp/d8tfEJ46/wm/2zutYDSdwP+Z cATk/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ZfFlcQAAADcAAAA DwAAAAAAAAAAAAAAAACqAgAAZHJzL2Rvd25yZXYueG1sUEsFBgAAAAAEAAQA+gAAAJsDAAAAAA== ">
                                <v:shape id="Flowchart: Connector 234" o:spid="_x0000_s1475" type="#_x0000_t120" style="position:absolute;left:11430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CdhDMYA AADcAAAADwAAAGRycy9kb3ducmV2LnhtbESPW2vCQBSE34X+h+UU+iK60UKV6CrSIPSpVOMF3w7Z kwvNng3ZNcZ/3xUKPg4z8w2zXPemFh21rrKsYDKOQBBnVldcKDik29EchPPIGmvLpOBODtarl8ES Y21vvKNu7wsRIOxiVFB638RSuqwkg25sG+Lg5bY16INsC6lbvAW4qeU0ij6kwYrDQokNfZaU/e6v RsHxZOTl+5zck2STvv8Mr12aY67U22u/WYDw1Ptn+L/9pRVM5zN4nAlHQK7+AAAA//8DAFBLAQIt ABQABgAIAAAAIQDw94q7/QAAAOIBAAATAAAAAAAAAAAAAAAAAAAAAABbQ29udGVudF9UeXBlc10u eG1sUEsBAi0AFAAGAAgAAAAhADHdX2HSAAAAjwEAAAsAAAAAAAAAAAAAAAAALgEAAF9yZWxzLy5y ZWxzUEsBAi0AFAAGAAgAAAAhADMvBZ5BAAAAOQAAABAAAAAAAAAAAAAAAAAAKQIAAGRycy9zaGFw ZXhtbC54bWxQSwECLQAUAAYACAAAACEATCdhDMYAAADcAAAADwAAAAAAAAAAAAAAAACYAgAAZHJz L2Rvd25yZXYueG1sUEsFBgAAAAAEAAQA9QAAAIsDAAAAAA== " fillcolor="#4f81bd" strokecolor="#385d8a" strokeweight="2pt"/>
                                <v:group id="Group 235" o:spid="_x0000_s1476" style="position:absolute;top:45720;width:139065;height:144780" coordsize="139065,1447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0T0fMIAAADcAAAADwAAAGRycy9kb3ducmV2LnhtbERPy4rCMBTdC/5DuII7 Taso0jEVkZlhFiL4AJndpbm2pc1NaTJt/fvJQnB5OO/tbjC16Kh1pWUF8TwCQZxZXXKu4Hb9mm1A OI+ssbZMCp7kYJeOR1tMtO35TN3F5yKEsEtQQeF9k0jpsoIMurltiAP3sK1BH2CbS91iH8JNLRdR tJYGSw4NBTZ0KCirLn9GwXeP/X4Zf3bH6nF4/l5Xp/sxJqWmk2H/AcLT4N/il/tHK1hswtpwJhwB mf4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ANE9HzCAAAA3AAAAA8A AAAAAAAAAAAAAAAAqgIAAGRycy9kb3ducmV2LnhtbFBLBQYAAAAABAAEAPoAAACZAwAAAAA= ">
                                  <v:shape id="Flowchart: Connector 236" o:spid="_x0000_s1477" type="#_x0000_t120" style="position:absolute;top:83820;width:55245;height:60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vRQ5cYA AADcAAAADwAAAGRycy9kb3ducmV2LnhtbESPT2vCQBTE7wW/w/IEL0U3tSCauoo0CD0VNVXx9si+ /KHZtyG7xvjtu4LQ4zAzv2GW697UoqPWVZYVvE0iEMSZ1RUXCn7S7XgOwnlkjbVlUnAnB+vV4GWJ sbY33lN38IUIEHYxKii9b2IpXVaSQTexDXHwctsa9EG2hdQt3gLc1HIaRTNpsOKwUGJDnyVlv4er UXA8GXn5Pif3JNmk77vXa5fmmCs1GvabDxCeev8ffra/tILpfAGPM+EIyNUfAAAA//8DAFBLAQIt ABQABgAIAAAAIQDw94q7/QAAAOIBAAATAAAAAAAAAAAAAAAAAAAAAABbQ29udGVudF9UeXBlc10u eG1sUEsBAi0AFAAGAAgAAAAhADHdX2HSAAAAjwEAAAsAAAAAAAAAAAAAAAAALgEAAF9yZWxzLy5y ZWxzUEsBAi0AFAAGAAgAAAAhADMvBZ5BAAAAOQAAABAAAAAAAAAAAAAAAAAAKQIAAGRycy9zaGFw ZXhtbC54bWxQSwECLQAUAAYACAAAACEAUvRQ5cYAAADcAAAADwAAAAAAAAAAAAAAAACYAgAAZHJz L2Rvd25yZXYueG1sUEsFBgAAAAAEAAQA9QAAAIsDAAAAAA== " fillcolor="#4f81bd" strokecolor="#385d8a" strokeweight="2pt"/>
                                  <v:line id="Straight Connector 237" o:spid="_x0000_s1478" style="position:absolute;flip:x;visibility:visible;mso-wrap-style:square" from="38100,0" to="139065,1009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PA28IAAADcAAAADwAAAGRycy9kb3ducmV2LnhtbERPy2rCQBTdF/yH4Qru6sSApUZHCcGC Qjf1sXB3ydw8MHMnZqYm6dd3FoUuD+e92Q2mEU/qXG1ZwWIegSDOra65VHA5f7y+g3AeWWNjmRSM 5GC3nbxsMNG25y96nnwpQgi7BBVU3reJlC6vyKCb25Y4cIXtDPoAu1LqDvsQbhoZR9GbNFhzaKiw payi/H76Ngr2N98MDxzjn8/iuC+uNrPpslZqNh3SNQhPg/8X/7kPWkG8CvPDmXAE5PY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PA28IAAADcAAAADwAAAAAAAAAAAAAA AAChAgAAZHJzL2Rvd25yZXYueG1sUEsFBgAAAAAEAAQA+QAAAJADAAAAAA== " strokecolor="#4a7ebb"/>
                                </v:group>
                              </v:group>
                            </v:group>
                          </v:group>
                        </v:group>
                      </v:group>
                      <v:shape id="Text Box 256" o:spid="_x0000_s1479" type="#_x0000_t202" style="position:absolute;left:76;top:23393;width:30934;height:40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gpQHMYA AADcAAAADwAAAGRycy9kb3ducmV2LnhtbESPzWrDMBCE74W8g9hAb7WcQIPjRjYlEOihFJzmp8fF 2tim1sqxFNt9+6hQ6HGYmW+YTT6ZVgzUu8aygkUUgyAurW64UnD43D0lIJxH1thaJgU/5CDPZg8b TLUduaBh7ysRIOxSVFB736VSurImgy6yHXHwLrY36IPsK6l7HAPctHIZxytpsOGwUGNH25rK7/3N KPgYbvZYnZ7LM3+NhUsu1+I9uSr1OJ9eX0B4mvx/+K/9phUs1wv4PROOgMzuAAAA//8DAFBLAQIt ABQABgAIAAAAIQDw94q7/QAAAOIBAAATAAAAAAAAAAAAAAAAAAAAAABbQ29udGVudF9UeXBlc10u eG1sUEsBAi0AFAAGAAgAAAAhADHdX2HSAAAAjwEAAAsAAAAAAAAAAAAAAAAALgEAAF9yZWxzLy5y ZWxzUEsBAi0AFAAGAAgAAAAhADMvBZ5BAAAAOQAAABAAAAAAAAAAAAAAAAAAKQIAAGRycy9zaGFw ZXhtbC54bWxQSwECLQAUAAYACAAAACEAagpQHMYAAADcAAAADwAAAAAAAAAAAAAAAACYAgAAZHJz L2Rvd25yZXYueG1sUEsFBgAAAAAEAAQA9QAAAIsDAAAAAA== " strokecolor="white" strokeweight=".5pt">
                        <v:textbox>
                          <w:txbxContent>
                            <w:p w:rsidR="004E5F34" w:rsidRDefault="004E5F34" w:rsidP="004E5F34">
                              <w:r>
                                <w:t>Cấu trúc mạng tinh thể của MgC</w:t>
                              </w:r>
                              <w:r w:rsidRPr="00F036CD">
                                <w:rPr>
                                  <w:vertAlign w:val="subscript"/>
                                </w:rPr>
                                <w:t>2</w:t>
                              </w:r>
                            </w:p>
                          </w:txbxContent>
                        </v:textbox>
                      </v:shape>
                    </v:group>
                  </v:group>
                </v:group>
                <w10:anchorlock/>
              </v:group>
            </w:pict>
          </mc:Fallback>
        </mc:AlternateContent>
      </w:r>
    </w:p>
    <w:p w:rsidR="004E5F34" w:rsidRPr="00A31C53" w:rsidRDefault="004E5F34" w:rsidP="004E5F34">
      <w:pPr>
        <w:tabs>
          <w:tab w:val="left" w:pos="284"/>
          <w:tab w:val="left" w:pos="567"/>
          <w:tab w:val="left" w:pos="992"/>
        </w:tabs>
        <w:jc w:val="both"/>
        <w:rPr>
          <w:sz w:val="25"/>
          <w:szCs w:val="25"/>
        </w:rPr>
      </w:pPr>
      <w:r>
        <w:rPr>
          <w:sz w:val="25"/>
          <w:szCs w:val="25"/>
        </w:rPr>
        <w:t xml:space="preserve">Dựa trên </w:t>
      </w:r>
      <w:r w:rsidRPr="00A31C53">
        <w:rPr>
          <w:sz w:val="25"/>
          <w:szCs w:val="25"/>
        </w:rPr>
        <w:t>thông số thực nghiệm trong bảng sau:</w:t>
      </w:r>
    </w:p>
    <w:tbl>
      <w:tblPr>
        <w:tblW w:w="57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3402"/>
        <w:gridCol w:w="1275"/>
      </w:tblGrid>
      <w:tr w:rsidR="004E5F34" w:rsidRPr="00A31C53" w:rsidTr="00DC5743">
        <w:trPr>
          <w:trHeight w:val="397"/>
          <w:jc w:val="center"/>
        </w:trPr>
        <w:tc>
          <w:tcPr>
            <w:tcW w:w="1101" w:type="dxa"/>
            <w:shd w:val="clear" w:color="auto" w:fill="auto"/>
          </w:tcPr>
          <w:p w:rsidR="004E5F34" w:rsidRPr="00A31C53" w:rsidRDefault="004E5F34" w:rsidP="00DC5743">
            <w:pPr>
              <w:tabs>
                <w:tab w:val="left" w:pos="284"/>
                <w:tab w:val="left" w:pos="567"/>
                <w:tab w:val="left" w:pos="992"/>
              </w:tabs>
              <w:jc w:val="center"/>
              <w:rPr>
                <w:sz w:val="25"/>
                <w:szCs w:val="25"/>
              </w:rPr>
            </w:pPr>
            <w:r w:rsidRPr="00A31C53">
              <w:rPr>
                <w:sz w:val="25"/>
                <w:szCs w:val="25"/>
              </w:rPr>
              <w:t>MC</w:t>
            </w:r>
            <w:r w:rsidRPr="00A31C53">
              <w:rPr>
                <w:sz w:val="25"/>
                <w:szCs w:val="25"/>
                <w:vertAlign w:val="subscript"/>
              </w:rPr>
              <w:t>2</w:t>
            </w:r>
          </w:p>
        </w:tc>
        <w:tc>
          <w:tcPr>
            <w:tcW w:w="3402" w:type="dxa"/>
            <w:shd w:val="clear" w:color="auto" w:fill="auto"/>
          </w:tcPr>
          <w:p w:rsidR="004E5F34" w:rsidRPr="00A31C53" w:rsidRDefault="004E5F34" w:rsidP="00DC5743">
            <w:pPr>
              <w:tabs>
                <w:tab w:val="left" w:pos="284"/>
                <w:tab w:val="left" w:pos="567"/>
                <w:tab w:val="left" w:pos="992"/>
              </w:tabs>
              <w:jc w:val="center"/>
              <w:rPr>
                <w:sz w:val="25"/>
                <w:szCs w:val="25"/>
              </w:rPr>
            </w:pPr>
            <w:r w:rsidRPr="00A31C53">
              <w:rPr>
                <w:sz w:val="25"/>
                <w:szCs w:val="25"/>
              </w:rPr>
              <w:t>Khối lượng riêng (g/cm</w:t>
            </w:r>
            <w:r w:rsidRPr="00A31C53">
              <w:rPr>
                <w:sz w:val="25"/>
                <w:szCs w:val="25"/>
                <w:vertAlign w:val="superscript"/>
              </w:rPr>
              <w:t>3</w:t>
            </w:r>
            <w:r w:rsidRPr="00A31C53">
              <w:rPr>
                <w:sz w:val="25"/>
                <w:szCs w:val="25"/>
              </w:rPr>
              <w:t>)</w:t>
            </w:r>
          </w:p>
        </w:tc>
        <w:tc>
          <w:tcPr>
            <w:tcW w:w="1275" w:type="dxa"/>
            <w:shd w:val="clear" w:color="auto" w:fill="auto"/>
          </w:tcPr>
          <w:p w:rsidR="004E5F34" w:rsidRPr="00A31C53" w:rsidRDefault="004E5F34" w:rsidP="00DC5743">
            <w:pPr>
              <w:tabs>
                <w:tab w:val="left" w:pos="284"/>
                <w:tab w:val="left" w:pos="567"/>
                <w:tab w:val="left" w:pos="992"/>
              </w:tabs>
              <w:jc w:val="center"/>
              <w:rPr>
                <w:sz w:val="25"/>
                <w:szCs w:val="25"/>
              </w:rPr>
            </w:pPr>
            <w:r w:rsidRPr="00A31C53">
              <w:rPr>
                <w:sz w:val="25"/>
                <w:szCs w:val="25"/>
              </w:rPr>
              <w:t>T</w:t>
            </w:r>
            <w:r>
              <w:rPr>
                <w:sz w:val="25"/>
                <w:szCs w:val="25"/>
              </w:rPr>
              <w:t>ỉ</w:t>
            </w:r>
            <w:r w:rsidRPr="00A31C53">
              <w:rPr>
                <w:sz w:val="25"/>
                <w:szCs w:val="25"/>
              </w:rPr>
              <w:t xml:space="preserve"> số c/a</w:t>
            </w:r>
          </w:p>
        </w:tc>
      </w:tr>
      <w:tr w:rsidR="004E5F34" w:rsidRPr="00A31C53" w:rsidTr="00DC5743">
        <w:trPr>
          <w:jc w:val="center"/>
        </w:trPr>
        <w:tc>
          <w:tcPr>
            <w:tcW w:w="1101" w:type="dxa"/>
            <w:shd w:val="clear" w:color="auto" w:fill="auto"/>
          </w:tcPr>
          <w:p w:rsidR="004E5F34" w:rsidRPr="00A31C53" w:rsidRDefault="004E5F34" w:rsidP="00DC5743">
            <w:pPr>
              <w:tabs>
                <w:tab w:val="left" w:pos="284"/>
                <w:tab w:val="left" w:pos="567"/>
                <w:tab w:val="left" w:pos="992"/>
              </w:tabs>
              <w:jc w:val="center"/>
              <w:rPr>
                <w:sz w:val="25"/>
                <w:szCs w:val="25"/>
              </w:rPr>
            </w:pPr>
            <w:r w:rsidRPr="00A31C53">
              <w:rPr>
                <w:sz w:val="25"/>
                <w:szCs w:val="25"/>
              </w:rPr>
              <w:t>MgC</w:t>
            </w:r>
            <w:r w:rsidRPr="00A31C53">
              <w:rPr>
                <w:sz w:val="25"/>
                <w:szCs w:val="25"/>
                <w:vertAlign w:val="subscript"/>
              </w:rPr>
              <w:t>2</w:t>
            </w:r>
          </w:p>
        </w:tc>
        <w:tc>
          <w:tcPr>
            <w:tcW w:w="3402" w:type="dxa"/>
            <w:shd w:val="clear" w:color="auto" w:fill="auto"/>
          </w:tcPr>
          <w:p w:rsidR="004E5F34" w:rsidRPr="00A31C53" w:rsidRDefault="004E5F34" w:rsidP="00DC5743">
            <w:pPr>
              <w:tabs>
                <w:tab w:val="left" w:pos="284"/>
                <w:tab w:val="left" w:pos="567"/>
                <w:tab w:val="left" w:pos="992"/>
              </w:tabs>
              <w:jc w:val="center"/>
              <w:rPr>
                <w:sz w:val="25"/>
                <w:szCs w:val="25"/>
              </w:rPr>
            </w:pPr>
            <w:r w:rsidRPr="00A31C53">
              <w:rPr>
                <w:sz w:val="25"/>
                <w:szCs w:val="25"/>
              </w:rPr>
              <w:t>2,065</w:t>
            </w:r>
          </w:p>
        </w:tc>
        <w:tc>
          <w:tcPr>
            <w:tcW w:w="1275" w:type="dxa"/>
            <w:shd w:val="clear" w:color="auto" w:fill="auto"/>
          </w:tcPr>
          <w:p w:rsidR="004E5F34" w:rsidRPr="00A31C53" w:rsidRDefault="004E5F34" w:rsidP="00DC5743">
            <w:pPr>
              <w:tabs>
                <w:tab w:val="left" w:pos="284"/>
                <w:tab w:val="left" w:pos="567"/>
                <w:tab w:val="left" w:pos="992"/>
              </w:tabs>
              <w:jc w:val="center"/>
              <w:rPr>
                <w:sz w:val="25"/>
                <w:szCs w:val="25"/>
              </w:rPr>
            </w:pPr>
            <w:r w:rsidRPr="00A31C53">
              <w:rPr>
                <w:sz w:val="25"/>
                <w:szCs w:val="25"/>
              </w:rPr>
              <w:t>0,9025</w:t>
            </w:r>
          </w:p>
        </w:tc>
      </w:tr>
      <w:tr w:rsidR="004E5F34" w:rsidRPr="00A31C53" w:rsidTr="00DC5743">
        <w:trPr>
          <w:jc w:val="center"/>
        </w:trPr>
        <w:tc>
          <w:tcPr>
            <w:tcW w:w="1101" w:type="dxa"/>
            <w:shd w:val="clear" w:color="auto" w:fill="auto"/>
          </w:tcPr>
          <w:p w:rsidR="004E5F34" w:rsidRPr="00A31C53" w:rsidRDefault="004E5F34" w:rsidP="00DC5743">
            <w:pPr>
              <w:tabs>
                <w:tab w:val="left" w:pos="284"/>
                <w:tab w:val="left" w:pos="567"/>
                <w:tab w:val="left" w:pos="992"/>
              </w:tabs>
              <w:jc w:val="center"/>
              <w:rPr>
                <w:sz w:val="25"/>
                <w:szCs w:val="25"/>
              </w:rPr>
            </w:pPr>
            <w:r w:rsidRPr="00A31C53">
              <w:rPr>
                <w:sz w:val="25"/>
                <w:szCs w:val="25"/>
              </w:rPr>
              <w:t>CaC</w:t>
            </w:r>
            <w:r w:rsidRPr="00A31C53">
              <w:rPr>
                <w:sz w:val="25"/>
                <w:szCs w:val="25"/>
                <w:vertAlign w:val="subscript"/>
              </w:rPr>
              <w:t>2</w:t>
            </w:r>
          </w:p>
        </w:tc>
        <w:tc>
          <w:tcPr>
            <w:tcW w:w="3402" w:type="dxa"/>
            <w:shd w:val="clear" w:color="auto" w:fill="auto"/>
          </w:tcPr>
          <w:p w:rsidR="004E5F34" w:rsidRPr="00A31C53" w:rsidRDefault="004E5F34" w:rsidP="00DC5743">
            <w:pPr>
              <w:tabs>
                <w:tab w:val="left" w:pos="284"/>
                <w:tab w:val="left" w:pos="567"/>
                <w:tab w:val="left" w:pos="992"/>
              </w:tabs>
              <w:jc w:val="center"/>
              <w:rPr>
                <w:sz w:val="25"/>
                <w:szCs w:val="25"/>
              </w:rPr>
            </w:pPr>
            <w:r w:rsidRPr="00A31C53">
              <w:rPr>
                <w:sz w:val="25"/>
                <w:szCs w:val="25"/>
              </w:rPr>
              <w:t>2,207</w:t>
            </w:r>
          </w:p>
        </w:tc>
        <w:tc>
          <w:tcPr>
            <w:tcW w:w="1275" w:type="dxa"/>
            <w:shd w:val="clear" w:color="auto" w:fill="auto"/>
          </w:tcPr>
          <w:p w:rsidR="004E5F34" w:rsidRPr="00A31C53" w:rsidRDefault="004E5F34" w:rsidP="00DC5743">
            <w:pPr>
              <w:tabs>
                <w:tab w:val="left" w:pos="284"/>
                <w:tab w:val="left" w:pos="567"/>
                <w:tab w:val="left" w:pos="992"/>
              </w:tabs>
              <w:jc w:val="center"/>
              <w:rPr>
                <w:sz w:val="25"/>
                <w:szCs w:val="25"/>
              </w:rPr>
            </w:pPr>
            <w:r w:rsidRPr="00A31C53">
              <w:rPr>
                <w:sz w:val="25"/>
                <w:szCs w:val="25"/>
              </w:rPr>
              <w:t>1,1619</w:t>
            </w:r>
          </w:p>
        </w:tc>
      </w:tr>
    </w:tbl>
    <w:p w:rsidR="004E5F34" w:rsidRPr="005A6C32" w:rsidRDefault="004E5F34" w:rsidP="004E5F34">
      <w:pPr>
        <w:tabs>
          <w:tab w:val="left" w:pos="284"/>
          <w:tab w:val="left" w:pos="567"/>
          <w:tab w:val="left" w:pos="992"/>
        </w:tabs>
        <w:jc w:val="both"/>
        <w:rPr>
          <w:sz w:val="9"/>
          <w:szCs w:val="25"/>
        </w:rPr>
      </w:pPr>
    </w:p>
    <w:p w:rsidR="004E5F34" w:rsidRPr="00A31C53" w:rsidRDefault="004E5F34" w:rsidP="004E5F34">
      <w:pPr>
        <w:tabs>
          <w:tab w:val="left" w:pos="284"/>
          <w:tab w:val="left" w:pos="567"/>
          <w:tab w:val="left" w:pos="992"/>
        </w:tabs>
        <w:jc w:val="both"/>
        <w:rPr>
          <w:sz w:val="25"/>
          <w:szCs w:val="25"/>
        </w:rPr>
      </w:pPr>
      <w:r w:rsidRPr="00A31C53">
        <w:rPr>
          <w:sz w:val="25"/>
          <w:szCs w:val="25"/>
        </w:rPr>
        <w:tab/>
        <w:t>Xác định các thông số mạng (a, b, c) của tinh thể MgC</w:t>
      </w:r>
      <w:r w:rsidRPr="00A31C53">
        <w:rPr>
          <w:sz w:val="25"/>
          <w:szCs w:val="25"/>
          <w:vertAlign w:val="subscript"/>
        </w:rPr>
        <w:t>2</w:t>
      </w:r>
      <w:r w:rsidRPr="00A31C53">
        <w:rPr>
          <w:sz w:val="25"/>
          <w:szCs w:val="25"/>
        </w:rPr>
        <w:t xml:space="preserve"> và CaC</w:t>
      </w:r>
      <w:r w:rsidRPr="00A31C53">
        <w:rPr>
          <w:sz w:val="25"/>
          <w:szCs w:val="25"/>
          <w:vertAlign w:val="subscript"/>
        </w:rPr>
        <w:t>2</w:t>
      </w:r>
      <w:r w:rsidRPr="00A31C53">
        <w:rPr>
          <w:sz w:val="25"/>
          <w:szCs w:val="25"/>
        </w:rPr>
        <w:t>.</w:t>
      </w:r>
    </w:p>
    <w:p w:rsidR="004E5F34" w:rsidRPr="00A31C53" w:rsidRDefault="004E5F34" w:rsidP="004E5F34">
      <w:pPr>
        <w:tabs>
          <w:tab w:val="left" w:pos="284"/>
          <w:tab w:val="left" w:pos="567"/>
          <w:tab w:val="left" w:pos="992"/>
        </w:tabs>
        <w:jc w:val="both"/>
        <w:rPr>
          <w:sz w:val="25"/>
          <w:szCs w:val="25"/>
        </w:rPr>
      </w:pPr>
      <w:r w:rsidRPr="00A31C53">
        <w:rPr>
          <w:sz w:val="25"/>
          <w:szCs w:val="25"/>
        </w:rPr>
        <w:tab/>
      </w:r>
    </w:p>
    <w:tbl>
      <w:tblPr>
        <w:tblStyle w:val="TableGrid"/>
        <w:tblW w:w="0" w:type="auto"/>
        <w:tblLook w:val="04A0" w:firstRow="1" w:lastRow="0" w:firstColumn="1" w:lastColumn="0" w:noHBand="0" w:noVBand="1"/>
      </w:tblPr>
      <w:tblGrid>
        <w:gridCol w:w="1242"/>
        <w:gridCol w:w="7655"/>
        <w:gridCol w:w="1242"/>
      </w:tblGrid>
      <w:tr w:rsidR="004E5F34" w:rsidRPr="00E47071" w:rsidTr="00DC5743">
        <w:trPr>
          <w:tblHeader/>
        </w:trPr>
        <w:tc>
          <w:tcPr>
            <w:tcW w:w="1242" w:type="dxa"/>
          </w:tcPr>
          <w:p w:rsidR="004E5F34" w:rsidRPr="00E47071" w:rsidRDefault="004E5F34" w:rsidP="00DC5743">
            <w:pPr>
              <w:spacing w:line="276" w:lineRule="auto"/>
              <w:rPr>
                <w:rStyle w:val="fontstyle01"/>
                <w:b/>
                <w:sz w:val="25"/>
                <w:szCs w:val="25"/>
              </w:rPr>
            </w:pPr>
            <w:r w:rsidRPr="00E47071">
              <w:rPr>
                <w:rStyle w:val="fontstyle01"/>
                <w:b/>
                <w:sz w:val="25"/>
                <w:szCs w:val="25"/>
              </w:rPr>
              <w:t>Câu 1</w:t>
            </w:r>
          </w:p>
        </w:tc>
        <w:tc>
          <w:tcPr>
            <w:tcW w:w="7655" w:type="dxa"/>
          </w:tcPr>
          <w:p w:rsidR="004E5F34" w:rsidRPr="00E47071" w:rsidRDefault="004E5F34" w:rsidP="00DC5743">
            <w:pPr>
              <w:spacing w:line="276" w:lineRule="auto"/>
              <w:rPr>
                <w:rStyle w:val="fontstyle01"/>
                <w:b/>
                <w:sz w:val="25"/>
                <w:szCs w:val="25"/>
              </w:rPr>
            </w:pPr>
            <w:r w:rsidRPr="00E47071">
              <w:rPr>
                <w:rStyle w:val="fontstyle01"/>
                <w:b/>
                <w:sz w:val="25"/>
                <w:szCs w:val="25"/>
              </w:rPr>
              <w:t>Nội dung</w:t>
            </w:r>
          </w:p>
        </w:tc>
        <w:tc>
          <w:tcPr>
            <w:tcW w:w="1242" w:type="dxa"/>
          </w:tcPr>
          <w:p w:rsidR="004E5F34" w:rsidRPr="00E47071" w:rsidRDefault="004E5F34" w:rsidP="00DC5743">
            <w:pPr>
              <w:spacing w:line="276" w:lineRule="auto"/>
              <w:rPr>
                <w:rStyle w:val="fontstyle01"/>
                <w:b/>
                <w:sz w:val="25"/>
                <w:szCs w:val="25"/>
              </w:rPr>
            </w:pPr>
            <w:r w:rsidRPr="00E47071">
              <w:rPr>
                <w:rStyle w:val="fontstyle01"/>
                <w:b/>
                <w:sz w:val="25"/>
                <w:szCs w:val="25"/>
              </w:rPr>
              <w:t>Điểm</w:t>
            </w:r>
          </w:p>
        </w:tc>
      </w:tr>
      <w:tr w:rsidR="004E5F34" w:rsidRPr="00E47071" w:rsidTr="00DC5743">
        <w:trPr>
          <w:trHeight w:val="670"/>
        </w:trPr>
        <w:tc>
          <w:tcPr>
            <w:tcW w:w="1242" w:type="dxa"/>
            <w:vMerge w:val="restart"/>
          </w:tcPr>
          <w:p w:rsidR="004E5F34" w:rsidRPr="00E47071" w:rsidRDefault="004E5F34" w:rsidP="00DC5743">
            <w:pPr>
              <w:spacing w:line="276" w:lineRule="auto"/>
              <w:rPr>
                <w:rStyle w:val="fontstyle01"/>
                <w:b/>
                <w:sz w:val="25"/>
                <w:szCs w:val="25"/>
              </w:rPr>
            </w:pPr>
            <w:r w:rsidRPr="00E47071">
              <w:rPr>
                <w:rStyle w:val="fontstyle01"/>
                <w:b/>
                <w:sz w:val="25"/>
                <w:szCs w:val="25"/>
              </w:rPr>
              <w:t>1.1</w:t>
            </w:r>
          </w:p>
          <w:p w:rsidR="004E5F34" w:rsidRPr="00E47071" w:rsidRDefault="004E5F34" w:rsidP="00DC5743">
            <w:pPr>
              <w:spacing w:line="276" w:lineRule="auto"/>
              <w:rPr>
                <w:rStyle w:val="fontstyle01"/>
                <w:b/>
                <w:sz w:val="25"/>
                <w:szCs w:val="25"/>
              </w:rPr>
            </w:pPr>
            <w:r w:rsidRPr="00E47071">
              <w:rPr>
                <w:rStyle w:val="fontstyle01"/>
                <w:b/>
                <w:sz w:val="25"/>
                <w:szCs w:val="25"/>
              </w:rPr>
              <w:t>(1,0 điểm)</w:t>
            </w:r>
          </w:p>
        </w:tc>
        <w:tc>
          <w:tcPr>
            <w:tcW w:w="7655" w:type="dxa"/>
          </w:tcPr>
          <w:p w:rsidR="004E5F34" w:rsidRPr="00E47071" w:rsidRDefault="004E5F34" w:rsidP="00DC5743">
            <w:pPr>
              <w:spacing w:line="276" w:lineRule="auto"/>
              <w:rPr>
                <w:sz w:val="25"/>
                <w:szCs w:val="25"/>
              </w:rPr>
            </w:pPr>
            <w:r w:rsidRPr="00E47071">
              <w:rPr>
                <w:sz w:val="25"/>
                <w:szCs w:val="25"/>
              </w:rPr>
              <w:t>1s</w:t>
            </w:r>
            <w:r w:rsidRPr="00E47071">
              <w:rPr>
                <w:sz w:val="25"/>
                <w:szCs w:val="25"/>
                <w:vertAlign w:val="superscript"/>
              </w:rPr>
              <w:t>2</w:t>
            </w:r>
            <w:r w:rsidRPr="00E47071">
              <w:rPr>
                <w:sz w:val="25"/>
                <w:szCs w:val="25"/>
              </w:rPr>
              <w:t>2s</w:t>
            </w:r>
            <w:r w:rsidRPr="00E47071">
              <w:rPr>
                <w:sz w:val="25"/>
                <w:szCs w:val="25"/>
                <w:vertAlign w:val="superscript"/>
              </w:rPr>
              <w:t>2</w:t>
            </w:r>
            <w:r w:rsidRPr="00E47071">
              <w:rPr>
                <w:sz w:val="25"/>
                <w:szCs w:val="25"/>
              </w:rPr>
              <w:t>2p</w:t>
            </w:r>
            <w:r w:rsidRPr="00E47071">
              <w:rPr>
                <w:sz w:val="25"/>
                <w:szCs w:val="25"/>
                <w:vertAlign w:val="superscript"/>
              </w:rPr>
              <w:t>6</w:t>
            </w:r>
            <w:r w:rsidRPr="00E47071">
              <w:rPr>
                <w:sz w:val="25"/>
                <w:szCs w:val="25"/>
              </w:rPr>
              <w:t>3s</w:t>
            </w:r>
            <w:r w:rsidRPr="00E47071">
              <w:rPr>
                <w:sz w:val="25"/>
                <w:szCs w:val="25"/>
                <w:vertAlign w:val="superscript"/>
              </w:rPr>
              <w:t>2</w:t>
            </w:r>
            <w:r w:rsidRPr="00E47071">
              <w:rPr>
                <w:sz w:val="25"/>
                <w:szCs w:val="25"/>
              </w:rPr>
              <w:t>3p</w:t>
            </w:r>
            <w:r w:rsidRPr="00E47071">
              <w:rPr>
                <w:sz w:val="25"/>
                <w:szCs w:val="25"/>
                <w:vertAlign w:val="superscript"/>
              </w:rPr>
              <w:t>6</w:t>
            </w:r>
            <w:r w:rsidRPr="00E47071">
              <w:rPr>
                <w:sz w:val="25"/>
                <w:szCs w:val="25"/>
              </w:rPr>
              <w:t>3d</w:t>
            </w:r>
            <w:r w:rsidRPr="00E47071">
              <w:rPr>
                <w:sz w:val="25"/>
                <w:szCs w:val="25"/>
                <w:vertAlign w:val="superscript"/>
              </w:rPr>
              <w:t>6</w:t>
            </w:r>
            <w:r w:rsidRPr="00E47071">
              <w:rPr>
                <w:sz w:val="25"/>
                <w:szCs w:val="25"/>
              </w:rPr>
              <w:t>4s</w:t>
            </w:r>
            <w:r w:rsidRPr="00E47071">
              <w:rPr>
                <w:sz w:val="25"/>
                <w:szCs w:val="25"/>
                <w:vertAlign w:val="superscript"/>
              </w:rPr>
              <w:t>2</w:t>
            </w:r>
          </w:p>
          <w:p w:rsidR="004E5F34" w:rsidRPr="00E47071" w:rsidRDefault="004E5F34" w:rsidP="00DC5743">
            <w:pPr>
              <w:spacing w:line="276" w:lineRule="auto"/>
              <w:rPr>
                <w:rStyle w:val="fontstyle01"/>
                <w:sz w:val="25"/>
                <w:szCs w:val="25"/>
              </w:rPr>
            </w:pPr>
            <w:r w:rsidRPr="00E47071">
              <w:rPr>
                <w:sz w:val="25"/>
                <w:szCs w:val="25"/>
              </w:rPr>
              <w:t>a, Bộ 4 số lượng tử n = 3; l = 2; m</w:t>
            </w:r>
            <w:r w:rsidRPr="00E47071">
              <w:rPr>
                <w:sz w:val="25"/>
                <w:szCs w:val="25"/>
                <w:vertAlign w:val="subscript"/>
              </w:rPr>
              <w:t>l</w:t>
            </w:r>
            <w:r w:rsidRPr="00E47071">
              <w:rPr>
                <w:sz w:val="25"/>
                <w:szCs w:val="25"/>
              </w:rPr>
              <w:t xml:space="preserve"> = -2; m</w:t>
            </w:r>
            <w:r w:rsidRPr="00E47071">
              <w:rPr>
                <w:sz w:val="25"/>
                <w:szCs w:val="25"/>
                <w:vertAlign w:val="subscript"/>
              </w:rPr>
              <w:t>s</w:t>
            </w:r>
            <w:r w:rsidRPr="00E47071">
              <w:rPr>
                <w:sz w:val="25"/>
                <w:szCs w:val="25"/>
              </w:rPr>
              <w:t xml:space="preserve"> = -1/2.</w:t>
            </w:r>
          </w:p>
        </w:tc>
        <w:tc>
          <w:tcPr>
            <w:tcW w:w="1242" w:type="dxa"/>
          </w:tcPr>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r w:rsidRPr="00E47071">
              <w:rPr>
                <w:rStyle w:val="fontstyle01"/>
                <w:b/>
                <w:sz w:val="25"/>
                <w:szCs w:val="25"/>
              </w:rPr>
              <w:t>0,25</w:t>
            </w:r>
          </w:p>
        </w:tc>
      </w:tr>
      <w:tr w:rsidR="004E5F34" w:rsidRPr="00E47071" w:rsidTr="00DC5743">
        <w:tc>
          <w:tcPr>
            <w:tcW w:w="1242" w:type="dxa"/>
            <w:vMerge/>
          </w:tcPr>
          <w:p w:rsidR="004E5F34" w:rsidRPr="00E47071" w:rsidRDefault="004E5F34" w:rsidP="00DC5743">
            <w:pPr>
              <w:spacing w:line="276" w:lineRule="auto"/>
              <w:rPr>
                <w:rStyle w:val="fontstyle01"/>
                <w:b/>
                <w:sz w:val="25"/>
                <w:szCs w:val="25"/>
              </w:rPr>
            </w:pPr>
          </w:p>
        </w:tc>
        <w:tc>
          <w:tcPr>
            <w:tcW w:w="7655" w:type="dxa"/>
          </w:tcPr>
          <w:p w:rsidR="004E5F34" w:rsidRPr="00E47071" w:rsidRDefault="004E5F34" w:rsidP="00DC5743">
            <w:pPr>
              <w:spacing w:line="276" w:lineRule="auto"/>
              <w:rPr>
                <w:sz w:val="25"/>
                <w:szCs w:val="25"/>
              </w:rPr>
            </w:pPr>
            <w:r w:rsidRPr="00E47071">
              <w:rPr>
                <w:sz w:val="25"/>
                <w:szCs w:val="25"/>
              </w:rPr>
              <w:t>b, Với 2 cấu hình (1) và (2) tổng các mức năng lượng lớp trong bằng nhau nên ta chỉ tính mức năng lượng lớp ngoài.</w:t>
            </w:r>
          </w:p>
          <w:p w:rsidR="004E5F34" w:rsidRPr="00E47071" w:rsidRDefault="004E5F34" w:rsidP="00DC5743">
            <w:pPr>
              <w:spacing w:line="276" w:lineRule="auto"/>
              <w:rPr>
                <w:sz w:val="25"/>
                <w:szCs w:val="25"/>
              </w:rPr>
            </w:pPr>
            <w:r w:rsidRPr="00E47071">
              <w:rPr>
                <w:sz w:val="25"/>
                <w:szCs w:val="25"/>
              </w:rPr>
              <w:t xml:space="preserve">* Với cấu hình (1) </w:t>
            </w:r>
          </w:p>
          <w:p w:rsidR="004E5F34" w:rsidRPr="00E47071" w:rsidRDefault="004E5F34" w:rsidP="00DC5743">
            <w:pPr>
              <w:spacing w:line="276" w:lineRule="auto"/>
              <w:rPr>
                <w:sz w:val="25"/>
                <w:szCs w:val="25"/>
              </w:rPr>
            </w:pPr>
            <w:r w:rsidRPr="00E47071">
              <w:rPr>
                <w:sz w:val="25"/>
                <w:szCs w:val="25"/>
              </w:rPr>
              <w:t>- b</w:t>
            </w:r>
            <w:r w:rsidRPr="00E47071">
              <w:rPr>
                <w:sz w:val="25"/>
                <w:szCs w:val="25"/>
                <w:vertAlign w:val="subscript"/>
              </w:rPr>
              <w:t>4s</w:t>
            </w:r>
            <w:r w:rsidRPr="00E47071">
              <w:rPr>
                <w:sz w:val="25"/>
                <w:szCs w:val="25"/>
              </w:rPr>
              <w:t xml:space="preserve"> = 10 + 12 x 0,85 + 0,35 = 20,55 → </w:t>
            </w:r>
            <w:r w:rsidRPr="00E47071">
              <w:rPr>
                <w:position w:val="-12"/>
                <w:sz w:val="25"/>
                <w:szCs w:val="25"/>
              </w:rPr>
              <w:object w:dxaOrig="2220" w:dyaOrig="380">
                <v:shape id="_x0000_i1067" type="#_x0000_t75" style="width:111.05pt;height:19.15pt" o:ole="">
                  <v:imagedata r:id="rId85" o:title=""/>
                </v:shape>
                <o:OLEObject Type="Embed" ProgID="Equation.DSMT4" ShapeID="_x0000_i1067" DrawAspect="Content" ObjectID="_1779258867" r:id="rId86"/>
              </w:object>
            </w:r>
          </w:p>
          <w:p w:rsidR="004E5F34" w:rsidRPr="00E47071" w:rsidRDefault="004E5F34" w:rsidP="00DC5743">
            <w:pPr>
              <w:spacing w:line="276" w:lineRule="auto"/>
              <w:rPr>
                <w:sz w:val="25"/>
                <w:szCs w:val="25"/>
              </w:rPr>
            </w:pPr>
            <w:r w:rsidRPr="00E47071">
              <w:rPr>
                <w:sz w:val="25"/>
                <w:szCs w:val="25"/>
              </w:rPr>
              <w:t>→ E</w:t>
            </w:r>
            <w:r w:rsidRPr="00E47071">
              <w:rPr>
                <w:sz w:val="25"/>
                <w:szCs w:val="25"/>
                <w:vertAlign w:val="subscript"/>
              </w:rPr>
              <w:t>4s</w:t>
            </w:r>
            <w:r w:rsidRPr="00E47071">
              <w:rPr>
                <w:sz w:val="25"/>
                <w:szCs w:val="25"/>
              </w:rPr>
              <w:t xml:space="preserve"> = </w:t>
            </w:r>
            <w:r w:rsidRPr="00E47071">
              <w:rPr>
                <w:position w:val="-30"/>
                <w:sz w:val="25"/>
                <w:szCs w:val="25"/>
              </w:rPr>
              <w:object w:dxaOrig="1400" w:dyaOrig="760">
                <v:shape id="_x0000_i1068" type="#_x0000_t75" style="width:70.45pt;height:37.55pt" o:ole="">
                  <v:imagedata r:id="rId87" o:title=""/>
                </v:shape>
                <o:OLEObject Type="Embed" ProgID="Equation.DSMT4" ShapeID="_x0000_i1068" DrawAspect="Content" ObjectID="_1779258868" r:id="rId88"/>
              </w:object>
            </w:r>
            <w:r w:rsidRPr="00E47071">
              <w:rPr>
                <w:sz w:val="25"/>
                <w:szCs w:val="25"/>
              </w:rPr>
              <w:t>= -29,51 eV</w:t>
            </w:r>
          </w:p>
          <w:p w:rsidR="004E5F34" w:rsidRPr="00E47071" w:rsidRDefault="004E5F34" w:rsidP="00DC5743">
            <w:pPr>
              <w:spacing w:line="276" w:lineRule="auto"/>
              <w:rPr>
                <w:sz w:val="25"/>
                <w:szCs w:val="25"/>
              </w:rPr>
            </w:pPr>
            <w:r w:rsidRPr="00E47071">
              <w:rPr>
                <w:sz w:val="25"/>
                <w:szCs w:val="25"/>
              </w:rPr>
              <w:t>- b</w:t>
            </w:r>
            <w:r w:rsidRPr="00E47071">
              <w:rPr>
                <w:sz w:val="25"/>
                <w:szCs w:val="25"/>
                <w:vertAlign w:val="subscript"/>
              </w:rPr>
              <w:t>3d</w:t>
            </w:r>
            <w:r w:rsidRPr="00E47071">
              <w:rPr>
                <w:sz w:val="25"/>
                <w:szCs w:val="25"/>
              </w:rPr>
              <w:t xml:space="preserve"> = 18 + 3 x 0,35 = 19,05 → </w:t>
            </w:r>
            <w:r w:rsidRPr="00E47071">
              <w:rPr>
                <w:position w:val="-12"/>
                <w:sz w:val="25"/>
                <w:szCs w:val="25"/>
              </w:rPr>
              <w:object w:dxaOrig="2240" w:dyaOrig="380">
                <v:shape id="_x0000_i1069" type="#_x0000_t75" style="width:111.85pt;height:19.15pt" o:ole="">
                  <v:imagedata r:id="rId89" o:title=""/>
                </v:shape>
                <o:OLEObject Type="Embed" ProgID="Equation.DSMT4" ShapeID="_x0000_i1069" DrawAspect="Content" ObjectID="_1779258869" r:id="rId90"/>
              </w:object>
            </w:r>
          </w:p>
          <w:p w:rsidR="004E5F34" w:rsidRPr="00E47071" w:rsidRDefault="004E5F34" w:rsidP="00DC5743">
            <w:pPr>
              <w:spacing w:line="276" w:lineRule="auto"/>
              <w:rPr>
                <w:sz w:val="25"/>
                <w:szCs w:val="25"/>
              </w:rPr>
            </w:pPr>
            <w:r w:rsidRPr="00E47071">
              <w:rPr>
                <w:sz w:val="25"/>
                <w:szCs w:val="25"/>
              </w:rPr>
              <w:t>→ E</w:t>
            </w:r>
            <w:r w:rsidRPr="00E47071">
              <w:rPr>
                <w:sz w:val="25"/>
                <w:szCs w:val="25"/>
                <w:vertAlign w:val="subscript"/>
              </w:rPr>
              <w:t>3d</w:t>
            </w:r>
            <w:r w:rsidRPr="00E47071">
              <w:rPr>
                <w:sz w:val="25"/>
                <w:szCs w:val="25"/>
              </w:rPr>
              <w:t xml:space="preserve"> = </w:t>
            </w:r>
            <w:r w:rsidRPr="00E47071">
              <w:rPr>
                <w:position w:val="-28"/>
                <w:sz w:val="25"/>
                <w:szCs w:val="25"/>
              </w:rPr>
              <w:object w:dxaOrig="1400" w:dyaOrig="740">
                <v:shape id="_x0000_i1070" type="#_x0000_t75" style="width:70.45pt;height:37.55pt" o:ole="">
                  <v:imagedata r:id="rId91" o:title=""/>
                </v:shape>
                <o:OLEObject Type="Embed" ProgID="Equation.DSMT4" ShapeID="_x0000_i1070" DrawAspect="Content" ObjectID="_1779258870" r:id="rId92"/>
              </w:object>
            </w:r>
            <w:r w:rsidRPr="00E47071">
              <w:rPr>
                <w:sz w:val="25"/>
                <w:szCs w:val="25"/>
              </w:rPr>
              <w:t>= -72,99 eV</w:t>
            </w:r>
          </w:p>
          <w:p w:rsidR="004E5F34" w:rsidRPr="00E47071" w:rsidRDefault="004E5F34" w:rsidP="00DC5743">
            <w:pPr>
              <w:spacing w:line="276" w:lineRule="auto"/>
              <w:rPr>
                <w:sz w:val="25"/>
                <w:szCs w:val="25"/>
              </w:rPr>
            </w:pPr>
            <w:r w:rsidRPr="00E47071">
              <w:rPr>
                <w:sz w:val="25"/>
                <w:szCs w:val="25"/>
              </w:rPr>
              <w:t>→ Tổng năng lượng của 4 electron 3d và 2 electron của 4s bằng</w:t>
            </w:r>
          </w:p>
          <w:p w:rsidR="004E5F34" w:rsidRPr="00E47071" w:rsidRDefault="004E5F34" w:rsidP="00DC5743">
            <w:pPr>
              <w:spacing w:line="276" w:lineRule="auto"/>
              <w:rPr>
                <w:rStyle w:val="fontstyle01"/>
                <w:sz w:val="25"/>
                <w:szCs w:val="25"/>
              </w:rPr>
            </w:pPr>
            <w:r w:rsidRPr="00E47071">
              <w:rPr>
                <w:sz w:val="25"/>
                <w:szCs w:val="25"/>
              </w:rPr>
              <w:t>E</w:t>
            </w:r>
            <w:r w:rsidRPr="00E47071">
              <w:rPr>
                <w:sz w:val="25"/>
                <w:szCs w:val="25"/>
                <w:vertAlign w:val="subscript"/>
              </w:rPr>
              <w:t>(1)</w:t>
            </w:r>
            <w:r w:rsidRPr="00E47071">
              <w:rPr>
                <w:sz w:val="25"/>
                <w:szCs w:val="25"/>
              </w:rPr>
              <w:t xml:space="preserve"> = 2 x (-29,51) + 4 x (-72,99) = -350,98 eV</w:t>
            </w:r>
          </w:p>
        </w:tc>
        <w:tc>
          <w:tcPr>
            <w:tcW w:w="1242" w:type="dxa"/>
          </w:tcPr>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r w:rsidRPr="00E47071">
              <w:rPr>
                <w:rStyle w:val="fontstyle01"/>
                <w:b/>
                <w:sz w:val="25"/>
                <w:szCs w:val="25"/>
              </w:rPr>
              <w:t>0,25</w:t>
            </w:r>
          </w:p>
        </w:tc>
      </w:tr>
      <w:tr w:rsidR="004E5F34" w:rsidRPr="00E47071" w:rsidTr="00DC5743">
        <w:trPr>
          <w:trHeight w:val="613"/>
        </w:trPr>
        <w:tc>
          <w:tcPr>
            <w:tcW w:w="1242" w:type="dxa"/>
            <w:vMerge/>
          </w:tcPr>
          <w:p w:rsidR="004E5F34" w:rsidRPr="00E47071" w:rsidRDefault="004E5F34" w:rsidP="00DC5743">
            <w:pPr>
              <w:spacing w:line="276" w:lineRule="auto"/>
              <w:rPr>
                <w:rStyle w:val="fontstyle01"/>
                <w:sz w:val="25"/>
                <w:szCs w:val="25"/>
              </w:rPr>
            </w:pPr>
          </w:p>
        </w:tc>
        <w:tc>
          <w:tcPr>
            <w:tcW w:w="7655" w:type="dxa"/>
          </w:tcPr>
          <w:p w:rsidR="004E5F34" w:rsidRDefault="004E5F34" w:rsidP="00DC5743">
            <w:pPr>
              <w:spacing w:line="276" w:lineRule="auto"/>
              <w:rPr>
                <w:sz w:val="25"/>
                <w:szCs w:val="25"/>
              </w:rPr>
            </w:pPr>
            <w:r w:rsidRPr="00E47071">
              <w:rPr>
                <w:sz w:val="25"/>
                <w:szCs w:val="25"/>
              </w:rPr>
              <w:t xml:space="preserve">* Với cấu hình (2) </w:t>
            </w:r>
            <w:r>
              <w:rPr>
                <w:sz w:val="25"/>
                <w:szCs w:val="25"/>
              </w:rPr>
              <w:t xml:space="preserve"> </w:t>
            </w:r>
            <w:r w:rsidRPr="00E47071">
              <w:rPr>
                <w:sz w:val="25"/>
                <w:szCs w:val="25"/>
              </w:rPr>
              <w:t>- b</w:t>
            </w:r>
            <w:r w:rsidRPr="00E47071">
              <w:rPr>
                <w:sz w:val="25"/>
                <w:szCs w:val="25"/>
                <w:vertAlign w:val="subscript"/>
              </w:rPr>
              <w:t>3d</w:t>
            </w:r>
            <w:r w:rsidRPr="00E47071">
              <w:rPr>
                <w:sz w:val="25"/>
                <w:szCs w:val="25"/>
              </w:rPr>
              <w:t xml:space="preserve"> = 18 + 5 x 0,35 = 19,75 </w:t>
            </w:r>
          </w:p>
          <w:p w:rsidR="004E5F34" w:rsidRPr="00E47071" w:rsidRDefault="004E5F34" w:rsidP="00DC5743">
            <w:pPr>
              <w:spacing w:line="276" w:lineRule="auto"/>
              <w:rPr>
                <w:sz w:val="25"/>
                <w:szCs w:val="25"/>
              </w:rPr>
            </w:pPr>
            <w:r w:rsidRPr="00E47071">
              <w:rPr>
                <w:sz w:val="25"/>
                <w:szCs w:val="25"/>
              </w:rPr>
              <w:t xml:space="preserve">→ </w:t>
            </w:r>
            <w:r w:rsidRPr="00E47071">
              <w:rPr>
                <w:position w:val="-12"/>
                <w:sz w:val="25"/>
                <w:szCs w:val="25"/>
              </w:rPr>
              <w:object w:dxaOrig="2240" w:dyaOrig="380">
                <v:shape id="_x0000_i1071" type="#_x0000_t75" style="width:111.85pt;height:19.15pt" o:ole="">
                  <v:imagedata r:id="rId93" o:title=""/>
                </v:shape>
                <o:OLEObject Type="Embed" ProgID="Equation.DSMT4" ShapeID="_x0000_i1071" DrawAspect="Content" ObjectID="_1779258871" r:id="rId94"/>
              </w:object>
            </w:r>
            <w:r>
              <w:rPr>
                <w:sz w:val="25"/>
                <w:szCs w:val="25"/>
              </w:rPr>
              <w:t xml:space="preserve">  </w:t>
            </w:r>
            <w:r w:rsidRPr="00E47071">
              <w:rPr>
                <w:sz w:val="25"/>
                <w:szCs w:val="25"/>
              </w:rPr>
              <w:t>→ E</w:t>
            </w:r>
            <w:r w:rsidRPr="00E47071">
              <w:rPr>
                <w:sz w:val="25"/>
                <w:szCs w:val="25"/>
                <w:vertAlign w:val="subscript"/>
              </w:rPr>
              <w:t>3d</w:t>
            </w:r>
            <w:r w:rsidRPr="00E47071">
              <w:rPr>
                <w:sz w:val="25"/>
                <w:szCs w:val="25"/>
              </w:rPr>
              <w:t xml:space="preserve"> = </w:t>
            </w:r>
            <w:r w:rsidRPr="00E47071">
              <w:rPr>
                <w:position w:val="-28"/>
                <w:sz w:val="25"/>
                <w:szCs w:val="25"/>
              </w:rPr>
              <w:object w:dxaOrig="1400" w:dyaOrig="740">
                <v:shape id="_x0000_i1072" type="#_x0000_t75" style="width:70.45pt;height:37.55pt" o:ole="">
                  <v:imagedata r:id="rId95" o:title=""/>
                </v:shape>
                <o:OLEObject Type="Embed" ProgID="Equation.DSMT4" ShapeID="_x0000_i1072" DrawAspect="Content" ObjectID="_1779258872" r:id="rId96"/>
              </w:object>
            </w:r>
            <w:r w:rsidRPr="00E47071">
              <w:rPr>
                <w:sz w:val="25"/>
                <w:szCs w:val="25"/>
              </w:rPr>
              <w:t>= -59,03 eV</w:t>
            </w:r>
          </w:p>
          <w:p w:rsidR="004E5F34" w:rsidRDefault="004E5F34" w:rsidP="00DC5743">
            <w:pPr>
              <w:spacing w:line="276" w:lineRule="auto"/>
              <w:rPr>
                <w:sz w:val="25"/>
                <w:szCs w:val="25"/>
              </w:rPr>
            </w:pPr>
            <w:r w:rsidRPr="00E47071">
              <w:rPr>
                <w:sz w:val="25"/>
                <w:szCs w:val="25"/>
              </w:rPr>
              <w:t>→ Tổng năng lượng của 6 electron 3d bằng</w:t>
            </w:r>
            <w:r>
              <w:rPr>
                <w:sz w:val="25"/>
                <w:szCs w:val="25"/>
              </w:rPr>
              <w:t xml:space="preserve"> </w:t>
            </w:r>
          </w:p>
          <w:p w:rsidR="004E5F34" w:rsidRPr="00E47071" w:rsidRDefault="004E5F34" w:rsidP="00DC5743">
            <w:pPr>
              <w:spacing w:line="276" w:lineRule="auto"/>
              <w:rPr>
                <w:rStyle w:val="fontstyle01"/>
                <w:sz w:val="25"/>
                <w:szCs w:val="25"/>
              </w:rPr>
            </w:pPr>
            <w:r w:rsidRPr="00E47071">
              <w:rPr>
                <w:sz w:val="25"/>
                <w:szCs w:val="25"/>
              </w:rPr>
              <w:t>E</w:t>
            </w:r>
            <w:r w:rsidRPr="00E47071">
              <w:rPr>
                <w:sz w:val="25"/>
                <w:szCs w:val="25"/>
                <w:vertAlign w:val="subscript"/>
              </w:rPr>
              <w:t>(2)</w:t>
            </w:r>
            <w:r w:rsidRPr="00E47071">
              <w:rPr>
                <w:sz w:val="25"/>
                <w:szCs w:val="25"/>
              </w:rPr>
              <w:t xml:space="preserve"> = 6 x (-59,03) = -354,18 eV</w:t>
            </w:r>
          </w:p>
        </w:tc>
        <w:tc>
          <w:tcPr>
            <w:tcW w:w="1242" w:type="dxa"/>
          </w:tcPr>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r w:rsidRPr="00E47071">
              <w:rPr>
                <w:rStyle w:val="fontstyle01"/>
                <w:b/>
                <w:sz w:val="25"/>
                <w:szCs w:val="25"/>
              </w:rPr>
              <w:t>0,25</w:t>
            </w:r>
          </w:p>
        </w:tc>
      </w:tr>
      <w:tr w:rsidR="004E5F34" w:rsidRPr="00E47071" w:rsidTr="00DC5743">
        <w:trPr>
          <w:trHeight w:val="420"/>
        </w:trPr>
        <w:tc>
          <w:tcPr>
            <w:tcW w:w="1242" w:type="dxa"/>
            <w:vMerge/>
          </w:tcPr>
          <w:p w:rsidR="004E5F34" w:rsidRPr="00E47071" w:rsidRDefault="004E5F34" w:rsidP="00DC5743">
            <w:pPr>
              <w:rPr>
                <w:rStyle w:val="fontstyle01"/>
                <w:sz w:val="25"/>
                <w:szCs w:val="25"/>
              </w:rPr>
            </w:pPr>
          </w:p>
        </w:tc>
        <w:tc>
          <w:tcPr>
            <w:tcW w:w="7655" w:type="dxa"/>
          </w:tcPr>
          <w:p w:rsidR="004E5F34" w:rsidRPr="00E47071" w:rsidRDefault="004E5F34" w:rsidP="00DC5743">
            <w:pPr>
              <w:tabs>
                <w:tab w:val="left" w:pos="567"/>
              </w:tabs>
              <w:rPr>
                <w:rStyle w:val="fontstyle01"/>
                <w:sz w:val="25"/>
                <w:szCs w:val="25"/>
                <w:lang w:val="pt-BR"/>
              </w:rPr>
            </w:pPr>
            <w:r w:rsidRPr="00E47071">
              <w:rPr>
                <w:sz w:val="25"/>
                <w:szCs w:val="25"/>
              </w:rPr>
              <w:t>Ta thấy E</w:t>
            </w:r>
            <w:r w:rsidRPr="00E47071">
              <w:rPr>
                <w:sz w:val="25"/>
                <w:szCs w:val="25"/>
                <w:vertAlign w:val="subscript"/>
              </w:rPr>
              <w:t>(2)</w:t>
            </w:r>
            <w:r w:rsidRPr="00E47071">
              <w:rPr>
                <w:sz w:val="25"/>
                <w:szCs w:val="25"/>
              </w:rPr>
              <w:t xml:space="preserve"> &lt; E</w:t>
            </w:r>
            <w:r w:rsidRPr="00E47071">
              <w:rPr>
                <w:sz w:val="25"/>
                <w:szCs w:val="25"/>
                <w:vertAlign w:val="subscript"/>
              </w:rPr>
              <w:t>(1)</w:t>
            </w:r>
            <w:r w:rsidRPr="00E47071">
              <w:rPr>
                <w:sz w:val="25"/>
                <w:szCs w:val="25"/>
              </w:rPr>
              <w:t xml:space="preserve"> nên cấu hình electron của ion Fe</w:t>
            </w:r>
            <w:r w:rsidRPr="00E47071">
              <w:rPr>
                <w:sz w:val="25"/>
                <w:szCs w:val="25"/>
                <w:vertAlign w:val="superscript"/>
              </w:rPr>
              <w:t>2+</w:t>
            </w:r>
            <w:r w:rsidRPr="00E47071">
              <w:rPr>
                <w:sz w:val="25"/>
                <w:szCs w:val="25"/>
              </w:rPr>
              <w:t xml:space="preserve"> là cấu hình (2)</w:t>
            </w:r>
          </w:p>
        </w:tc>
        <w:tc>
          <w:tcPr>
            <w:tcW w:w="1242" w:type="dxa"/>
          </w:tcPr>
          <w:p w:rsidR="004E5F34" w:rsidRPr="00E47071" w:rsidRDefault="004E5F34" w:rsidP="00DC5743">
            <w:pPr>
              <w:rPr>
                <w:rStyle w:val="fontstyle01"/>
                <w:b/>
                <w:sz w:val="25"/>
                <w:szCs w:val="25"/>
              </w:rPr>
            </w:pPr>
            <w:r w:rsidRPr="00E47071">
              <w:rPr>
                <w:rStyle w:val="fontstyle01"/>
                <w:b/>
                <w:sz w:val="25"/>
                <w:szCs w:val="25"/>
              </w:rPr>
              <w:t>0,25</w:t>
            </w:r>
          </w:p>
        </w:tc>
      </w:tr>
      <w:tr w:rsidR="004E5F34" w:rsidRPr="00E47071" w:rsidTr="00DC5743">
        <w:tc>
          <w:tcPr>
            <w:tcW w:w="1242" w:type="dxa"/>
            <w:vMerge/>
          </w:tcPr>
          <w:p w:rsidR="004E5F34" w:rsidRPr="00E47071" w:rsidRDefault="004E5F34" w:rsidP="00DC5743">
            <w:pPr>
              <w:spacing w:line="276" w:lineRule="auto"/>
              <w:rPr>
                <w:rStyle w:val="fontstyle01"/>
                <w:sz w:val="25"/>
                <w:szCs w:val="25"/>
              </w:rPr>
            </w:pPr>
          </w:p>
        </w:tc>
        <w:tc>
          <w:tcPr>
            <w:tcW w:w="8897" w:type="dxa"/>
            <w:gridSpan w:val="2"/>
          </w:tcPr>
          <w:p w:rsidR="004E5F34" w:rsidRPr="00E47071" w:rsidRDefault="004E5F34" w:rsidP="00DC5743">
            <w:pPr>
              <w:spacing w:line="276" w:lineRule="auto"/>
              <w:rPr>
                <w:rStyle w:val="fontstyle01"/>
                <w:b/>
                <w:sz w:val="25"/>
                <w:szCs w:val="25"/>
              </w:rPr>
            </w:pPr>
            <w:r w:rsidRPr="00E47071">
              <w:rPr>
                <w:rStyle w:val="fontstyle01"/>
                <w:b/>
                <w:sz w:val="25"/>
                <w:szCs w:val="25"/>
              </w:rPr>
              <w:t>HS chỉ tính được 1 giá trị E được 0,125 điểm</w:t>
            </w:r>
          </w:p>
        </w:tc>
      </w:tr>
      <w:tr w:rsidR="004E5F34" w:rsidRPr="00E47071" w:rsidTr="00DC5743">
        <w:tc>
          <w:tcPr>
            <w:tcW w:w="1242" w:type="dxa"/>
            <w:vMerge w:val="restart"/>
          </w:tcPr>
          <w:p w:rsidR="004E5F34" w:rsidRPr="00E47071" w:rsidRDefault="004E5F34" w:rsidP="00DC5743">
            <w:pPr>
              <w:spacing w:line="276" w:lineRule="auto"/>
              <w:rPr>
                <w:rStyle w:val="fontstyle01"/>
                <w:b/>
                <w:sz w:val="25"/>
                <w:szCs w:val="25"/>
              </w:rPr>
            </w:pPr>
            <w:r w:rsidRPr="00E47071">
              <w:rPr>
                <w:rStyle w:val="fontstyle01"/>
                <w:b/>
                <w:sz w:val="25"/>
                <w:szCs w:val="25"/>
              </w:rPr>
              <w:t xml:space="preserve">1.2 </w:t>
            </w:r>
          </w:p>
          <w:p w:rsidR="004E5F34" w:rsidRPr="00E47071" w:rsidRDefault="004E5F34" w:rsidP="00DC5743">
            <w:pPr>
              <w:spacing w:line="276" w:lineRule="auto"/>
              <w:rPr>
                <w:rStyle w:val="fontstyle01"/>
                <w:b/>
                <w:sz w:val="25"/>
                <w:szCs w:val="25"/>
              </w:rPr>
            </w:pPr>
            <w:r w:rsidRPr="00E47071">
              <w:rPr>
                <w:rStyle w:val="fontstyle01"/>
                <w:b/>
                <w:sz w:val="25"/>
                <w:szCs w:val="25"/>
              </w:rPr>
              <w:t>(1,0 điểm)</w:t>
            </w:r>
          </w:p>
        </w:tc>
        <w:tc>
          <w:tcPr>
            <w:tcW w:w="7655" w:type="dxa"/>
          </w:tcPr>
          <w:p w:rsidR="004E5F34" w:rsidRPr="004E5F34" w:rsidRDefault="004E5F34" w:rsidP="00DC5743">
            <w:pPr>
              <w:jc w:val="both"/>
              <w:rPr>
                <w:sz w:val="25"/>
                <w:szCs w:val="25"/>
              </w:rPr>
            </w:pPr>
            <w:r w:rsidRPr="004E5F34">
              <w:rPr>
                <w:sz w:val="25"/>
                <w:szCs w:val="25"/>
              </w:rPr>
              <w:t>Công thức (II) có tổng tuyệt đối điện tích hình thức bằng không nên phù hợp hơn</w:t>
            </w:r>
          </w:p>
          <w:p w:rsidR="004E5F34" w:rsidRPr="004E5F34" w:rsidRDefault="002B6198" w:rsidP="00DC5743">
            <w:pPr>
              <w:jc w:val="center"/>
              <w:rPr>
                <w:rStyle w:val="fontstyle01"/>
                <w:sz w:val="25"/>
                <w:szCs w:val="25"/>
              </w:rPr>
            </w:pPr>
            <w:r>
              <w:rPr>
                <w:noProof/>
                <w:sz w:val="25"/>
                <w:szCs w:val="25"/>
              </w:rPr>
              <w:lastRenderedPageBreak/>
              <w:drawing>
                <wp:inline distT="0" distB="0" distL="0" distR="0">
                  <wp:extent cx="3025140" cy="885190"/>
                  <wp:effectExtent l="0" t="0" r="0" b="0"/>
                  <wp:docPr id="2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025140" cy="885190"/>
                          </a:xfrm>
                          <a:prstGeom prst="rect">
                            <a:avLst/>
                          </a:prstGeom>
                          <a:noFill/>
                          <a:ln>
                            <a:noFill/>
                          </a:ln>
                        </pic:spPr>
                      </pic:pic>
                    </a:graphicData>
                  </a:graphic>
                </wp:inline>
              </w:drawing>
            </w:r>
          </w:p>
        </w:tc>
        <w:tc>
          <w:tcPr>
            <w:tcW w:w="1242" w:type="dxa"/>
          </w:tcPr>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r w:rsidRPr="00E47071">
              <w:rPr>
                <w:rStyle w:val="fontstyle01"/>
                <w:b/>
                <w:sz w:val="25"/>
                <w:szCs w:val="25"/>
              </w:rPr>
              <w:t xml:space="preserve">0,25 </w:t>
            </w:r>
          </w:p>
        </w:tc>
      </w:tr>
      <w:tr w:rsidR="004E5F34" w:rsidRPr="00E47071" w:rsidTr="00DC5743">
        <w:tc>
          <w:tcPr>
            <w:tcW w:w="1242" w:type="dxa"/>
            <w:vMerge/>
          </w:tcPr>
          <w:p w:rsidR="004E5F34" w:rsidRPr="00E47071" w:rsidRDefault="004E5F34" w:rsidP="00DC5743">
            <w:pPr>
              <w:spacing w:line="276" w:lineRule="auto"/>
              <w:rPr>
                <w:rStyle w:val="fontstyle01"/>
                <w:sz w:val="25"/>
                <w:szCs w:val="25"/>
              </w:rPr>
            </w:pPr>
          </w:p>
        </w:tc>
        <w:tc>
          <w:tcPr>
            <w:tcW w:w="7655" w:type="dxa"/>
          </w:tcPr>
          <w:p w:rsidR="004E5F34" w:rsidRPr="004E5F34" w:rsidRDefault="004E5F34" w:rsidP="00DC5743">
            <w:pPr>
              <w:jc w:val="both"/>
              <w:rPr>
                <w:sz w:val="25"/>
                <w:szCs w:val="25"/>
              </w:rPr>
            </w:pPr>
            <w:r w:rsidRPr="004E5F34">
              <w:rPr>
                <w:sz w:val="25"/>
                <w:szCs w:val="25"/>
              </w:rPr>
              <w:t>O không có orbital d.</w:t>
            </w:r>
          </w:p>
          <w:p w:rsidR="004E5F34" w:rsidRPr="004E5F34" w:rsidRDefault="004E5F34" w:rsidP="00DC5743">
            <w:pPr>
              <w:jc w:val="both"/>
              <w:rPr>
                <w:rStyle w:val="fontstyle01"/>
                <w:sz w:val="25"/>
                <w:szCs w:val="25"/>
              </w:rPr>
            </w:pPr>
            <w:r w:rsidRPr="004E5F34">
              <w:rPr>
                <w:sz w:val="25"/>
                <w:szCs w:val="25"/>
              </w:rPr>
              <w:t>S có 9 orbital hóa trị: 3s 3p 3d nên có thể có hóa trị 6 ứng với cấu hình electron ở trạng thái kích thích là: 3s</w:t>
            </w:r>
            <w:r w:rsidRPr="004E5F34">
              <w:rPr>
                <w:sz w:val="25"/>
                <w:szCs w:val="25"/>
                <w:vertAlign w:val="superscript"/>
              </w:rPr>
              <w:t>1</w:t>
            </w:r>
            <w:r w:rsidRPr="004E5F34">
              <w:rPr>
                <w:sz w:val="25"/>
                <w:szCs w:val="25"/>
              </w:rPr>
              <w:t xml:space="preserve"> 3p</w:t>
            </w:r>
            <w:r w:rsidRPr="004E5F34">
              <w:rPr>
                <w:sz w:val="25"/>
                <w:szCs w:val="25"/>
                <w:vertAlign w:val="superscript"/>
              </w:rPr>
              <w:t>3</w:t>
            </w:r>
            <w:r w:rsidRPr="004E5F34">
              <w:rPr>
                <w:sz w:val="25"/>
                <w:szCs w:val="25"/>
              </w:rPr>
              <w:t xml:space="preserve"> 3d</w:t>
            </w:r>
            <w:r w:rsidRPr="004E5F34">
              <w:rPr>
                <w:sz w:val="25"/>
                <w:szCs w:val="25"/>
                <w:vertAlign w:val="superscript"/>
              </w:rPr>
              <w:t>2</w:t>
            </w:r>
            <w:r w:rsidRPr="004E5F34">
              <w:rPr>
                <w:sz w:val="25"/>
                <w:szCs w:val="25"/>
              </w:rPr>
              <w:t xml:space="preserve"> (có 6 electron độc thân) nên có hóa trị tối đa là VI</w:t>
            </w:r>
          </w:p>
        </w:tc>
        <w:tc>
          <w:tcPr>
            <w:tcW w:w="1242" w:type="dxa"/>
          </w:tcPr>
          <w:p w:rsidR="004E5F34" w:rsidRPr="00E47071" w:rsidRDefault="004E5F34" w:rsidP="00DC5743">
            <w:pPr>
              <w:spacing w:line="276" w:lineRule="auto"/>
              <w:rPr>
                <w:rStyle w:val="fontstyle01"/>
                <w:b/>
                <w:sz w:val="25"/>
                <w:szCs w:val="25"/>
              </w:rPr>
            </w:pPr>
            <w:r w:rsidRPr="00E47071">
              <w:rPr>
                <w:rStyle w:val="fontstyle01"/>
                <w:b/>
                <w:sz w:val="25"/>
                <w:szCs w:val="25"/>
              </w:rPr>
              <w:t>0,25</w:t>
            </w:r>
          </w:p>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r w:rsidRPr="00E47071">
              <w:rPr>
                <w:rStyle w:val="fontstyle01"/>
                <w:b/>
                <w:sz w:val="25"/>
                <w:szCs w:val="25"/>
              </w:rPr>
              <w:t xml:space="preserve">0,25 </w:t>
            </w:r>
          </w:p>
        </w:tc>
      </w:tr>
      <w:tr w:rsidR="004E5F34" w:rsidRPr="00E47071" w:rsidTr="00DC5743">
        <w:tc>
          <w:tcPr>
            <w:tcW w:w="1242" w:type="dxa"/>
            <w:vMerge/>
          </w:tcPr>
          <w:p w:rsidR="004E5F34" w:rsidRPr="00E47071" w:rsidRDefault="004E5F34" w:rsidP="00DC5743">
            <w:pPr>
              <w:spacing w:line="276" w:lineRule="auto"/>
              <w:rPr>
                <w:rStyle w:val="fontstyle01"/>
                <w:sz w:val="25"/>
                <w:szCs w:val="25"/>
              </w:rPr>
            </w:pPr>
          </w:p>
        </w:tc>
        <w:tc>
          <w:tcPr>
            <w:tcW w:w="7655" w:type="dxa"/>
          </w:tcPr>
          <w:p w:rsidR="004E5F34" w:rsidRPr="00E47071" w:rsidRDefault="004E5F34" w:rsidP="00DC5743">
            <w:pPr>
              <w:spacing w:line="276" w:lineRule="auto"/>
              <w:rPr>
                <w:sz w:val="25"/>
                <w:szCs w:val="25"/>
              </w:rPr>
            </w:pPr>
            <w:r w:rsidRPr="004E5F34">
              <w:rPr>
                <w:sz w:val="25"/>
                <w:szCs w:val="25"/>
              </w:rPr>
              <w:t>Lý thuyết VSEPR dự đoán rằng nguyên tử S, được bao quanh bởi bốn trung tâm điện tích âm, nằm ở trung tâm của một tứ diện và liên kết với bốn nguyên tử O ở bốn đỉnh của tứ diện đó. Hình học này tương ứng với lai hóa sp</w:t>
            </w:r>
            <w:r w:rsidRPr="004E5F34">
              <w:rPr>
                <w:sz w:val="25"/>
                <w:szCs w:val="25"/>
                <w:vertAlign w:val="superscript"/>
              </w:rPr>
              <w:t>3</w:t>
            </w:r>
            <w:r w:rsidRPr="004E5F34">
              <w:rPr>
                <w:sz w:val="25"/>
                <w:szCs w:val="25"/>
              </w:rPr>
              <w:t xml:space="preserve"> trong thuyết VB.</w:t>
            </w:r>
          </w:p>
        </w:tc>
        <w:tc>
          <w:tcPr>
            <w:tcW w:w="1242" w:type="dxa"/>
          </w:tcPr>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r w:rsidRPr="00E47071">
              <w:rPr>
                <w:rStyle w:val="fontstyle01"/>
                <w:b/>
                <w:sz w:val="25"/>
                <w:szCs w:val="25"/>
              </w:rPr>
              <w:t xml:space="preserve">0,25 </w:t>
            </w:r>
          </w:p>
        </w:tc>
      </w:tr>
      <w:tr w:rsidR="004E5F34" w:rsidRPr="00E47071" w:rsidTr="00DC5743">
        <w:tc>
          <w:tcPr>
            <w:tcW w:w="1242" w:type="dxa"/>
            <w:vMerge/>
          </w:tcPr>
          <w:p w:rsidR="004E5F34" w:rsidRPr="00E47071" w:rsidRDefault="004E5F34" w:rsidP="00DC5743">
            <w:pPr>
              <w:spacing w:line="276" w:lineRule="auto"/>
              <w:rPr>
                <w:rStyle w:val="fontstyle01"/>
                <w:sz w:val="25"/>
                <w:szCs w:val="25"/>
              </w:rPr>
            </w:pPr>
          </w:p>
        </w:tc>
        <w:tc>
          <w:tcPr>
            <w:tcW w:w="8897" w:type="dxa"/>
            <w:gridSpan w:val="2"/>
          </w:tcPr>
          <w:p w:rsidR="004E5F34" w:rsidRPr="00E47071" w:rsidRDefault="004E5F34" w:rsidP="00DC5743">
            <w:pPr>
              <w:spacing w:line="276" w:lineRule="auto"/>
              <w:rPr>
                <w:rStyle w:val="fontstyle01"/>
                <w:b/>
                <w:sz w:val="25"/>
                <w:szCs w:val="25"/>
              </w:rPr>
            </w:pPr>
            <w:r w:rsidRPr="00E47071">
              <w:rPr>
                <w:rStyle w:val="fontstyle01"/>
                <w:b/>
                <w:sz w:val="25"/>
                <w:szCs w:val="25"/>
              </w:rPr>
              <w:t>HS chỉ cần nêu sp</w:t>
            </w:r>
            <w:r w:rsidRPr="00E47071">
              <w:rPr>
                <w:rStyle w:val="fontstyle01"/>
                <w:b/>
                <w:sz w:val="25"/>
                <w:szCs w:val="25"/>
                <w:vertAlign w:val="superscript"/>
              </w:rPr>
              <w:t>3</w:t>
            </w:r>
            <w:r w:rsidRPr="00E47071">
              <w:rPr>
                <w:rStyle w:val="fontstyle01"/>
                <w:b/>
                <w:sz w:val="25"/>
                <w:szCs w:val="25"/>
              </w:rPr>
              <w:t xml:space="preserve"> là đủ ý</w:t>
            </w:r>
          </w:p>
        </w:tc>
      </w:tr>
      <w:tr w:rsidR="004E5F34" w:rsidRPr="00E47071" w:rsidTr="00DC5743">
        <w:tc>
          <w:tcPr>
            <w:tcW w:w="1242" w:type="dxa"/>
            <w:vMerge w:val="restart"/>
          </w:tcPr>
          <w:p w:rsidR="004E5F34" w:rsidRPr="00E47071" w:rsidRDefault="004E5F34" w:rsidP="00DC5743">
            <w:pPr>
              <w:spacing w:line="276" w:lineRule="auto"/>
              <w:rPr>
                <w:rStyle w:val="fontstyle01"/>
                <w:b/>
                <w:sz w:val="25"/>
                <w:szCs w:val="25"/>
              </w:rPr>
            </w:pPr>
            <w:r w:rsidRPr="00E47071">
              <w:rPr>
                <w:rStyle w:val="fontstyle01"/>
                <w:b/>
                <w:sz w:val="25"/>
                <w:szCs w:val="25"/>
              </w:rPr>
              <w:t>1.3</w:t>
            </w:r>
          </w:p>
          <w:p w:rsidR="004E5F34" w:rsidRPr="00E47071" w:rsidRDefault="004E5F34" w:rsidP="00DC5743">
            <w:pPr>
              <w:spacing w:line="276" w:lineRule="auto"/>
              <w:rPr>
                <w:rStyle w:val="fontstyle01"/>
                <w:b/>
                <w:sz w:val="25"/>
                <w:szCs w:val="25"/>
              </w:rPr>
            </w:pPr>
            <w:r w:rsidRPr="00E47071">
              <w:rPr>
                <w:rStyle w:val="fontstyle01"/>
                <w:b/>
                <w:sz w:val="25"/>
                <w:szCs w:val="25"/>
              </w:rPr>
              <w:t>(1,0 điểm)</w:t>
            </w:r>
          </w:p>
        </w:tc>
        <w:tc>
          <w:tcPr>
            <w:tcW w:w="7655" w:type="dxa"/>
          </w:tcPr>
          <w:p w:rsidR="004E5F34" w:rsidRPr="00E47071" w:rsidRDefault="004E5F34" w:rsidP="00DC5743">
            <w:pPr>
              <w:spacing w:line="276" w:lineRule="auto"/>
              <w:rPr>
                <w:rStyle w:val="fontstyle01"/>
                <w:sz w:val="25"/>
                <w:szCs w:val="25"/>
              </w:rPr>
            </w:pPr>
            <w:r w:rsidRPr="00E47071">
              <w:rPr>
                <w:sz w:val="25"/>
                <w:szCs w:val="25"/>
              </w:rPr>
              <w:t xml:space="preserve">a, </w:t>
            </w:r>
            <w:r w:rsidRPr="00E47071">
              <w:rPr>
                <w:position w:val="-12"/>
                <w:sz w:val="25"/>
                <w:szCs w:val="25"/>
              </w:rPr>
              <w:object w:dxaOrig="1719" w:dyaOrig="380">
                <v:shape id="_x0000_i1073" type="#_x0000_t75" style="width:86.55pt;height:19.15pt" o:ole="">
                  <v:imagedata r:id="rId98" o:title=""/>
                </v:shape>
                <o:OLEObject Type="Embed" ProgID="Equation.DSMT4" ShapeID="_x0000_i1073" DrawAspect="Content" ObjectID="_1779258873" r:id="rId99"/>
              </w:object>
            </w:r>
          </w:p>
        </w:tc>
        <w:tc>
          <w:tcPr>
            <w:tcW w:w="1242" w:type="dxa"/>
          </w:tcPr>
          <w:p w:rsidR="004E5F34" w:rsidRPr="00E47071" w:rsidRDefault="004E5F34" w:rsidP="00DC5743">
            <w:pPr>
              <w:spacing w:line="276" w:lineRule="auto"/>
              <w:rPr>
                <w:rStyle w:val="fontstyle01"/>
                <w:b/>
                <w:sz w:val="25"/>
                <w:szCs w:val="25"/>
              </w:rPr>
            </w:pPr>
            <w:r w:rsidRPr="00E47071">
              <w:rPr>
                <w:rStyle w:val="fontstyle01"/>
                <w:b/>
                <w:sz w:val="25"/>
                <w:szCs w:val="25"/>
              </w:rPr>
              <w:t>0,25</w:t>
            </w:r>
          </w:p>
        </w:tc>
      </w:tr>
      <w:tr w:rsidR="004E5F34" w:rsidRPr="00E47071" w:rsidTr="00DC5743">
        <w:trPr>
          <w:trHeight w:val="2527"/>
        </w:trPr>
        <w:tc>
          <w:tcPr>
            <w:tcW w:w="1242" w:type="dxa"/>
            <w:vMerge/>
          </w:tcPr>
          <w:p w:rsidR="004E5F34" w:rsidRPr="00E47071" w:rsidRDefault="004E5F34" w:rsidP="00DC5743">
            <w:pPr>
              <w:spacing w:line="276" w:lineRule="auto"/>
              <w:rPr>
                <w:rStyle w:val="fontstyle01"/>
                <w:sz w:val="25"/>
                <w:szCs w:val="25"/>
              </w:rPr>
            </w:pPr>
          </w:p>
        </w:tc>
        <w:tc>
          <w:tcPr>
            <w:tcW w:w="7655" w:type="dxa"/>
          </w:tcPr>
          <w:p w:rsidR="004E5F34" w:rsidRPr="00E47071" w:rsidRDefault="004E5F34" w:rsidP="00DC5743">
            <w:pPr>
              <w:jc w:val="both"/>
              <w:rPr>
                <w:sz w:val="25"/>
                <w:szCs w:val="25"/>
                <w:lang w:val="vi-VN"/>
              </w:rPr>
            </w:pPr>
            <w:r w:rsidRPr="00E47071">
              <w:rPr>
                <w:b/>
                <w:sz w:val="25"/>
                <w:szCs w:val="25"/>
              </w:rPr>
              <w:t>b.</w:t>
            </w:r>
            <w:r w:rsidRPr="00E47071">
              <w:rPr>
                <w:sz w:val="25"/>
                <w:szCs w:val="25"/>
                <w:lang w:val="vi-VN"/>
              </w:rPr>
              <w:t xml:space="preserve"> </w:t>
            </w:r>
            <w:r w:rsidRPr="00E47071">
              <w:rPr>
                <w:position w:val="-30"/>
                <w:sz w:val="25"/>
                <w:szCs w:val="25"/>
              </w:rPr>
              <w:object w:dxaOrig="3640" w:dyaOrig="680">
                <v:shape id="_x0000_i1074" type="#_x0000_t75" style="width:181.55pt;height:34.45pt" o:ole="">
                  <v:imagedata r:id="rId100" o:title=""/>
                </v:shape>
                <o:OLEObject Type="Embed" ProgID="Equation.DSMT4" ShapeID="_x0000_i1074" DrawAspect="Content" ObjectID="_1779258874" r:id="rId101"/>
              </w:object>
            </w:r>
            <w:r w:rsidRPr="00E47071">
              <w:rPr>
                <w:sz w:val="25"/>
                <w:szCs w:val="25"/>
                <w:lang w:val="vi-VN"/>
              </w:rPr>
              <w:t>phút</w:t>
            </w:r>
            <w:r w:rsidRPr="00E47071">
              <w:rPr>
                <w:sz w:val="25"/>
                <w:szCs w:val="25"/>
                <w:vertAlign w:val="superscript"/>
                <w:lang w:val="vi-VN"/>
              </w:rPr>
              <w:t>-1</w:t>
            </w:r>
          </w:p>
          <w:p w:rsidR="004E5F34" w:rsidRPr="00E47071" w:rsidRDefault="004E5F34" w:rsidP="00DC5743">
            <w:pPr>
              <w:jc w:val="both"/>
              <w:rPr>
                <w:sz w:val="25"/>
                <w:szCs w:val="25"/>
              </w:rPr>
            </w:pPr>
            <w:r w:rsidRPr="00E47071">
              <w:rPr>
                <w:sz w:val="25"/>
                <w:szCs w:val="25"/>
                <w:lang w:val="vi-VN"/>
              </w:rPr>
              <w:t xml:space="preserve">    </w:t>
            </w:r>
            <w:r w:rsidRPr="00E47071">
              <w:rPr>
                <w:position w:val="-12"/>
                <w:sz w:val="25"/>
                <w:szCs w:val="25"/>
              </w:rPr>
              <w:object w:dxaOrig="5200" w:dyaOrig="420">
                <v:shape id="_x0000_i1075" type="#_x0000_t75" style="width:260.45pt;height:20.7pt" o:ole="">
                  <v:imagedata r:id="rId102" o:title=""/>
                </v:shape>
                <o:OLEObject Type="Embed" ProgID="Equation.DSMT4" ShapeID="_x0000_i1075" DrawAspect="Content" ObjectID="_1779258875" r:id="rId103"/>
              </w:object>
            </w:r>
          </w:p>
          <w:p w:rsidR="004E5F34" w:rsidRPr="00E47071" w:rsidRDefault="004E5F34" w:rsidP="00DC5743">
            <w:pPr>
              <w:jc w:val="both"/>
              <w:rPr>
                <w:sz w:val="25"/>
                <w:szCs w:val="25"/>
              </w:rPr>
            </w:pPr>
            <w:r w:rsidRPr="00E47071">
              <w:rPr>
                <w:sz w:val="25"/>
                <w:szCs w:val="25"/>
              </w:rPr>
              <w:t xml:space="preserve">Tốc độ phân rã: </w:t>
            </w:r>
            <w:r w:rsidRPr="00E47071">
              <w:rPr>
                <w:position w:val="-24"/>
                <w:sz w:val="25"/>
                <w:szCs w:val="25"/>
              </w:rPr>
              <w:object w:dxaOrig="4680" w:dyaOrig="660">
                <v:shape id="_x0000_i1076" type="#_x0000_t75" style="width:234.4pt;height:33.7pt" o:ole="">
                  <v:imagedata r:id="rId104" o:title=""/>
                </v:shape>
                <o:OLEObject Type="Embed" ProgID="Equation.DSMT4" ShapeID="_x0000_i1076" DrawAspect="Content" ObjectID="_1779258876" r:id="rId105"/>
              </w:object>
            </w:r>
            <w:r w:rsidRPr="00E47071">
              <w:rPr>
                <w:sz w:val="25"/>
                <w:szCs w:val="25"/>
              </w:rPr>
              <w:t xml:space="preserve"> nguyên tử/phút.</w:t>
            </w:r>
          </w:p>
          <w:p w:rsidR="004E5F34" w:rsidRPr="00E47071" w:rsidRDefault="004E5F34" w:rsidP="00DC5743">
            <w:pPr>
              <w:spacing w:line="276" w:lineRule="auto"/>
              <w:rPr>
                <w:rStyle w:val="fontstyle01"/>
                <w:sz w:val="25"/>
                <w:szCs w:val="25"/>
              </w:rPr>
            </w:pPr>
            <w:r w:rsidRPr="00E47071">
              <w:rPr>
                <w:sz w:val="25"/>
                <w:szCs w:val="25"/>
              </w:rPr>
              <w:t>Trong mỗi phút có 2,75.10</w:t>
            </w:r>
            <w:r w:rsidRPr="00E47071">
              <w:rPr>
                <w:sz w:val="25"/>
                <w:szCs w:val="25"/>
                <w:vertAlign w:val="superscript"/>
              </w:rPr>
              <w:t>11</w:t>
            </w:r>
            <w:r w:rsidRPr="00E47071">
              <w:rPr>
                <w:sz w:val="25"/>
                <w:szCs w:val="25"/>
              </w:rPr>
              <w:t xml:space="preserve"> hạt </w:t>
            </w:r>
            <w:r w:rsidRPr="00E47071">
              <w:rPr>
                <w:sz w:val="25"/>
                <w:szCs w:val="25"/>
              </w:rPr>
              <w:sym w:font="Symbol" w:char="F062"/>
            </w:r>
            <w:r w:rsidRPr="00E47071">
              <w:rPr>
                <w:sz w:val="25"/>
                <w:szCs w:val="25"/>
              </w:rPr>
              <w:t xml:space="preserve"> được phóng ra.</w:t>
            </w:r>
          </w:p>
        </w:tc>
        <w:tc>
          <w:tcPr>
            <w:tcW w:w="1242" w:type="dxa"/>
          </w:tcPr>
          <w:p w:rsidR="004E5F34" w:rsidRPr="00E47071" w:rsidRDefault="004E5F34" w:rsidP="00DC5743">
            <w:pPr>
              <w:spacing w:line="276" w:lineRule="auto"/>
              <w:rPr>
                <w:rStyle w:val="fontstyle01"/>
                <w:b/>
                <w:sz w:val="25"/>
                <w:szCs w:val="25"/>
              </w:rPr>
            </w:pPr>
            <w:r w:rsidRPr="00E47071">
              <w:rPr>
                <w:rStyle w:val="fontstyle01"/>
                <w:b/>
                <w:sz w:val="25"/>
                <w:szCs w:val="25"/>
              </w:rPr>
              <w:t xml:space="preserve">0,25 </w:t>
            </w:r>
          </w:p>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r w:rsidRPr="00E47071">
              <w:rPr>
                <w:rStyle w:val="fontstyle01"/>
                <w:b/>
                <w:sz w:val="25"/>
                <w:szCs w:val="25"/>
              </w:rPr>
              <w:t>0,25</w:t>
            </w:r>
          </w:p>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r w:rsidRPr="00E47071">
              <w:rPr>
                <w:rStyle w:val="fontstyle01"/>
                <w:b/>
                <w:sz w:val="25"/>
                <w:szCs w:val="25"/>
              </w:rPr>
              <w:t>0,25</w:t>
            </w:r>
          </w:p>
        </w:tc>
      </w:tr>
      <w:tr w:rsidR="004E5F34" w:rsidRPr="00E47071" w:rsidTr="00DC5743">
        <w:tc>
          <w:tcPr>
            <w:tcW w:w="1242" w:type="dxa"/>
            <w:vMerge w:val="restart"/>
          </w:tcPr>
          <w:p w:rsidR="004E5F34" w:rsidRPr="00E47071" w:rsidRDefault="004E5F34" w:rsidP="00DC5743">
            <w:pPr>
              <w:spacing w:line="276" w:lineRule="auto"/>
              <w:rPr>
                <w:rStyle w:val="fontstyle01"/>
                <w:b/>
                <w:sz w:val="25"/>
                <w:szCs w:val="25"/>
              </w:rPr>
            </w:pPr>
            <w:r w:rsidRPr="00E47071">
              <w:rPr>
                <w:rStyle w:val="fontstyle01"/>
                <w:b/>
                <w:sz w:val="25"/>
                <w:szCs w:val="25"/>
              </w:rPr>
              <w:t>1.4.</w:t>
            </w:r>
          </w:p>
          <w:p w:rsidR="004E5F34" w:rsidRPr="00E47071" w:rsidRDefault="004E5F34" w:rsidP="00DC5743">
            <w:pPr>
              <w:spacing w:line="276" w:lineRule="auto"/>
              <w:rPr>
                <w:rStyle w:val="fontstyle01"/>
                <w:b/>
                <w:sz w:val="25"/>
                <w:szCs w:val="25"/>
              </w:rPr>
            </w:pPr>
            <w:r w:rsidRPr="00E47071">
              <w:rPr>
                <w:rStyle w:val="fontstyle01"/>
                <w:b/>
                <w:sz w:val="25"/>
                <w:szCs w:val="25"/>
              </w:rPr>
              <w:t>(1,0 điểm)</w:t>
            </w:r>
          </w:p>
        </w:tc>
        <w:tc>
          <w:tcPr>
            <w:tcW w:w="7655" w:type="dxa"/>
          </w:tcPr>
          <w:p w:rsidR="004E5F34" w:rsidRPr="00E47071" w:rsidRDefault="004E5F34" w:rsidP="00DC5743">
            <w:pPr>
              <w:spacing w:line="276" w:lineRule="auto"/>
              <w:rPr>
                <w:sz w:val="25"/>
                <w:szCs w:val="25"/>
              </w:rPr>
            </w:pPr>
            <w:r w:rsidRPr="00E47071">
              <w:rPr>
                <w:sz w:val="25"/>
                <w:szCs w:val="25"/>
              </w:rPr>
              <w:t xml:space="preserve"> - Số phân tử MC</w:t>
            </w:r>
            <w:r w:rsidRPr="00E47071">
              <w:rPr>
                <w:sz w:val="25"/>
                <w:szCs w:val="25"/>
                <w:vertAlign w:val="subscript"/>
              </w:rPr>
              <w:t>2</w:t>
            </w:r>
            <w:r w:rsidRPr="00E47071">
              <w:rPr>
                <w:sz w:val="25"/>
                <w:szCs w:val="25"/>
              </w:rPr>
              <w:t xml:space="preserve"> trong mỗi cấu trúc là 4.</w:t>
            </w:r>
          </w:p>
          <w:p w:rsidR="004E5F34" w:rsidRPr="00E47071" w:rsidRDefault="004E5F34" w:rsidP="00DC5743">
            <w:pPr>
              <w:spacing w:line="276" w:lineRule="auto"/>
              <w:rPr>
                <w:sz w:val="25"/>
                <w:szCs w:val="25"/>
              </w:rPr>
            </w:pPr>
            <w:r w:rsidRPr="00E47071">
              <w:rPr>
                <w:sz w:val="25"/>
                <w:szCs w:val="25"/>
              </w:rPr>
              <w:t xml:space="preserve">- Tính thể tích ô mạng </w:t>
            </w:r>
            <w:r w:rsidRPr="00E47071">
              <w:rPr>
                <w:position w:val="-30"/>
                <w:sz w:val="25"/>
                <w:szCs w:val="25"/>
              </w:rPr>
              <w:object w:dxaOrig="1300" w:dyaOrig="720">
                <v:shape id="_x0000_i1077" type="#_x0000_t75" style="width:65.1pt;height:36.75pt" o:ole="">
                  <v:imagedata r:id="rId106" o:title=""/>
                </v:shape>
                <o:OLEObject Type="Embed" ProgID="Equation.DSMT4" ShapeID="_x0000_i1077" DrawAspect="Content" ObjectID="_1779258877" r:id="rId107"/>
              </w:object>
            </w:r>
          </w:p>
          <w:p w:rsidR="004E5F34" w:rsidRPr="00E47071" w:rsidRDefault="004E5F34" w:rsidP="00DC5743">
            <w:pPr>
              <w:spacing w:line="276" w:lineRule="auto"/>
              <w:rPr>
                <w:sz w:val="25"/>
                <w:szCs w:val="25"/>
              </w:rPr>
            </w:pPr>
            <w:r w:rsidRPr="00E47071">
              <w:rPr>
                <w:sz w:val="25"/>
                <w:szCs w:val="25"/>
              </w:rPr>
              <w:t>* Với MgC</w:t>
            </w:r>
            <w:r w:rsidRPr="00E47071">
              <w:rPr>
                <w:sz w:val="25"/>
                <w:szCs w:val="25"/>
                <w:vertAlign w:val="subscript"/>
              </w:rPr>
              <w:t>2</w:t>
            </w:r>
          </w:p>
          <w:p w:rsidR="004E5F34" w:rsidRPr="00E47071" w:rsidRDefault="004E5F34" w:rsidP="00DC5743">
            <w:pPr>
              <w:spacing w:line="276" w:lineRule="auto"/>
              <w:rPr>
                <w:sz w:val="25"/>
                <w:szCs w:val="25"/>
              </w:rPr>
            </w:pPr>
            <w:r w:rsidRPr="00E47071">
              <w:rPr>
                <w:sz w:val="25"/>
                <w:szCs w:val="25"/>
              </w:rPr>
              <w:t>+ V = 15,44.10</w:t>
            </w:r>
            <w:r w:rsidRPr="00E47071">
              <w:rPr>
                <w:sz w:val="25"/>
                <w:szCs w:val="25"/>
                <w:vertAlign w:val="superscript"/>
              </w:rPr>
              <w:t>-23</w:t>
            </w:r>
            <w:r w:rsidRPr="00E47071">
              <w:rPr>
                <w:sz w:val="25"/>
                <w:szCs w:val="25"/>
              </w:rPr>
              <w:t xml:space="preserve"> (cm</w:t>
            </w:r>
            <w:r w:rsidRPr="00E47071">
              <w:rPr>
                <w:sz w:val="25"/>
                <w:szCs w:val="25"/>
                <w:vertAlign w:val="superscript"/>
              </w:rPr>
              <w:t>3</w:t>
            </w:r>
            <w:r w:rsidRPr="00E47071">
              <w:rPr>
                <w:sz w:val="25"/>
                <w:szCs w:val="25"/>
              </w:rPr>
              <w:t>) = 154,4 (</w:t>
            </w:r>
            <w:r w:rsidRPr="00E47071">
              <w:rPr>
                <w:position w:val="-4"/>
                <w:sz w:val="25"/>
                <w:szCs w:val="25"/>
              </w:rPr>
              <w:object w:dxaOrig="260" w:dyaOrig="420">
                <v:shape id="_x0000_i1078" type="#_x0000_t75" style="width:12.25pt;height:20.7pt" o:ole="">
                  <v:imagedata r:id="rId108" o:title=""/>
                </v:shape>
                <o:OLEObject Type="Embed" ProgID="Equation.DSMT4" ShapeID="_x0000_i1078" DrawAspect="Content" ObjectID="_1779258878" r:id="rId109"/>
              </w:object>
            </w:r>
            <w:r w:rsidRPr="00E47071">
              <w:rPr>
                <w:sz w:val="25"/>
                <w:szCs w:val="25"/>
              </w:rPr>
              <w:t>)</w:t>
            </w:r>
            <w:r w:rsidRPr="00E47071">
              <w:rPr>
                <w:sz w:val="25"/>
                <w:szCs w:val="25"/>
                <w:vertAlign w:val="superscript"/>
              </w:rPr>
              <w:t>3</w:t>
            </w:r>
          </w:p>
          <w:p w:rsidR="004E5F34" w:rsidRPr="00E47071" w:rsidRDefault="004E5F34" w:rsidP="00DC5743">
            <w:pPr>
              <w:spacing w:line="276" w:lineRule="auto"/>
              <w:rPr>
                <w:sz w:val="25"/>
                <w:szCs w:val="25"/>
              </w:rPr>
            </w:pPr>
            <w:r w:rsidRPr="00E47071">
              <w:rPr>
                <w:sz w:val="25"/>
                <w:szCs w:val="25"/>
              </w:rPr>
              <w:t>+ Thể tích ô mạng tứ phương</w:t>
            </w:r>
          </w:p>
          <w:p w:rsidR="004E5F34" w:rsidRPr="00E47071" w:rsidRDefault="004E5F34" w:rsidP="00DC5743">
            <w:pPr>
              <w:spacing w:line="276" w:lineRule="auto"/>
              <w:rPr>
                <w:rStyle w:val="fontstyle01"/>
                <w:sz w:val="25"/>
                <w:szCs w:val="25"/>
              </w:rPr>
            </w:pPr>
            <w:r w:rsidRPr="00E47071">
              <w:rPr>
                <w:sz w:val="25"/>
                <w:szCs w:val="25"/>
              </w:rPr>
              <w:t>V = a</w:t>
            </w:r>
            <w:r w:rsidRPr="00E47071">
              <w:rPr>
                <w:sz w:val="25"/>
                <w:szCs w:val="25"/>
                <w:vertAlign w:val="superscript"/>
              </w:rPr>
              <w:t>2</w:t>
            </w:r>
            <w:r w:rsidRPr="00E47071">
              <w:rPr>
                <w:sz w:val="25"/>
                <w:szCs w:val="25"/>
              </w:rPr>
              <w:t>.c = 0,9025.a</w:t>
            </w:r>
            <w:r w:rsidRPr="00E47071">
              <w:rPr>
                <w:sz w:val="25"/>
                <w:szCs w:val="25"/>
                <w:vertAlign w:val="superscript"/>
              </w:rPr>
              <w:t>3</w:t>
            </w:r>
            <w:r w:rsidRPr="00E47071">
              <w:rPr>
                <w:sz w:val="25"/>
                <w:szCs w:val="25"/>
              </w:rPr>
              <w:t xml:space="preserve"> = 154,4 → a = 5,551 </w:t>
            </w:r>
            <w:r w:rsidRPr="00E47071">
              <w:rPr>
                <w:position w:val="-4"/>
                <w:sz w:val="25"/>
                <w:szCs w:val="25"/>
              </w:rPr>
              <w:object w:dxaOrig="260" w:dyaOrig="420">
                <v:shape id="_x0000_i1079" type="#_x0000_t75" style="width:12.25pt;height:20.7pt" o:ole="">
                  <v:imagedata r:id="rId108" o:title=""/>
                </v:shape>
                <o:OLEObject Type="Embed" ProgID="Equation.DSMT4" ShapeID="_x0000_i1079" DrawAspect="Content" ObjectID="_1779258879" r:id="rId110"/>
              </w:object>
            </w:r>
            <w:r w:rsidRPr="00E47071">
              <w:rPr>
                <w:sz w:val="25"/>
                <w:szCs w:val="25"/>
              </w:rPr>
              <w:t xml:space="preserve"> → c = 5,01 </w:t>
            </w:r>
            <w:r w:rsidRPr="00E47071">
              <w:rPr>
                <w:position w:val="-4"/>
                <w:sz w:val="25"/>
                <w:szCs w:val="25"/>
              </w:rPr>
              <w:object w:dxaOrig="260" w:dyaOrig="420">
                <v:shape id="_x0000_i1080" type="#_x0000_t75" style="width:12.25pt;height:20.7pt" o:ole="">
                  <v:imagedata r:id="rId108" o:title=""/>
                </v:shape>
                <o:OLEObject Type="Embed" ProgID="Equation.DSMT4" ShapeID="_x0000_i1080" DrawAspect="Content" ObjectID="_1779258880" r:id="rId111"/>
              </w:object>
            </w:r>
          </w:p>
        </w:tc>
        <w:tc>
          <w:tcPr>
            <w:tcW w:w="1242" w:type="dxa"/>
          </w:tcPr>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p>
          <w:p w:rsidR="004E5F34" w:rsidRPr="00C06E3C" w:rsidRDefault="004E5F34" w:rsidP="00DC5743">
            <w:pPr>
              <w:spacing w:line="276" w:lineRule="auto"/>
              <w:rPr>
                <w:rStyle w:val="fontstyle01"/>
                <w:b/>
                <w:sz w:val="17"/>
                <w:szCs w:val="25"/>
              </w:rPr>
            </w:pPr>
          </w:p>
          <w:p w:rsidR="004E5F34" w:rsidRPr="00E47071" w:rsidRDefault="004E5F34" w:rsidP="00DC5743">
            <w:pPr>
              <w:spacing w:line="276" w:lineRule="auto"/>
              <w:rPr>
                <w:rStyle w:val="fontstyle01"/>
                <w:b/>
                <w:sz w:val="25"/>
                <w:szCs w:val="25"/>
              </w:rPr>
            </w:pPr>
            <w:r>
              <w:rPr>
                <w:rStyle w:val="fontstyle01"/>
                <w:b/>
                <w:sz w:val="25"/>
                <w:szCs w:val="25"/>
              </w:rPr>
              <w:t>0,25</w:t>
            </w:r>
          </w:p>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r w:rsidRPr="00E47071">
              <w:rPr>
                <w:rStyle w:val="fontstyle01"/>
                <w:b/>
                <w:sz w:val="25"/>
                <w:szCs w:val="25"/>
              </w:rPr>
              <w:t>0,25</w:t>
            </w:r>
          </w:p>
        </w:tc>
      </w:tr>
      <w:tr w:rsidR="004E5F34" w:rsidRPr="00E47071" w:rsidTr="00DC5743">
        <w:tc>
          <w:tcPr>
            <w:tcW w:w="1242" w:type="dxa"/>
            <w:vMerge/>
          </w:tcPr>
          <w:p w:rsidR="004E5F34" w:rsidRPr="00E47071" w:rsidRDefault="004E5F34" w:rsidP="00DC5743">
            <w:pPr>
              <w:rPr>
                <w:rStyle w:val="fontstyle01"/>
                <w:b/>
                <w:sz w:val="25"/>
                <w:szCs w:val="25"/>
              </w:rPr>
            </w:pPr>
          </w:p>
        </w:tc>
        <w:tc>
          <w:tcPr>
            <w:tcW w:w="7655" w:type="dxa"/>
          </w:tcPr>
          <w:p w:rsidR="004E5F34" w:rsidRPr="00E47071" w:rsidRDefault="004E5F34" w:rsidP="00DC5743">
            <w:pPr>
              <w:spacing w:line="276" w:lineRule="auto"/>
              <w:rPr>
                <w:sz w:val="25"/>
                <w:szCs w:val="25"/>
              </w:rPr>
            </w:pPr>
            <w:r w:rsidRPr="00E47071">
              <w:rPr>
                <w:sz w:val="25"/>
                <w:szCs w:val="25"/>
              </w:rPr>
              <w:t>* Với CaC</w:t>
            </w:r>
            <w:r w:rsidRPr="00E47071">
              <w:rPr>
                <w:sz w:val="25"/>
                <w:szCs w:val="25"/>
                <w:vertAlign w:val="subscript"/>
              </w:rPr>
              <w:t>2</w:t>
            </w:r>
          </w:p>
          <w:p w:rsidR="004E5F34" w:rsidRPr="00E47071" w:rsidRDefault="004E5F34" w:rsidP="00DC5743">
            <w:pPr>
              <w:spacing w:line="276" w:lineRule="auto"/>
              <w:rPr>
                <w:sz w:val="25"/>
                <w:szCs w:val="25"/>
              </w:rPr>
            </w:pPr>
            <w:r w:rsidRPr="00E47071">
              <w:rPr>
                <w:sz w:val="25"/>
                <w:szCs w:val="25"/>
              </w:rPr>
              <w:t xml:space="preserve"> + V = 19,26.10</w:t>
            </w:r>
            <w:r w:rsidRPr="00E47071">
              <w:rPr>
                <w:sz w:val="25"/>
                <w:szCs w:val="25"/>
                <w:vertAlign w:val="superscript"/>
              </w:rPr>
              <w:t>-23</w:t>
            </w:r>
            <w:r w:rsidRPr="00E47071">
              <w:rPr>
                <w:sz w:val="25"/>
                <w:szCs w:val="25"/>
              </w:rPr>
              <w:t xml:space="preserve"> (cm</w:t>
            </w:r>
            <w:r w:rsidRPr="00E47071">
              <w:rPr>
                <w:sz w:val="25"/>
                <w:szCs w:val="25"/>
                <w:vertAlign w:val="superscript"/>
              </w:rPr>
              <w:t>3</w:t>
            </w:r>
            <w:r w:rsidRPr="00E47071">
              <w:rPr>
                <w:sz w:val="25"/>
                <w:szCs w:val="25"/>
              </w:rPr>
              <w:t>) = 192,6 (</w:t>
            </w:r>
            <w:r w:rsidRPr="00E47071">
              <w:rPr>
                <w:position w:val="-4"/>
                <w:sz w:val="25"/>
                <w:szCs w:val="25"/>
              </w:rPr>
              <w:object w:dxaOrig="260" w:dyaOrig="420">
                <v:shape id="_x0000_i1081" type="#_x0000_t75" style="width:12.25pt;height:20.7pt" o:ole="">
                  <v:imagedata r:id="rId108" o:title=""/>
                </v:shape>
                <o:OLEObject Type="Embed" ProgID="Equation.DSMT4" ShapeID="_x0000_i1081" DrawAspect="Content" ObjectID="_1779258881" r:id="rId112"/>
              </w:object>
            </w:r>
            <w:r w:rsidRPr="00E47071">
              <w:rPr>
                <w:sz w:val="25"/>
                <w:szCs w:val="25"/>
              </w:rPr>
              <w:t>)</w:t>
            </w:r>
            <w:r w:rsidRPr="00E47071">
              <w:rPr>
                <w:sz w:val="25"/>
                <w:szCs w:val="25"/>
                <w:vertAlign w:val="superscript"/>
              </w:rPr>
              <w:t>3</w:t>
            </w:r>
          </w:p>
          <w:p w:rsidR="004E5F34" w:rsidRPr="00E47071" w:rsidRDefault="004E5F34" w:rsidP="00DC5743">
            <w:pPr>
              <w:spacing w:line="276" w:lineRule="auto"/>
              <w:rPr>
                <w:sz w:val="25"/>
                <w:szCs w:val="25"/>
              </w:rPr>
            </w:pPr>
            <w:r w:rsidRPr="00E47071">
              <w:rPr>
                <w:sz w:val="25"/>
                <w:szCs w:val="25"/>
              </w:rPr>
              <w:t>+ Thể tích ô mạng tứ phương</w:t>
            </w:r>
          </w:p>
          <w:p w:rsidR="004E5F34" w:rsidRPr="00E47071" w:rsidRDefault="004E5F34" w:rsidP="00DC5743">
            <w:pPr>
              <w:spacing w:line="276" w:lineRule="auto"/>
              <w:rPr>
                <w:sz w:val="25"/>
                <w:szCs w:val="25"/>
              </w:rPr>
            </w:pPr>
            <w:r w:rsidRPr="00E47071">
              <w:rPr>
                <w:sz w:val="25"/>
                <w:szCs w:val="25"/>
              </w:rPr>
              <w:t>V = a</w:t>
            </w:r>
            <w:r w:rsidRPr="00E47071">
              <w:rPr>
                <w:sz w:val="25"/>
                <w:szCs w:val="25"/>
                <w:vertAlign w:val="superscript"/>
              </w:rPr>
              <w:t>2</w:t>
            </w:r>
            <w:r w:rsidRPr="00E47071">
              <w:rPr>
                <w:sz w:val="25"/>
                <w:szCs w:val="25"/>
              </w:rPr>
              <w:t>.c = 1,1619.a</w:t>
            </w:r>
            <w:r w:rsidRPr="00E47071">
              <w:rPr>
                <w:sz w:val="25"/>
                <w:szCs w:val="25"/>
                <w:vertAlign w:val="superscript"/>
              </w:rPr>
              <w:t>3</w:t>
            </w:r>
            <w:r w:rsidRPr="00E47071">
              <w:rPr>
                <w:sz w:val="25"/>
                <w:szCs w:val="25"/>
              </w:rPr>
              <w:t xml:space="preserve"> = 192,6 → a = 5,493 </w:t>
            </w:r>
            <w:r w:rsidRPr="00E47071">
              <w:rPr>
                <w:position w:val="-4"/>
                <w:sz w:val="25"/>
                <w:szCs w:val="25"/>
              </w:rPr>
              <w:object w:dxaOrig="260" w:dyaOrig="420">
                <v:shape id="_x0000_i1082" type="#_x0000_t75" style="width:12.25pt;height:20.7pt" o:ole="">
                  <v:imagedata r:id="rId108" o:title=""/>
                </v:shape>
                <o:OLEObject Type="Embed" ProgID="Equation.DSMT4" ShapeID="_x0000_i1082" DrawAspect="Content" ObjectID="_1779258882" r:id="rId113"/>
              </w:object>
            </w:r>
            <w:r w:rsidRPr="00E47071">
              <w:rPr>
                <w:sz w:val="25"/>
                <w:szCs w:val="25"/>
              </w:rPr>
              <w:t xml:space="preserve"> → c = 6,382 </w:t>
            </w:r>
            <w:r w:rsidRPr="00E47071">
              <w:rPr>
                <w:position w:val="-4"/>
                <w:sz w:val="25"/>
                <w:szCs w:val="25"/>
              </w:rPr>
              <w:object w:dxaOrig="260" w:dyaOrig="420">
                <v:shape id="_x0000_i1083" type="#_x0000_t75" style="width:12.25pt;height:20.7pt" o:ole="">
                  <v:imagedata r:id="rId108" o:title=""/>
                </v:shape>
                <o:OLEObject Type="Embed" ProgID="Equation.DSMT4" ShapeID="_x0000_i1083" DrawAspect="Content" ObjectID="_1779258883" r:id="rId114"/>
              </w:object>
            </w:r>
          </w:p>
        </w:tc>
        <w:tc>
          <w:tcPr>
            <w:tcW w:w="1242" w:type="dxa"/>
          </w:tcPr>
          <w:p w:rsidR="004E5F34" w:rsidRPr="00E47071" w:rsidRDefault="004E5F34" w:rsidP="00DC5743">
            <w:pPr>
              <w:rPr>
                <w:rStyle w:val="fontstyle01"/>
                <w:b/>
                <w:sz w:val="25"/>
                <w:szCs w:val="25"/>
              </w:rPr>
            </w:pPr>
          </w:p>
          <w:p w:rsidR="004E5F34" w:rsidRPr="00C06E3C" w:rsidRDefault="004E5F34" w:rsidP="00DC5743">
            <w:pPr>
              <w:rPr>
                <w:rStyle w:val="fontstyle01"/>
                <w:b/>
                <w:sz w:val="19"/>
                <w:szCs w:val="25"/>
              </w:rPr>
            </w:pPr>
          </w:p>
          <w:p w:rsidR="004E5F34" w:rsidRPr="00E47071" w:rsidRDefault="004E5F34" w:rsidP="00DC5743">
            <w:pPr>
              <w:rPr>
                <w:rStyle w:val="fontstyle01"/>
                <w:b/>
                <w:sz w:val="25"/>
                <w:szCs w:val="25"/>
              </w:rPr>
            </w:pPr>
            <w:r>
              <w:rPr>
                <w:rStyle w:val="fontstyle01"/>
                <w:b/>
                <w:sz w:val="25"/>
                <w:szCs w:val="25"/>
              </w:rPr>
              <w:t>0,25</w:t>
            </w:r>
          </w:p>
          <w:p w:rsidR="004E5F34" w:rsidRPr="00E47071" w:rsidRDefault="004E5F34" w:rsidP="00DC5743">
            <w:pPr>
              <w:rPr>
                <w:rStyle w:val="fontstyle01"/>
                <w:b/>
                <w:sz w:val="25"/>
                <w:szCs w:val="25"/>
              </w:rPr>
            </w:pPr>
          </w:p>
          <w:p w:rsidR="004E5F34" w:rsidRPr="00E47071" w:rsidRDefault="004E5F34" w:rsidP="00DC5743">
            <w:pPr>
              <w:rPr>
                <w:rStyle w:val="fontstyle01"/>
                <w:b/>
                <w:sz w:val="25"/>
                <w:szCs w:val="25"/>
              </w:rPr>
            </w:pPr>
            <w:r w:rsidRPr="00E47071">
              <w:rPr>
                <w:rStyle w:val="fontstyle01"/>
                <w:b/>
                <w:sz w:val="25"/>
                <w:szCs w:val="25"/>
              </w:rPr>
              <w:t>0,25</w:t>
            </w:r>
          </w:p>
        </w:tc>
      </w:tr>
      <w:tr w:rsidR="004E5F34" w:rsidRPr="00E47071" w:rsidTr="00DC5743">
        <w:trPr>
          <w:trHeight w:val="379"/>
        </w:trPr>
        <w:tc>
          <w:tcPr>
            <w:tcW w:w="1242" w:type="dxa"/>
            <w:vMerge/>
          </w:tcPr>
          <w:p w:rsidR="004E5F34" w:rsidRPr="00E47071" w:rsidRDefault="004E5F34" w:rsidP="00DC5743">
            <w:pPr>
              <w:rPr>
                <w:rStyle w:val="fontstyle01"/>
                <w:b/>
                <w:sz w:val="25"/>
                <w:szCs w:val="25"/>
              </w:rPr>
            </w:pPr>
          </w:p>
        </w:tc>
        <w:tc>
          <w:tcPr>
            <w:tcW w:w="7655" w:type="dxa"/>
          </w:tcPr>
          <w:p w:rsidR="004E5F34" w:rsidRPr="00E47071" w:rsidRDefault="004E5F34" w:rsidP="00DC5743">
            <w:pPr>
              <w:rPr>
                <w:b/>
                <w:sz w:val="25"/>
                <w:szCs w:val="25"/>
              </w:rPr>
            </w:pPr>
            <w:r>
              <w:rPr>
                <w:b/>
                <w:sz w:val="25"/>
                <w:szCs w:val="25"/>
              </w:rPr>
              <w:t>N</w:t>
            </w:r>
            <w:r w:rsidRPr="00E47071">
              <w:rPr>
                <w:b/>
                <w:sz w:val="25"/>
                <w:szCs w:val="25"/>
              </w:rPr>
              <w:t xml:space="preserve">ếu </w:t>
            </w:r>
            <w:r>
              <w:rPr>
                <w:b/>
                <w:sz w:val="25"/>
                <w:szCs w:val="25"/>
              </w:rPr>
              <w:t xml:space="preserve">HS </w:t>
            </w:r>
            <w:r w:rsidRPr="00E47071">
              <w:rPr>
                <w:b/>
                <w:sz w:val="25"/>
                <w:szCs w:val="25"/>
              </w:rPr>
              <w:t>tính được giá trị a được 0,125 điểm</w:t>
            </w:r>
          </w:p>
        </w:tc>
        <w:tc>
          <w:tcPr>
            <w:tcW w:w="1242" w:type="dxa"/>
          </w:tcPr>
          <w:p w:rsidR="004E5F34" w:rsidRPr="00E47071" w:rsidRDefault="004E5F34" w:rsidP="00DC5743">
            <w:pPr>
              <w:rPr>
                <w:rStyle w:val="fontstyle01"/>
                <w:b/>
                <w:sz w:val="25"/>
                <w:szCs w:val="25"/>
              </w:rPr>
            </w:pPr>
          </w:p>
        </w:tc>
      </w:tr>
    </w:tbl>
    <w:p w:rsidR="004E5F34" w:rsidRPr="00E47071" w:rsidRDefault="004E5F34" w:rsidP="004E5F34">
      <w:pPr>
        <w:rPr>
          <w:rStyle w:val="fontstyle01"/>
          <w:b/>
          <w:sz w:val="25"/>
          <w:szCs w:val="25"/>
        </w:rPr>
      </w:pPr>
    </w:p>
    <w:p w:rsidR="004E5F34" w:rsidRPr="00E47071" w:rsidRDefault="004E5F34" w:rsidP="004E5F34">
      <w:pPr>
        <w:tabs>
          <w:tab w:val="left" w:pos="284"/>
          <w:tab w:val="left" w:pos="567"/>
          <w:tab w:val="left" w:pos="992"/>
        </w:tabs>
        <w:jc w:val="both"/>
        <w:rPr>
          <w:noProof/>
          <w:sz w:val="25"/>
          <w:szCs w:val="25"/>
        </w:rPr>
      </w:pPr>
      <w:r w:rsidRPr="00E47071">
        <w:rPr>
          <w:b/>
          <w:noProof/>
          <w:sz w:val="25"/>
          <w:szCs w:val="25"/>
        </w:rPr>
        <w:t xml:space="preserve">Câu 2. </w:t>
      </w:r>
      <w:r w:rsidRPr="00E47071">
        <w:rPr>
          <w:b/>
          <w:noProof/>
          <w:color w:val="FF0000"/>
          <w:sz w:val="25"/>
          <w:szCs w:val="25"/>
        </w:rPr>
        <w:t>(4,0 điểm)</w:t>
      </w:r>
      <w:r w:rsidRPr="00E47071">
        <w:rPr>
          <w:noProof/>
          <w:sz w:val="25"/>
          <w:szCs w:val="25"/>
        </w:rPr>
        <w:t xml:space="preserve"> </w:t>
      </w:r>
    </w:p>
    <w:p w:rsidR="004E5F34" w:rsidRPr="00364764" w:rsidRDefault="004E5F34" w:rsidP="004E5F34">
      <w:pPr>
        <w:tabs>
          <w:tab w:val="left" w:pos="284"/>
          <w:tab w:val="left" w:pos="567"/>
          <w:tab w:val="left" w:pos="992"/>
        </w:tabs>
        <w:jc w:val="both"/>
        <w:rPr>
          <w:rFonts w:eastAsia="Arial"/>
          <w:sz w:val="25"/>
          <w:szCs w:val="25"/>
        </w:rPr>
      </w:pPr>
      <w:r w:rsidRPr="00E47071">
        <w:rPr>
          <w:rStyle w:val="fontstyle01"/>
          <w:b/>
          <w:sz w:val="25"/>
          <w:szCs w:val="25"/>
        </w:rPr>
        <w:tab/>
      </w:r>
      <w:r w:rsidRPr="00364764">
        <w:rPr>
          <w:rStyle w:val="fontstyle01"/>
          <w:b/>
          <w:sz w:val="25"/>
          <w:szCs w:val="25"/>
        </w:rPr>
        <w:t xml:space="preserve">2.1. </w:t>
      </w:r>
      <w:r w:rsidRPr="00364764">
        <w:rPr>
          <w:rFonts w:eastAsia="Arial"/>
          <w:sz w:val="25"/>
          <w:szCs w:val="25"/>
        </w:rPr>
        <w:t>Cho 150 gam CO</w:t>
      </w:r>
      <w:r w:rsidRPr="00364764">
        <w:rPr>
          <w:rFonts w:eastAsia="Arial"/>
          <w:sz w:val="25"/>
          <w:szCs w:val="25"/>
          <w:vertAlign w:val="subscript"/>
        </w:rPr>
        <w:t>2</w:t>
      </w:r>
      <w:r w:rsidRPr="00364764">
        <w:rPr>
          <w:rFonts w:eastAsia="Arial"/>
          <w:sz w:val="25"/>
          <w:szCs w:val="25"/>
        </w:rPr>
        <w:t xml:space="preserve"> ở</w:t>
      </w:r>
      <w:r>
        <w:rPr>
          <w:rFonts w:eastAsia="Arial"/>
          <w:sz w:val="25"/>
          <w:szCs w:val="25"/>
        </w:rPr>
        <w:t xml:space="preserve"> 273,15</w:t>
      </w:r>
      <w:r w:rsidRPr="00364764">
        <w:rPr>
          <w:rFonts w:eastAsia="Arial"/>
          <w:sz w:val="25"/>
          <w:szCs w:val="25"/>
        </w:rPr>
        <w:t>K và 1,01325.10</w:t>
      </w:r>
      <w:r w:rsidRPr="00364764">
        <w:rPr>
          <w:rFonts w:eastAsia="Arial"/>
          <w:sz w:val="25"/>
          <w:szCs w:val="25"/>
          <w:vertAlign w:val="superscript"/>
        </w:rPr>
        <w:t>5</w:t>
      </w:r>
      <w:r w:rsidRPr="00364764">
        <w:rPr>
          <w:rFonts w:eastAsia="Arial"/>
          <w:sz w:val="25"/>
          <w:szCs w:val="25"/>
        </w:rPr>
        <w:t xml:space="preserve"> Pa. Xác định nhiệ</w:t>
      </w:r>
      <w:r>
        <w:rPr>
          <w:rFonts w:eastAsia="Arial"/>
          <w:sz w:val="25"/>
          <w:szCs w:val="25"/>
        </w:rPr>
        <w:t>t và</w:t>
      </w:r>
      <w:r w:rsidRPr="00364764">
        <w:rPr>
          <w:rFonts w:eastAsia="Arial"/>
          <w:sz w:val="25"/>
          <w:szCs w:val="25"/>
        </w:rPr>
        <w:t xml:space="preserve"> công trong các quá trình sau đây được tiến hành thuận nghịch nhiệt động:</w:t>
      </w:r>
    </w:p>
    <w:p w:rsidR="004E5F34" w:rsidRPr="00364764" w:rsidRDefault="004E5F34" w:rsidP="004E5F34">
      <w:pPr>
        <w:tabs>
          <w:tab w:val="left" w:pos="284"/>
          <w:tab w:val="left" w:pos="567"/>
          <w:tab w:val="left" w:pos="992"/>
        </w:tabs>
        <w:jc w:val="both"/>
        <w:rPr>
          <w:rFonts w:eastAsia="Arial"/>
          <w:sz w:val="25"/>
          <w:szCs w:val="25"/>
        </w:rPr>
      </w:pPr>
      <w:r w:rsidRPr="00364764">
        <w:rPr>
          <w:rFonts w:eastAsia="Arial"/>
          <w:b/>
          <w:sz w:val="25"/>
          <w:szCs w:val="25"/>
        </w:rPr>
        <w:tab/>
        <w:t>a.</w:t>
      </w:r>
      <w:r w:rsidRPr="00364764">
        <w:rPr>
          <w:rFonts w:eastAsia="Arial"/>
          <w:sz w:val="25"/>
          <w:szCs w:val="25"/>
        </w:rPr>
        <w:t xml:space="preserve"> Dãn đẳng nhiệt đến thể tích 300 lít.</w:t>
      </w:r>
    </w:p>
    <w:p w:rsidR="004E5F34" w:rsidRPr="00364764" w:rsidRDefault="004E5F34" w:rsidP="004E5F34">
      <w:pPr>
        <w:tabs>
          <w:tab w:val="left" w:pos="284"/>
          <w:tab w:val="left" w:pos="567"/>
          <w:tab w:val="left" w:pos="992"/>
        </w:tabs>
        <w:jc w:val="both"/>
        <w:rPr>
          <w:rFonts w:eastAsia="Arial"/>
          <w:sz w:val="25"/>
          <w:szCs w:val="25"/>
        </w:rPr>
      </w:pPr>
      <w:r w:rsidRPr="00364764">
        <w:rPr>
          <w:rFonts w:eastAsia="Arial"/>
          <w:b/>
          <w:sz w:val="25"/>
          <w:szCs w:val="25"/>
        </w:rPr>
        <w:tab/>
        <w:t>b.</w:t>
      </w:r>
      <w:r w:rsidRPr="00364764">
        <w:rPr>
          <w:rFonts w:eastAsia="Arial"/>
          <w:sz w:val="25"/>
          <w:szCs w:val="25"/>
        </w:rPr>
        <w:t xml:space="preserve"> Dãn đẳng áp đến thể tích 200 lít. </w:t>
      </w:r>
    </w:p>
    <w:p w:rsidR="004E5F34" w:rsidRPr="00364764" w:rsidRDefault="004E5F34" w:rsidP="004E5F34">
      <w:pPr>
        <w:tabs>
          <w:tab w:val="left" w:pos="284"/>
          <w:tab w:val="left" w:pos="567"/>
          <w:tab w:val="left" w:pos="992"/>
        </w:tabs>
        <w:jc w:val="both"/>
        <w:rPr>
          <w:sz w:val="25"/>
          <w:szCs w:val="25"/>
        </w:rPr>
      </w:pPr>
      <w:r w:rsidRPr="00364764">
        <w:rPr>
          <w:sz w:val="25"/>
          <w:szCs w:val="25"/>
        </w:rPr>
        <w:tab/>
        <w:t>Chấp nhận rằng CO</w:t>
      </w:r>
      <w:r w:rsidRPr="00364764">
        <w:rPr>
          <w:sz w:val="25"/>
          <w:szCs w:val="25"/>
          <w:vertAlign w:val="subscript"/>
        </w:rPr>
        <w:t>2</w:t>
      </w:r>
      <w:r>
        <w:rPr>
          <w:sz w:val="25"/>
          <w:szCs w:val="25"/>
        </w:rPr>
        <w:t xml:space="preserve"> là khí lý</w:t>
      </w:r>
      <w:r w:rsidRPr="00364764">
        <w:rPr>
          <w:sz w:val="25"/>
          <w:szCs w:val="25"/>
        </w:rPr>
        <w:t xml:space="preserve"> tưởng và nhiệt dung đẳng áp của nó không đổi trong điều kiện khảo sát và bằng 37,1 </w:t>
      </w:r>
      <w:r w:rsidRPr="00364764">
        <w:rPr>
          <w:position w:val="-6"/>
          <w:sz w:val="25"/>
          <w:szCs w:val="25"/>
        </w:rPr>
        <w:object w:dxaOrig="1080" w:dyaOrig="320">
          <v:shape id="_x0000_i1084" type="#_x0000_t75" style="width:54.4pt;height:16.85pt" o:ole="">
            <v:imagedata r:id="rId115" o:title=""/>
          </v:shape>
          <o:OLEObject Type="Embed" ProgID="Equation.DSMT4" ShapeID="_x0000_i1084" DrawAspect="Content" ObjectID="_1779258884" r:id="rId116"/>
        </w:object>
      </w:r>
      <w:r w:rsidRPr="00364764">
        <w:rPr>
          <w:sz w:val="25"/>
          <w:szCs w:val="25"/>
        </w:rPr>
        <w:t>.</w:t>
      </w:r>
    </w:p>
    <w:p w:rsidR="004E5F34" w:rsidRDefault="004E5F34" w:rsidP="004E5F34">
      <w:pPr>
        <w:tabs>
          <w:tab w:val="left" w:pos="284"/>
          <w:tab w:val="left" w:pos="567"/>
          <w:tab w:val="left" w:pos="992"/>
        </w:tabs>
        <w:jc w:val="both"/>
        <w:rPr>
          <w:rStyle w:val="fontstyle01"/>
          <w:b/>
          <w:sz w:val="25"/>
          <w:szCs w:val="25"/>
        </w:rPr>
      </w:pPr>
      <w:r w:rsidRPr="00364764">
        <w:rPr>
          <w:rStyle w:val="fontstyle01"/>
          <w:b/>
          <w:sz w:val="25"/>
          <w:szCs w:val="25"/>
        </w:rPr>
        <w:tab/>
      </w:r>
    </w:p>
    <w:p w:rsidR="004E5F34" w:rsidRPr="00364764" w:rsidRDefault="004E5F34" w:rsidP="004E5F34">
      <w:pPr>
        <w:tabs>
          <w:tab w:val="left" w:pos="284"/>
          <w:tab w:val="left" w:pos="567"/>
          <w:tab w:val="left" w:pos="992"/>
        </w:tabs>
        <w:jc w:val="both"/>
        <w:rPr>
          <w:rFonts w:eastAsia="Calibri"/>
          <w:sz w:val="25"/>
          <w:szCs w:val="25"/>
        </w:rPr>
      </w:pPr>
      <w:r>
        <w:rPr>
          <w:rStyle w:val="fontstyle01"/>
          <w:b/>
          <w:sz w:val="25"/>
          <w:szCs w:val="25"/>
        </w:rPr>
        <w:lastRenderedPageBreak/>
        <w:tab/>
      </w:r>
      <w:r w:rsidRPr="00364764">
        <w:rPr>
          <w:rStyle w:val="fontstyle01"/>
          <w:b/>
          <w:sz w:val="25"/>
          <w:szCs w:val="25"/>
        </w:rPr>
        <w:t xml:space="preserve">2.2. </w:t>
      </w:r>
      <w:r w:rsidRPr="00364764">
        <w:rPr>
          <w:rFonts w:eastAsia="Calibri"/>
          <w:sz w:val="25"/>
          <w:szCs w:val="25"/>
        </w:rPr>
        <w:t>Khí CO gây độc vì tác dụng với Hemoglobin (Hb) của máu theo phương trình</w:t>
      </w:r>
    </w:p>
    <w:p w:rsidR="004E5F34" w:rsidRPr="00364764" w:rsidRDefault="004E5F34" w:rsidP="004E5F34">
      <w:pPr>
        <w:tabs>
          <w:tab w:val="left" w:pos="284"/>
          <w:tab w:val="left" w:pos="567"/>
          <w:tab w:val="left" w:pos="992"/>
        </w:tabs>
        <w:jc w:val="both"/>
        <w:rPr>
          <w:rFonts w:eastAsia="Calibri"/>
          <w:b/>
          <w:sz w:val="25"/>
          <w:szCs w:val="25"/>
        </w:rPr>
      </w:pPr>
      <w:r w:rsidRPr="00364764">
        <w:rPr>
          <w:rFonts w:eastAsia="Calibri"/>
          <w:sz w:val="25"/>
          <w:szCs w:val="25"/>
        </w:rPr>
        <w:tab/>
      </w:r>
      <w:r w:rsidRPr="00364764">
        <w:rPr>
          <w:rFonts w:eastAsia="Calibri"/>
          <w:sz w:val="25"/>
          <w:szCs w:val="25"/>
        </w:rPr>
        <w:tab/>
      </w:r>
      <w:r w:rsidRPr="00364764">
        <w:rPr>
          <w:rFonts w:eastAsia="Calibri"/>
          <w:sz w:val="25"/>
          <w:szCs w:val="25"/>
        </w:rPr>
        <w:tab/>
      </w:r>
      <w:r w:rsidRPr="00364764">
        <w:rPr>
          <w:rFonts w:eastAsia="Calibri"/>
          <w:sz w:val="25"/>
          <w:szCs w:val="25"/>
        </w:rPr>
        <w:tab/>
      </w:r>
      <w:r w:rsidRPr="00364764">
        <w:rPr>
          <w:rFonts w:eastAsia="Calibri"/>
          <w:sz w:val="25"/>
          <w:szCs w:val="25"/>
        </w:rPr>
        <w:tab/>
      </w:r>
      <w:r w:rsidRPr="00364764">
        <w:rPr>
          <w:rFonts w:eastAsia="Calibri"/>
          <w:sz w:val="25"/>
          <w:szCs w:val="25"/>
        </w:rPr>
        <w:tab/>
        <w:t>3CO + 4Hb → Hb</w:t>
      </w:r>
      <w:r w:rsidRPr="00364764">
        <w:rPr>
          <w:rFonts w:eastAsia="Calibri"/>
          <w:sz w:val="25"/>
          <w:szCs w:val="25"/>
          <w:vertAlign w:val="subscript"/>
        </w:rPr>
        <w:t>4</w:t>
      </w:r>
      <w:r w:rsidRPr="00364764">
        <w:rPr>
          <w:rFonts w:eastAsia="Calibri"/>
          <w:sz w:val="25"/>
          <w:szCs w:val="25"/>
        </w:rPr>
        <w:t>(CO)</w:t>
      </w:r>
      <w:r w:rsidRPr="00364764">
        <w:rPr>
          <w:rFonts w:eastAsia="Calibri"/>
          <w:sz w:val="25"/>
          <w:szCs w:val="25"/>
          <w:vertAlign w:val="subscript"/>
        </w:rPr>
        <w:t>3</w:t>
      </w:r>
    </w:p>
    <w:p w:rsidR="004E5F34" w:rsidRPr="00364764" w:rsidRDefault="004E5F34" w:rsidP="004E5F34">
      <w:pPr>
        <w:tabs>
          <w:tab w:val="left" w:pos="284"/>
          <w:tab w:val="left" w:pos="567"/>
          <w:tab w:val="left" w:pos="992"/>
        </w:tabs>
        <w:jc w:val="both"/>
        <w:rPr>
          <w:rFonts w:eastAsia="Calibri"/>
          <w:sz w:val="25"/>
          <w:szCs w:val="25"/>
        </w:rPr>
      </w:pPr>
      <w:r w:rsidRPr="00364764">
        <w:rPr>
          <w:rFonts w:eastAsia="Calibri"/>
          <w:sz w:val="25"/>
          <w:szCs w:val="25"/>
        </w:rPr>
        <w:tab/>
        <w:t>Số liệu thực nghiệm tại 20</w:t>
      </w:r>
      <w:r w:rsidRPr="00364764">
        <w:rPr>
          <w:rFonts w:eastAsia="Calibri"/>
          <w:sz w:val="25"/>
          <w:szCs w:val="25"/>
          <w:vertAlign w:val="superscript"/>
        </w:rPr>
        <w:t>0</w:t>
      </w:r>
      <w:r w:rsidRPr="00364764">
        <w:rPr>
          <w:rFonts w:eastAsia="Calibri"/>
          <w:sz w:val="25"/>
          <w:szCs w:val="25"/>
        </w:rPr>
        <w:t>C và động học phản ứng như sau:</w:t>
      </w:r>
    </w:p>
    <w:tbl>
      <w:tblPr>
        <w:tblW w:w="0" w:type="auto"/>
        <w:tblInd w:w="18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276"/>
        <w:gridCol w:w="2552"/>
      </w:tblGrid>
      <w:tr w:rsidR="004E5F34" w:rsidRPr="00364764" w:rsidTr="00DC5743">
        <w:tc>
          <w:tcPr>
            <w:tcW w:w="2518" w:type="dxa"/>
            <w:gridSpan w:val="2"/>
            <w:shd w:val="clear" w:color="auto" w:fill="auto"/>
          </w:tcPr>
          <w:p w:rsidR="004E5F34" w:rsidRPr="00364764" w:rsidRDefault="004E5F34" w:rsidP="00DC5743">
            <w:pPr>
              <w:tabs>
                <w:tab w:val="left" w:pos="284"/>
                <w:tab w:val="left" w:pos="567"/>
                <w:tab w:val="left" w:pos="992"/>
              </w:tabs>
              <w:jc w:val="both"/>
              <w:rPr>
                <w:rFonts w:eastAsia="Calibri"/>
                <w:sz w:val="25"/>
                <w:szCs w:val="25"/>
              </w:rPr>
            </w:pPr>
            <w:r w:rsidRPr="00364764">
              <w:rPr>
                <w:rFonts w:eastAsia="Calibri"/>
                <w:sz w:val="25"/>
                <w:szCs w:val="25"/>
              </w:rPr>
              <w:t>Nồng độ (μmol.</w:t>
            </w:r>
            <w:r w:rsidRPr="00364764">
              <w:rPr>
                <w:rFonts w:eastAsia="Calibri"/>
                <w:position w:val="-4"/>
                <w:sz w:val="25"/>
                <w:szCs w:val="25"/>
              </w:rPr>
              <w:object w:dxaOrig="240" w:dyaOrig="300">
                <v:shape id="_x0000_i1085" type="#_x0000_t75" style="width:12.25pt;height:14.55pt" o:ole="">
                  <v:imagedata r:id="rId117" o:title=""/>
                </v:shape>
                <o:OLEObject Type="Embed" ProgID="Equation.DSMT4" ShapeID="_x0000_i1085" DrawAspect="Content" ObjectID="_1779258885" r:id="rId118"/>
              </w:object>
            </w:r>
            <w:r w:rsidRPr="00364764">
              <w:rPr>
                <w:rFonts w:eastAsia="Calibri"/>
                <w:sz w:val="25"/>
                <w:szCs w:val="25"/>
              </w:rPr>
              <w:t>)</w:t>
            </w:r>
          </w:p>
        </w:tc>
        <w:tc>
          <w:tcPr>
            <w:tcW w:w="2552" w:type="dxa"/>
            <w:vMerge w:val="restart"/>
            <w:shd w:val="clear" w:color="auto" w:fill="auto"/>
          </w:tcPr>
          <w:p w:rsidR="004E5F34" w:rsidRPr="00364764" w:rsidRDefault="004E5F34" w:rsidP="00DC5743">
            <w:pPr>
              <w:tabs>
                <w:tab w:val="left" w:pos="284"/>
                <w:tab w:val="left" w:pos="567"/>
                <w:tab w:val="left" w:pos="992"/>
              </w:tabs>
              <w:jc w:val="both"/>
              <w:rPr>
                <w:rFonts w:eastAsia="Calibri"/>
                <w:sz w:val="25"/>
                <w:szCs w:val="25"/>
              </w:rPr>
            </w:pPr>
            <w:r w:rsidRPr="00364764">
              <w:rPr>
                <w:rFonts w:eastAsia="Calibri"/>
                <w:sz w:val="25"/>
                <w:szCs w:val="25"/>
              </w:rPr>
              <w:t>Tốc độ phân hủy Hb</w:t>
            </w:r>
          </w:p>
          <w:p w:rsidR="004E5F34" w:rsidRPr="00364764" w:rsidRDefault="004E5F34" w:rsidP="00DC5743">
            <w:pPr>
              <w:tabs>
                <w:tab w:val="left" w:pos="284"/>
                <w:tab w:val="left" w:pos="567"/>
                <w:tab w:val="left" w:pos="992"/>
              </w:tabs>
              <w:jc w:val="center"/>
              <w:rPr>
                <w:rFonts w:eastAsia="Calibri"/>
                <w:b/>
                <w:sz w:val="25"/>
                <w:szCs w:val="25"/>
              </w:rPr>
            </w:pPr>
            <w:r w:rsidRPr="00364764">
              <w:rPr>
                <w:rFonts w:eastAsia="Calibri"/>
                <w:sz w:val="25"/>
                <w:szCs w:val="25"/>
              </w:rPr>
              <w:t>(μmol.</w:t>
            </w:r>
            <w:r w:rsidRPr="00364764">
              <w:rPr>
                <w:rFonts w:eastAsia="Calibri"/>
                <w:position w:val="-6"/>
                <w:sz w:val="25"/>
                <w:szCs w:val="25"/>
              </w:rPr>
              <w:object w:dxaOrig="520" w:dyaOrig="320">
                <v:shape id="_x0000_i1086" type="#_x0000_t75" style="width:26.05pt;height:16.85pt" o:ole="">
                  <v:imagedata r:id="rId119" o:title=""/>
                </v:shape>
                <o:OLEObject Type="Embed" ProgID="Equation.DSMT4" ShapeID="_x0000_i1086" DrawAspect="Content" ObjectID="_1779258886" r:id="rId120"/>
              </w:object>
            </w:r>
            <w:r w:rsidRPr="00364764">
              <w:rPr>
                <w:rFonts w:eastAsia="Calibri"/>
                <w:sz w:val="25"/>
                <w:szCs w:val="25"/>
              </w:rPr>
              <w:t>)</w:t>
            </w:r>
          </w:p>
        </w:tc>
      </w:tr>
      <w:tr w:rsidR="004E5F34" w:rsidRPr="00364764" w:rsidTr="00DC5743">
        <w:tc>
          <w:tcPr>
            <w:tcW w:w="1242" w:type="dxa"/>
            <w:shd w:val="clear" w:color="auto" w:fill="auto"/>
          </w:tcPr>
          <w:p w:rsidR="004E5F34" w:rsidRPr="00364764" w:rsidRDefault="004E5F34" w:rsidP="00DC5743">
            <w:pPr>
              <w:tabs>
                <w:tab w:val="left" w:pos="284"/>
                <w:tab w:val="left" w:pos="567"/>
                <w:tab w:val="left" w:pos="992"/>
              </w:tabs>
              <w:jc w:val="center"/>
              <w:rPr>
                <w:rFonts w:eastAsia="Calibri"/>
                <w:sz w:val="25"/>
                <w:szCs w:val="25"/>
              </w:rPr>
            </w:pPr>
            <w:r w:rsidRPr="00364764">
              <w:rPr>
                <w:rFonts w:eastAsia="Calibri"/>
                <w:sz w:val="25"/>
                <w:szCs w:val="25"/>
              </w:rPr>
              <w:t>CO</w:t>
            </w:r>
          </w:p>
        </w:tc>
        <w:tc>
          <w:tcPr>
            <w:tcW w:w="1276" w:type="dxa"/>
            <w:shd w:val="clear" w:color="auto" w:fill="auto"/>
          </w:tcPr>
          <w:p w:rsidR="004E5F34" w:rsidRPr="00364764" w:rsidRDefault="004E5F34" w:rsidP="00DC5743">
            <w:pPr>
              <w:tabs>
                <w:tab w:val="left" w:pos="284"/>
                <w:tab w:val="left" w:pos="567"/>
                <w:tab w:val="left" w:pos="992"/>
              </w:tabs>
              <w:jc w:val="center"/>
              <w:rPr>
                <w:rFonts w:eastAsia="Calibri"/>
                <w:sz w:val="25"/>
                <w:szCs w:val="25"/>
              </w:rPr>
            </w:pPr>
            <w:r w:rsidRPr="00364764">
              <w:rPr>
                <w:rFonts w:eastAsia="Calibri"/>
                <w:sz w:val="25"/>
                <w:szCs w:val="25"/>
              </w:rPr>
              <w:t>Hb</w:t>
            </w:r>
          </w:p>
        </w:tc>
        <w:tc>
          <w:tcPr>
            <w:tcW w:w="2552" w:type="dxa"/>
            <w:vMerge/>
            <w:shd w:val="clear" w:color="auto" w:fill="auto"/>
          </w:tcPr>
          <w:p w:rsidR="004E5F34" w:rsidRPr="00364764" w:rsidRDefault="004E5F34" w:rsidP="00DC5743">
            <w:pPr>
              <w:tabs>
                <w:tab w:val="left" w:pos="284"/>
                <w:tab w:val="left" w:pos="567"/>
                <w:tab w:val="left" w:pos="992"/>
              </w:tabs>
              <w:jc w:val="center"/>
              <w:rPr>
                <w:rFonts w:eastAsia="Calibri"/>
                <w:sz w:val="25"/>
                <w:szCs w:val="25"/>
              </w:rPr>
            </w:pPr>
          </w:p>
        </w:tc>
      </w:tr>
      <w:tr w:rsidR="004E5F34" w:rsidRPr="00364764" w:rsidTr="00DC5743">
        <w:tc>
          <w:tcPr>
            <w:tcW w:w="1242" w:type="dxa"/>
            <w:shd w:val="clear" w:color="auto" w:fill="auto"/>
          </w:tcPr>
          <w:p w:rsidR="004E5F34" w:rsidRPr="00364764" w:rsidRDefault="004E5F34" w:rsidP="00DC5743">
            <w:pPr>
              <w:tabs>
                <w:tab w:val="left" w:pos="284"/>
                <w:tab w:val="left" w:pos="567"/>
                <w:tab w:val="left" w:pos="992"/>
              </w:tabs>
              <w:jc w:val="center"/>
              <w:rPr>
                <w:rFonts w:eastAsia="Calibri"/>
                <w:sz w:val="25"/>
                <w:szCs w:val="25"/>
              </w:rPr>
            </w:pPr>
            <w:r w:rsidRPr="00364764">
              <w:rPr>
                <w:rFonts w:eastAsia="Calibri"/>
                <w:sz w:val="25"/>
                <w:szCs w:val="25"/>
              </w:rPr>
              <w:t>1,50</w:t>
            </w:r>
          </w:p>
        </w:tc>
        <w:tc>
          <w:tcPr>
            <w:tcW w:w="1276" w:type="dxa"/>
            <w:shd w:val="clear" w:color="auto" w:fill="auto"/>
          </w:tcPr>
          <w:p w:rsidR="004E5F34" w:rsidRPr="00364764" w:rsidRDefault="004E5F34" w:rsidP="00DC5743">
            <w:pPr>
              <w:tabs>
                <w:tab w:val="left" w:pos="284"/>
                <w:tab w:val="left" w:pos="567"/>
                <w:tab w:val="left" w:pos="992"/>
              </w:tabs>
              <w:jc w:val="center"/>
              <w:rPr>
                <w:rFonts w:eastAsia="Calibri"/>
                <w:sz w:val="25"/>
                <w:szCs w:val="25"/>
              </w:rPr>
            </w:pPr>
            <w:r w:rsidRPr="00364764">
              <w:rPr>
                <w:rFonts w:eastAsia="Calibri"/>
                <w:sz w:val="25"/>
                <w:szCs w:val="25"/>
              </w:rPr>
              <w:t>2,50</w:t>
            </w:r>
          </w:p>
        </w:tc>
        <w:tc>
          <w:tcPr>
            <w:tcW w:w="2552" w:type="dxa"/>
            <w:shd w:val="clear" w:color="auto" w:fill="auto"/>
          </w:tcPr>
          <w:p w:rsidR="004E5F34" w:rsidRPr="00364764" w:rsidRDefault="004E5F34" w:rsidP="00DC5743">
            <w:pPr>
              <w:tabs>
                <w:tab w:val="left" w:pos="284"/>
                <w:tab w:val="left" w:pos="567"/>
                <w:tab w:val="left" w:pos="992"/>
              </w:tabs>
              <w:jc w:val="center"/>
              <w:rPr>
                <w:rFonts w:eastAsia="Calibri"/>
                <w:sz w:val="25"/>
                <w:szCs w:val="25"/>
              </w:rPr>
            </w:pPr>
            <w:r w:rsidRPr="00364764">
              <w:rPr>
                <w:rFonts w:eastAsia="Calibri"/>
                <w:sz w:val="25"/>
                <w:szCs w:val="25"/>
              </w:rPr>
              <w:t>1,05</w:t>
            </w:r>
          </w:p>
        </w:tc>
      </w:tr>
      <w:tr w:rsidR="004E5F34" w:rsidRPr="00364764" w:rsidTr="00DC5743">
        <w:tc>
          <w:tcPr>
            <w:tcW w:w="1242" w:type="dxa"/>
            <w:shd w:val="clear" w:color="auto" w:fill="auto"/>
          </w:tcPr>
          <w:p w:rsidR="004E5F34" w:rsidRPr="00364764" w:rsidRDefault="004E5F34" w:rsidP="00DC5743">
            <w:pPr>
              <w:tabs>
                <w:tab w:val="left" w:pos="284"/>
                <w:tab w:val="left" w:pos="567"/>
                <w:tab w:val="left" w:pos="992"/>
              </w:tabs>
              <w:jc w:val="center"/>
              <w:rPr>
                <w:rFonts w:eastAsia="Calibri"/>
                <w:sz w:val="25"/>
                <w:szCs w:val="25"/>
              </w:rPr>
            </w:pPr>
            <w:r w:rsidRPr="00364764">
              <w:rPr>
                <w:rFonts w:eastAsia="Calibri"/>
                <w:sz w:val="25"/>
                <w:szCs w:val="25"/>
              </w:rPr>
              <w:t>2,50</w:t>
            </w:r>
          </w:p>
        </w:tc>
        <w:tc>
          <w:tcPr>
            <w:tcW w:w="1276" w:type="dxa"/>
            <w:shd w:val="clear" w:color="auto" w:fill="auto"/>
          </w:tcPr>
          <w:p w:rsidR="004E5F34" w:rsidRPr="00364764" w:rsidRDefault="004E5F34" w:rsidP="00DC5743">
            <w:pPr>
              <w:tabs>
                <w:tab w:val="left" w:pos="284"/>
                <w:tab w:val="left" w:pos="567"/>
                <w:tab w:val="left" w:pos="992"/>
              </w:tabs>
              <w:jc w:val="center"/>
              <w:rPr>
                <w:rFonts w:eastAsia="Calibri"/>
                <w:sz w:val="25"/>
                <w:szCs w:val="25"/>
              </w:rPr>
            </w:pPr>
            <w:r w:rsidRPr="00364764">
              <w:rPr>
                <w:rFonts w:eastAsia="Calibri"/>
                <w:sz w:val="25"/>
                <w:szCs w:val="25"/>
              </w:rPr>
              <w:t>2,50</w:t>
            </w:r>
          </w:p>
        </w:tc>
        <w:tc>
          <w:tcPr>
            <w:tcW w:w="2552" w:type="dxa"/>
            <w:shd w:val="clear" w:color="auto" w:fill="auto"/>
          </w:tcPr>
          <w:p w:rsidR="004E5F34" w:rsidRPr="00364764" w:rsidRDefault="004E5F34" w:rsidP="00DC5743">
            <w:pPr>
              <w:tabs>
                <w:tab w:val="left" w:pos="284"/>
                <w:tab w:val="left" w:pos="567"/>
                <w:tab w:val="left" w:pos="992"/>
              </w:tabs>
              <w:jc w:val="center"/>
              <w:rPr>
                <w:rFonts w:eastAsia="Calibri"/>
                <w:sz w:val="25"/>
                <w:szCs w:val="25"/>
              </w:rPr>
            </w:pPr>
            <w:r w:rsidRPr="00364764">
              <w:rPr>
                <w:rFonts w:eastAsia="Calibri"/>
                <w:sz w:val="25"/>
                <w:szCs w:val="25"/>
              </w:rPr>
              <w:t>1,75</w:t>
            </w:r>
          </w:p>
        </w:tc>
      </w:tr>
      <w:tr w:rsidR="004E5F34" w:rsidRPr="00364764" w:rsidTr="00DC5743">
        <w:tc>
          <w:tcPr>
            <w:tcW w:w="1242" w:type="dxa"/>
            <w:shd w:val="clear" w:color="auto" w:fill="auto"/>
          </w:tcPr>
          <w:p w:rsidR="004E5F34" w:rsidRPr="00364764" w:rsidRDefault="004E5F34" w:rsidP="00DC5743">
            <w:pPr>
              <w:tabs>
                <w:tab w:val="left" w:pos="284"/>
                <w:tab w:val="left" w:pos="567"/>
                <w:tab w:val="left" w:pos="992"/>
              </w:tabs>
              <w:jc w:val="center"/>
              <w:rPr>
                <w:rFonts w:eastAsia="Calibri"/>
                <w:sz w:val="25"/>
                <w:szCs w:val="25"/>
              </w:rPr>
            </w:pPr>
            <w:r w:rsidRPr="00364764">
              <w:rPr>
                <w:rFonts w:eastAsia="Calibri"/>
                <w:sz w:val="25"/>
                <w:szCs w:val="25"/>
              </w:rPr>
              <w:t>2,50</w:t>
            </w:r>
          </w:p>
        </w:tc>
        <w:tc>
          <w:tcPr>
            <w:tcW w:w="1276" w:type="dxa"/>
            <w:shd w:val="clear" w:color="auto" w:fill="auto"/>
          </w:tcPr>
          <w:p w:rsidR="004E5F34" w:rsidRPr="00364764" w:rsidRDefault="004E5F34" w:rsidP="00DC5743">
            <w:pPr>
              <w:tabs>
                <w:tab w:val="left" w:pos="284"/>
                <w:tab w:val="left" w:pos="567"/>
                <w:tab w:val="left" w:pos="992"/>
              </w:tabs>
              <w:jc w:val="center"/>
              <w:rPr>
                <w:rFonts w:eastAsia="Calibri"/>
                <w:sz w:val="25"/>
                <w:szCs w:val="25"/>
              </w:rPr>
            </w:pPr>
            <w:r w:rsidRPr="00364764">
              <w:rPr>
                <w:rFonts w:eastAsia="Calibri"/>
                <w:sz w:val="25"/>
                <w:szCs w:val="25"/>
              </w:rPr>
              <w:t>4,00</w:t>
            </w:r>
          </w:p>
        </w:tc>
        <w:tc>
          <w:tcPr>
            <w:tcW w:w="2552" w:type="dxa"/>
            <w:shd w:val="clear" w:color="auto" w:fill="auto"/>
          </w:tcPr>
          <w:p w:rsidR="004E5F34" w:rsidRPr="00364764" w:rsidRDefault="004E5F34" w:rsidP="00DC5743">
            <w:pPr>
              <w:tabs>
                <w:tab w:val="left" w:pos="284"/>
                <w:tab w:val="left" w:pos="567"/>
                <w:tab w:val="left" w:pos="992"/>
              </w:tabs>
              <w:jc w:val="center"/>
              <w:rPr>
                <w:rFonts w:eastAsia="Calibri"/>
                <w:sz w:val="25"/>
                <w:szCs w:val="25"/>
              </w:rPr>
            </w:pPr>
            <w:r w:rsidRPr="00364764">
              <w:rPr>
                <w:rFonts w:eastAsia="Calibri"/>
                <w:sz w:val="25"/>
                <w:szCs w:val="25"/>
              </w:rPr>
              <w:t>2,80</w:t>
            </w:r>
          </w:p>
        </w:tc>
      </w:tr>
    </w:tbl>
    <w:p w:rsidR="004E5F34" w:rsidRPr="00364764" w:rsidRDefault="004E5F34" w:rsidP="004E5F34">
      <w:pPr>
        <w:tabs>
          <w:tab w:val="left" w:pos="284"/>
          <w:tab w:val="left" w:pos="567"/>
          <w:tab w:val="left" w:pos="992"/>
        </w:tabs>
        <w:jc w:val="both"/>
        <w:rPr>
          <w:rFonts w:eastAsia="Calibri"/>
          <w:sz w:val="25"/>
          <w:szCs w:val="25"/>
        </w:rPr>
      </w:pPr>
      <w:r w:rsidRPr="00364764">
        <w:rPr>
          <w:rFonts w:eastAsia="Calibri"/>
          <w:sz w:val="25"/>
          <w:szCs w:val="25"/>
        </w:rPr>
        <w:t>Hãy tính tốc độ phản ứng khi nồng độ CO là 1,30; Hb là 3,20 (đều theo μmol.</w:t>
      </w:r>
      <w:r w:rsidRPr="00364764">
        <w:rPr>
          <w:rFonts w:eastAsia="Calibri"/>
          <w:position w:val="-4"/>
          <w:sz w:val="25"/>
          <w:szCs w:val="25"/>
        </w:rPr>
        <w:object w:dxaOrig="240" w:dyaOrig="300">
          <v:shape id="_x0000_i1087" type="#_x0000_t75" style="width:12.25pt;height:14.55pt" o:ole="">
            <v:imagedata r:id="rId121" o:title=""/>
          </v:shape>
          <o:OLEObject Type="Embed" ProgID="Equation.DSMT4" ShapeID="_x0000_i1087" DrawAspect="Content" ObjectID="_1779258887" r:id="rId122"/>
        </w:object>
      </w:r>
      <w:r w:rsidRPr="00364764">
        <w:rPr>
          <w:rFonts w:eastAsia="Calibri"/>
          <w:sz w:val="25"/>
          <w:szCs w:val="25"/>
        </w:rPr>
        <w:t>) ở 20</w:t>
      </w:r>
      <w:r w:rsidRPr="00364764">
        <w:rPr>
          <w:rFonts w:eastAsia="Calibri"/>
          <w:sz w:val="25"/>
          <w:szCs w:val="25"/>
          <w:vertAlign w:val="superscript"/>
        </w:rPr>
        <w:t>0</w:t>
      </w:r>
      <w:r w:rsidRPr="00364764">
        <w:rPr>
          <w:rFonts w:eastAsia="Calibri"/>
          <w:sz w:val="25"/>
          <w:szCs w:val="25"/>
        </w:rPr>
        <w:t>C.</w:t>
      </w:r>
    </w:p>
    <w:p w:rsidR="004E5F34" w:rsidRPr="00364764" w:rsidRDefault="004E5F34" w:rsidP="004E5F34">
      <w:pPr>
        <w:tabs>
          <w:tab w:val="left" w:pos="284"/>
          <w:tab w:val="left" w:pos="567"/>
        </w:tabs>
        <w:jc w:val="both"/>
        <w:rPr>
          <w:sz w:val="25"/>
          <w:szCs w:val="25"/>
        </w:rPr>
      </w:pPr>
      <w:r w:rsidRPr="00364764">
        <w:rPr>
          <w:rStyle w:val="fontstyle01"/>
          <w:b/>
          <w:sz w:val="25"/>
          <w:szCs w:val="25"/>
        </w:rPr>
        <w:tab/>
        <w:t>2.3.</w:t>
      </w:r>
      <w:r w:rsidRPr="00364764">
        <w:rPr>
          <w:rStyle w:val="fontstyle01"/>
          <w:sz w:val="25"/>
          <w:szCs w:val="25"/>
        </w:rPr>
        <w:t xml:space="preserve"> </w:t>
      </w:r>
      <w:r w:rsidRPr="00364764">
        <w:rPr>
          <w:sz w:val="25"/>
          <w:szCs w:val="25"/>
        </w:rPr>
        <w:t>Muối CoCl</w:t>
      </w:r>
      <w:r w:rsidRPr="00364764">
        <w:rPr>
          <w:sz w:val="25"/>
          <w:szCs w:val="25"/>
          <w:vertAlign w:val="subscript"/>
        </w:rPr>
        <w:t>2</w:t>
      </w:r>
      <w:r w:rsidRPr="00364764">
        <w:rPr>
          <w:sz w:val="25"/>
          <w:szCs w:val="25"/>
        </w:rPr>
        <w:t xml:space="preserve"> được sử dụng là chất chỉ thị độ ẩm, bởi vì CoCl</w:t>
      </w:r>
      <w:r w:rsidRPr="00364764">
        <w:rPr>
          <w:sz w:val="25"/>
          <w:szCs w:val="25"/>
          <w:vertAlign w:val="subscript"/>
        </w:rPr>
        <w:t>2</w:t>
      </w:r>
      <w:r w:rsidRPr="00364764">
        <w:rPr>
          <w:sz w:val="25"/>
          <w:szCs w:val="25"/>
        </w:rPr>
        <w:t xml:space="preserve"> ở dạ</w:t>
      </w:r>
      <w:r>
        <w:rPr>
          <w:sz w:val="25"/>
          <w:szCs w:val="25"/>
        </w:rPr>
        <w:t>ng khan</w:t>
      </w:r>
      <w:r w:rsidRPr="00364764">
        <w:rPr>
          <w:sz w:val="25"/>
          <w:szCs w:val="25"/>
        </w:rPr>
        <w:t xml:space="preserve"> có màu xanh, khi hút ẩm tạo ra CoCl</w:t>
      </w:r>
      <w:r w:rsidRPr="00364764">
        <w:rPr>
          <w:sz w:val="25"/>
          <w:szCs w:val="25"/>
          <w:vertAlign w:val="subscript"/>
        </w:rPr>
        <w:t>2</w:t>
      </w:r>
      <w:r w:rsidRPr="00364764">
        <w:rPr>
          <w:sz w:val="25"/>
          <w:szCs w:val="25"/>
        </w:rPr>
        <w:t>.2H</w:t>
      </w:r>
      <w:r w:rsidRPr="00364764">
        <w:rPr>
          <w:sz w:val="25"/>
          <w:szCs w:val="25"/>
          <w:vertAlign w:val="subscript"/>
        </w:rPr>
        <w:t>2</w:t>
      </w:r>
      <w:r w:rsidRPr="00364764">
        <w:rPr>
          <w:sz w:val="25"/>
          <w:szCs w:val="25"/>
        </w:rPr>
        <w:t>O(s) có màu tím và CoCl</w:t>
      </w:r>
      <w:r w:rsidRPr="00364764">
        <w:rPr>
          <w:sz w:val="25"/>
          <w:szCs w:val="25"/>
          <w:vertAlign w:val="subscript"/>
        </w:rPr>
        <w:t>2</w:t>
      </w:r>
      <w:r w:rsidRPr="00364764">
        <w:rPr>
          <w:sz w:val="25"/>
          <w:szCs w:val="25"/>
        </w:rPr>
        <w:t>.6H</w:t>
      </w:r>
      <w:r w:rsidRPr="00364764">
        <w:rPr>
          <w:sz w:val="25"/>
          <w:szCs w:val="25"/>
          <w:vertAlign w:val="subscript"/>
        </w:rPr>
        <w:t>2</w:t>
      </w:r>
      <w:r w:rsidRPr="00364764">
        <w:rPr>
          <w:sz w:val="25"/>
          <w:szCs w:val="25"/>
        </w:rPr>
        <w:t>O(s) có màu hồng. Các phản ứng có thể được biểu diễn như sau:</w:t>
      </w:r>
    </w:p>
    <w:p w:rsidR="004E5F34" w:rsidRPr="00364764" w:rsidRDefault="004E5F34" w:rsidP="004E5F34">
      <w:pPr>
        <w:tabs>
          <w:tab w:val="left" w:pos="284"/>
          <w:tab w:val="left" w:pos="567"/>
        </w:tabs>
        <w:jc w:val="both"/>
        <w:rPr>
          <w:sz w:val="25"/>
          <w:szCs w:val="25"/>
        </w:rPr>
      </w:pPr>
      <w:r w:rsidRPr="00364764">
        <w:rPr>
          <w:sz w:val="25"/>
          <w:szCs w:val="25"/>
        </w:rPr>
        <w:tab/>
      </w:r>
      <w:r w:rsidRPr="00364764">
        <w:rPr>
          <w:sz w:val="25"/>
          <w:szCs w:val="25"/>
        </w:rPr>
        <w:tab/>
      </w:r>
      <w:r w:rsidRPr="00364764">
        <w:rPr>
          <w:sz w:val="25"/>
          <w:szCs w:val="25"/>
        </w:rPr>
        <w:tab/>
      </w:r>
      <w:r w:rsidRPr="00364764">
        <w:rPr>
          <w:sz w:val="25"/>
          <w:szCs w:val="25"/>
        </w:rPr>
        <w:tab/>
        <w:t>CoCl</w:t>
      </w:r>
      <w:r w:rsidRPr="00364764">
        <w:rPr>
          <w:sz w:val="25"/>
          <w:szCs w:val="25"/>
          <w:vertAlign w:val="subscript"/>
        </w:rPr>
        <w:t>2</w:t>
      </w:r>
      <w:r w:rsidRPr="00364764">
        <w:rPr>
          <w:sz w:val="25"/>
          <w:szCs w:val="25"/>
        </w:rPr>
        <w:t>(s) + 2H</w:t>
      </w:r>
      <w:r w:rsidRPr="00364764">
        <w:rPr>
          <w:sz w:val="25"/>
          <w:szCs w:val="25"/>
          <w:vertAlign w:val="subscript"/>
        </w:rPr>
        <w:t>2</w:t>
      </w:r>
      <w:r w:rsidRPr="00364764">
        <w:rPr>
          <w:sz w:val="25"/>
          <w:szCs w:val="25"/>
        </w:rPr>
        <w:t>O(g) → CoCl</w:t>
      </w:r>
      <w:r w:rsidRPr="00364764">
        <w:rPr>
          <w:sz w:val="25"/>
          <w:szCs w:val="25"/>
          <w:vertAlign w:val="subscript"/>
        </w:rPr>
        <w:t>2</w:t>
      </w:r>
      <w:r w:rsidRPr="00364764">
        <w:rPr>
          <w:sz w:val="25"/>
          <w:szCs w:val="25"/>
        </w:rPr>
        <w:t>.2H</w:t>
      </w:r>
      <w:r w:rsidRPr="00364764">
        <w:rPr>
          <w:sz w:val="25"/>
          <w:szCs w:val="25"/>
          <w:vertAlign w:val="subscript"/>
        </w:rPr>
        <w:t>2</w:t>
      </w:r>
      <w:r w:rsidRPr="00364764">
        <w:rPr>
          <w:sz w:val="25"/>
          <w:szCs w:val="25"/>
        </w:rPr>
        <w:t xml:space="preserve">O(s) </w:t>
      </w:r>
      <w:r w:rsidRPr="00364764">
        <w:rPr>
          <w:sz w:val="25"/>
          <w:szCs w:val="25"/>
        </w:rPr>
        <w:tab/>
      </w:r>
      <w:r w:rsidRPr="00364764">
        <w:rPr>
          <w:sz w:val="25"/>
          <w:szCs w:val="25"/>
        </w:rPr>
        <w:tab/>
        <w:t>(1)</w:t>
      </w:r>
    </w:p>
    <w:p w:rsidR="004E5F34" w:rsidRPr="00364764" w:rsidRDefault="004E5F34" w:rsidP="004E5F34">
      <w:pPr>
        <w:tabs>
          <w:tab w:val="left" w:pos="284"/>
          <w:tab w:val="left" w:pos="567"/>
        </w:tabs>
        <w:jc w:val="both"/>
        <w:rPr>
          <w:sz w:val="25"/>
          <w:szCs w:val="25"/>
        </w:rPr>
      </w:pPr>
      <w:r w:rsidRPr="00364764">
        <w:rPr>
          <w:sz w:val="25"/>
          <w:szCs w:val="25"/>
        </w:rPr>
        <w:tab/>
      </w:r>
      <w:r w:rsidRPr="00364764">
        <w:rPr>
          <w:sz w:val="25"/>
          <w:szCs w:val="25"/>
        </w:rPr>
        <w:tab/>
      </w:r>
      <w:r w:rsidRPr="00364764">
        <w:rPr>
          <w:sz w:val="25"/>
          <w:szCs w:val="25"/>
        </w:rPr>
        <w:tab/>
      </w:r>
      <w:r w:rsidRPr="00364764">
        <w:rPr>
          <w:sz w:val="25"/>
          <w:szCs w:val="25"/>
        </w:rPr>
        <w:tab/>
        <w:t>CoCl</w:t>
      </w:r>
      <w:r w:rsidRPr="00364764">
        <w:rPr>
          <w:sz w:val="25"/>
          <w:szCs w:val="25"/>
          <w:vertAlign w:val="subscript"/>
        </w:rPr>
        <w:t>2</w:t>
      </w:r>
      <w:r w:rsidRPr="00364764">
        <w:rPr>
          <w:sz w:val="25"/>
          <w:szCs w:val="25"/>
        </w:rPr>
        <w:t>.2H</w:t>
      </w:r>
      <w:r w:rsidRPr="00364764">
        <w:rPr>
          <w:sz w:val="25"/>
          <w:szCs w:val="25"/>
          <w:vertAlign w:val="subscript"/>
        </w:rPr>
        <w:t>2</w:t>
      </w:r>
      <w:r w:rsidRPr="00364764">
        <w:rPr>
          <w:sz w:val="25"/>
          <w:szCs w:val="25"/>
        </w:rPr>
        <w:t>O(s) + 4H</w:t>
      </w:r>
      <w:r w:rsidRPr="00364764">
        <w:rPr>
          <w:sz w:val="25"/>
          <w:szCs w:val="25"/>
          <w:vertAlign w:val="subscript"/>
        </w:rPr>
        <w:t>2</w:t>
      </w:r>
      <w:r w:rsidRPr="00364764">
        <w:rPr>
          <w:sz w:val="25"/>
          <w:szCs w:val="25"/>
        </w:rPr>
        <w:t>O(g) → CoCl</w:t>
      </w:r>
      <w:r w:rsidRPr="00364764">
        <w:rPr>
          <w:sz w:val="25"/>
          <w:szCs w:val="25"/>
          <w:vertAlign w:val="subscript"/>
        </w:rPr>
        <w:t>2</w:t>
      </w:r>
      <w:r w:rsidRPr="00364764">
        <w:rPr>
          <w:sz w:val="25"/>
          <w:szCs w:val="25"/>
        </w:rPr>
        <w:t>.6H</w:t>
      </w:r>
      <w:r w:rsidRPr="00364764">
        <w:rPr>
          <w:sz w:val="25"/>
          <w:szCs w:val="25"/>
          <w:vertAlign w:val="subscript"/>
        </w:rPr>
        <w:t>2</w:t>
      </w:r>
      <w:r w:rsidRPr="00364764">
        <w:rPr>
          <w:sz w:val="25"/>
          <w:szCs w:val="25"/>
        </w:rPr>
        <w:t xml:space="preserve">O(s) </w:t>
      </w:r>
      <w:r w:rsidRPr="00364764">
        <w:rPr>
          <w:sz w:val="25"/>
          <w:szCs w:val="25"/>
        </w:rPr>
        <w:tab/>
        <w:t xml:space="preserve">(2) </w:t>
      </w:r>
    </w:p>
    <w:p w:rsidR="004E5F34" w:rsidRPr="00364764" w:rsidRDefault="004E5F34" w:rsidP="004E5F34">
      <w:pPr>
        <w:tabs>
          <w:tab w:val="left" w:pos="284"/>
          <w:tab w:val="left" w:pos="567"/>
        </w:tabs>
        <w:jc w:val="both"/>
        <w:rPr>
          <w:sz w:val="25"/>
          <w:szCs w:val="25"/>
        </w:rPr>
      </w:pPr>
      <w:r w:rsidRPr="00364764">
        <w:rPr>
          <w:sz w:val="25"/>
          <w:szCs w:val="25"/>
        </w:rPr>
        <w:t>Dữ kiện nhiệt động học của các chất được cho ở bảng dưới.</w:t>
      </w:r>
    </w:p>
    <w:tbl>
      <w:tblPr>
        <w:tblW w:w="90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0"/>
        <w:gridCol w:w="1325"/>
        <w:gridCol w:w="2091"/>
        <w:gridCol w:w="2091"/>
        <w:gridCol w:w="1202"/>
      </w:tblGrid>
      <w:tr w:rsidR="004E5F34" w:rsidRPr="00364764" w:rsidTr="00DC5743">
        <w:trPr>
          <w:trHeight w:val="273"/>
          <w:jc w:val="center"/>
        </w:trPr>
        <w:tc>
          <w:tcPr>
            <w:tcW w:w="0" w:type="auto"/>
            <w:shd w:val="clear" w:color="auto" w:fill="auto"/>
          </w:tcPr>
          <w:p w:rsidR="004E5F34" w:rsidRPr="00364764" w:rsidRDefault="004E5F34" w:rsidP="00DC5743">
            <w:pPr>
              <w:tabs>
                <w:tab w:val="left" w:pos="284"/>
                <w:tab w:val="left" w:pos="567"/>
              </w:tabs>
              <w:jc w:val="center"/>
              <w:rPr>
                <w:rFonts w:eastAsia="Calibri"/>
                <w:b/>
                <w:bCs/>
                <w:iCs/>
                <w:sz w:val="25"/>
                <w:szCs w:val="25"/>
              </w:rPr>
            </w:pPr>
            <w:r w:rsidRPr="00364764">
              <w:rPr>
                <w:rFonts w:eastAsia="Calibri"/>
                <w:iCs/>
                <w:sz w:val="25"/>
                <w:szCs w:val="25"/>
              </w:rPr>
              <w:t>Hợp chất</w:t>
            </w:r>
          </w:p>
        </w:tc>
        <w:tc>
          <w:tcPr>
            <w:tcW w:w="0" w:type="auto"/>
            <w:shd w:val="clear" w:color="auto" w:fill="auto"/>
          </w:tcPr>
          <w:p w:rsidR="004E5F34" w:rsidRPr="00364764" w:rsidRDefault="004E5F34" w:rsidP="00DC5743">
            <w:pPr>
              <w:tabs>
                <w:tab w:val="left" w:pos="284"/>
                <w:tab w:val="left" w:pos="567"/>
              </w:tabs>
              <w:jc w:val="center"/>
              <w:rPr>
                <w:rFonts w:eastAsia="Arial"/>
                <w:bCs/>
                <w:iCs/>
                <w:sz w:val="25"/>
                <w:szCs w:val="25"/>
              </w:rPr>
            </w:pPr>
            <w:r w:rsidRPr="00364764">
              <w:rPr>
                <w:rFonts w:eastAsia="Arial"/>
                <w:bCs/>
                <w:sz w:val="25"/>
                <w:szCs w:val="25"/>
              </w:rPr>
              <w:t>CoCl</w:t>
            </w:r>
            <w:r w:rsidRPr="00364764">
              <w:rPr>
                <w:rFonts w:eastAsia="Arial"/>
                <w:bCs/>
                <w:sz w:val="25"/>
                <w:szCs w:val="25"/>
                <w:vertAlign w:val="subscript"/>
              </w:rPr>
              <w:t>2</w:t>
            </w:r>
            <w:r w:rsidRPr="00364764">
              <w:rPr>
                <w:rFonts w:eastAsia="Arial"/>
                <w:bCs/>
                <w:sz w:val="25"/>
                <w:szCs w:val="25"/>
              </w:rPr>
              <w:t>(s)</w:t>
            </w:r>
          </w:p>
        </w:tc>
        <w:tc>
          <w:tcPr>
            <w:tcW w:w="0" w:type="auto"/>
            <w:shd w:val="clear" w:color="auto" w:fill="auto"/>
          </w:tcPr>
          <w:p w:rsidR="004E5F34" w:rsidRPr="00364764" w:rsidRDefault="004E5F34" w:rsidP="00DC5743">
            <w:pPr>
              <w:tabs>
                <w:tab w:val="left" w:pos="284"/>
                <w:tab w:val="left" w:pos="567"/>
              </w:tabs>
              <w:jc w:val="center"/>
              <w:rPr>
                <w:rFonts w:eastAsia="Arial"/>
                <w:bCs/>
                <w:iCs/>
                <w:sz w:val="25"/>
                <w:szCs w:val="25"/>
              </w:rPr>
            </w:pPr>
            <w:r w:rsidRPr="00364764">
              <w:rPr>
                <w:rFonts w:eastAsia="Arial"/>
                <w:bCs/>
                <w:sz w:val="25"/>
                <w:szCs w:val="25"/>
              </w:rPr>
              <w:t>CoCl</w:t>
            </w:r>
            <w:r w:rsidRPr="00364764">
              <w:rPr>
                <w:rFonts w:eastAsia="Arial"/>
                <w:bCs/>
                <w:sz w:val="25"/>
                <w:szCs w:val="25"/>
                <w:vertAlign w:val="subscript"/>
              </w:rPr>
              <w:t>2</w:t>
            </w:r>
            <w:r w:rsidRPr="00364764">
              <w:rPr>
                <w:rFonts w:eastAsia="Arial"/>
                <w:bCs/>
                <w:sz w:val="25"/>
                <w:szCs w:val="25"/>
              </w:rPr>
              <w:t>.2H</w:t>
            </w:r>
            <w:r w:rsidRPr="00364764">
              <w:rPr>
                <w:rFonts w:eastAsia="Arial"/>
                <w:bCs/>
                <w:sz w:val="25"/>
                <w:szCs w:val="25"/>
                <w:vertAlign w:val="subscript"/>
              </w:rPr>
              <w:t>2</w:t>
            </w:r>
            <w:r w:rsidRPr="00364764">
              <w:rPr>
                <w:rFonts w:eastAsia="Arial"/>
                <w:bCs/>
                <w:sz w:val="25"/>
                <w:szCs w:val="25"/>
              </w:rPr>
              <w:t>O(s)</w:t>
            </w:r>
          </w:p>
        </w:tc>
        <w:tc>
          <w:tcPr>
            <w:tcW w:w="0" w:type="auto"/>
            <w:shd w:val="clear" w:color="auto" w:fill="auto"/>
          </w:tcPr>
          <w:p w:rsidR="004E5F34" w:rsidRPr="00364764" w:rsidRDefault="004E5F34" w:rsidP="00DC5743">
            <w:pPr>
              <w:tabs>
                <w:tab w:val="left" w:pos="284"/>
                <w:tab w:val="left" w:pos="567"/>
              </w:tabs>
              <w:jc w:val="center"/>
              <w:rPr>
                <w:rFonts w:eastAsia="Calibri"/>
                <w:bCs/>
                <w:iCs/>
                <w:sz w:val="25"/>
                <w:szCs w:val="25"/>
              </w:rPr>
            </w:pPr>
            <w:r w:rsidRPr="00364764">
              <w:rPr>
                <w:rFonts w:eastAsia="Arial"/>
                <w:bCs/>
                <w:sz w:val="25"/>
                <w:szCs w:val="25"/>
              </w:rPr>
              <w:t>CoCl</w:t>
            </w:r>
            <w:r w:rsidRPr="00364764">
              <w:rPr>
                <w:rFonts w:eastAsia="Arial"/>
                <w:bCs/>
                <w:sz w:val="25"/>
                <w:szCs w:val="25"/>
                <w:vertAlign w:val="subscript"/>
              </w:rPr>
              <w:t>2</w:t>
            </w:r>
            <w:r w:rsidRPr="00364764">
              <w:rPr>
                <w:rFonts w:eastAsia="Arial"/>
                <w:bCs/>
                <w:sz w:val="25"/>
                <w:szCs w:val="25"/>
              </w:rPr>
              <w:t>.6H</w:t>
            </w:r>
            <w:r w:rsidRPr="00364764">
              <w:rPr>
                <w:rFonts w:eastAsia="Arial"/>
                <w:bCs/>
                <w:sz w:val="25"/>
                <w:szCs w:val="25"/>
                <w:vertAlign w:val="subscript"/>
              </w:rPr>
              <w:t>2</w:t>
            </w:r>
            <w:r w:rsidRPr="00364764">
              <w:rPr>
                <w:rFonts w:eastAsia="Arial"/>
                <w:bCs/>
                <w:sz w:val="25"/>
                <w:szCs w:val="25"/>
              </w:rPr>
              <w:t>O(s)</w:t>
            </w:r>
          </w:p>
        </w:tc>
        <w:tc>
          <w:tcPr>
            <w:tcW w:w="0" w:type="auto"/>
            <w:shd w:val="clear" w:color="auto" w:fill="auto"/>
          </w:tcPr>
          <w:p w:rsidR="004E5F34" w:rsidRPr="00364764" w:rsidRDefault="004E5F34" w:rsidP="00DC5743">
            <w:pPr>
              <w:tabs>
                <w:tab w:val="left" w:pos="284"/>
                <w:tab w:val="left" w:pos="567"/>
              </w:tabs>
              <w:jc w:val="center"/>
              <w:rPr>
                <w:rFonts w:eastAsia="Arial"/>
                <w:bCs/>
                <w:iCs/>
                <w:sz w:val="25"/>
                <w:szCs w:val="25"/>
              </w:rPr>
            </w:pPr>
            <w:r w:rsidRPr="00364764">
              <w:rPr>
                <w:rFonts w:eastAsia="Arial"/>
                <w:bCs/>
                <w:sz w:val="25"/>
                <w:szCs w:val="25"/>
              </w:rPr>
              <w:t>H</w:t>
            </w:r>
            <w:r w:rsidRPr="00364764">
              <w:rPr>
                <w:rFonts w:eastAsia="Arial"/>
                <w:bCs/>
                <w:sz w:val="25"/>
                <w:szCs w:val="25"/>
                <w:vertAlign w:val="subscript"/>
              </w:rPr>
              <w:t>2</w:t>
            </w:r>
            <w:r w:rsidRPr="00364764">
              <w:rPr>
                <w:rFonts w:eastAsia="Arial"/>
                <w:bCs/>
                <w:sz w:val="25"/>
                <w:szCs w:val="25"/>
              </w:rPr>
              <w:t>O(g)</w:t>
            </w:r>
          </w:p>
        </w:tc>
      </w:tr>
      <w:tr w:rsidR="004E5F34" w:rsidRPr="00364764" w:rsidTr="00DC5743">
        <w:trPr>
          <w:trHeight w:val="300"/>
          <w:jc w:val="center"/>
        </w:trPr>
        <w:tc>
          <w:tcPr>
            <w:tcW w:w="0" w:type="auto"/>
            <w:shd w:val="clear" w:color="auto" w:fill="auto"/>
          </w:tcPr>
          <w:p w:rsidR="004E5F34" w:rsidRPr="00364764" w:rsidRDefault="004E5F34" w:rsidP="00DC5743">
            <w:pPr>
              <w:tabs>
                <w:tab w:val="left" w:pos="284"/>
                <w:tab w:val="left" w:pos="567"/>
              </w:tabs>
              <w:jc w:val="center"/>
              <w:rPr>
                <w:rFonts w:eastAsia="Arial"/>
                <w:b/>
                <w:bCs/>
                <w:sz w:val="25"/>
                <w:szCs w:val="25"/>
              </w:rPr>
            </w:pPr>
            <w:r w:rsidRPr="00364764">
              <w:rPr>
                <w:rFonts w:eastAsia="Arial"/>
                <w:b/>
                <w:bCs/>
                <w:position w:val="-12"/>
                <w:sz w:val="25"/>
                <w:szCs w:val="25"/>
              </w:rPr>
              <w:object w:dxaOrig="1680" w:dyaOrig="380">
                <v:shape id="_x0000_i1088" type="#_x0000_t75" style="width:84.25pt;height:19.15pt" o:ole="">
                  <v:imagedata r:id="rId123" o:title=""/>
                </v:shape>
                <o:OLEObject Type="Embed" ProgID="Equation.DSMT4" ShapeID="_x0000_i1088" DrawAspect="Content" ObjectID="_1779258888" r:id="rId124"/>
              </w:object>
            </w:r>
          </w:p>
        </w:tc>
        <w:tc>
          <w:tcPr>
            <w:tcW w:w="0" w:type="auto"/>
            <w:shd w:val="clear" w:color="auto" w:fill="auto"/>
          </w:tcPr>
          <w:p w:rsidR="004E5F34" w:rsidRPr="00364764" w:rsidRDefault="004E5F34" w:rsidP="00DC5743">
            <w:pPr>
              <w:tabs>
                <w:tab w:val="left" w:pos="284"/>
                <w:tab w:val="left" w:pos="567"/>
              </w:tabs>
              <w:jc w:val="center"/>
              <w:rPr>
                <w:rFonts w:eastAsia="Arial"/>
                <w:bCs/>
                <w:iCs/>
                <w:sz w:val="25"/>
                <w:szCs w:val="25"/>
              </w:rPr>
            </w:pPr>
            <w:r w:rsidRPr="00364764">
              <w:rPr>
                <w:rFonts w:eastAsia="Arial"/>
                <w:bCs/>
                <w:sz w:val="25"/>
                <w:szCs w:val="25"/>
              </w:rPr>
              <w:t>-312,54</w:t>
            </w:r>
          </w:p>
        </w:tc>
        <w:tc>
          <w:tcPr>
            <w:tcW w:w="0" w:type="auto"/>
            <w:shd w:val="clear" w:color="auto" w:fill="auto"/>
          </w:tcPr>
          <w:p w:rsidR="004E5F34" w:rsidRPr="00364764" w:rsidRDefault="004E5F34" w:rsidP="00DC5743">
            <w:pPr>
              <w:tabs>
                <w:tab w:val="left" w:pos="284"/>
                <w:tab w:val="left" w:pos="567"/>
              </w:tabs>
              <w:jc w:val="center"/>
              <w:rPr>
                <w:rFonts w:eastAsia="Arial"/>
                <w:bCs/>
                <w:iCs/>
                <w:sz w:val="25"/>
                <w:szCs w:val="25"/>
              </w:rPr>
            </w:pPr>
            <w:r w:rsidRPr="00364764">
              <w:rPr>
                <w:rFonts w:eastAsia="Arial"/>
                <w:bCs/>
                <w:sz w:val="25"/>
                <w:szCs w:val="25"/>
              </w:rPr>
              <w:t>-922,99</w:t>
            </w:r>
          </w:p>
        </w:tc>
        <w:tc>
          <w:tcPr>
            <w:tcW w:w="0" w:type="auto"/>
            <w:shd w:val="clear" w:color="auto" w:fill="auto"/>
          </w:tcPr>
          <w:p w:rsidR="004E5F34" w:rsidRPr="00364764" w:rsidRDefault="004E5F34" w:rsidP="00DC5743">
            <w:pPr>
              <w:tabs>
                <w:tab w:val="left" w:pos="284"/>
                <w:tab w:val="left" w:pos="567"/>
              </w:tabs>
              <w:jc w:val="center"/>
              <w:rPr>
                <w:rFonts w:eastAsia="Calibri"/>
                <w:bCs/>
                <w:sz w:val="25"/>
                <w:szCs w:val="25"/>
              </w:rPr>
            </w:pPr>
            <w:r w:rsidRPr="00364764">
              <w:rPr>
                <w:rFonts w:eastAsia="Arial"/>
                <w:bCs/>
                <w:sz w:val="25"/>
                <w:szCs w:val="25"/>
              </w:rPr>
              <w:t>-2115,43</w:t>
            </w:r>
          </w:p>
        </w:tc>
        <w:tc>
          <w:tcPr>
            <w:tcW w:w="0" w:type="auto"/>
            <w:shd w:val="clear" w:color="auto" w:fill="auto"/>
          </w:tcPr>
          <w:p w:rsidR="004E5F34" w:rsidRPr="00364764" w:rsidRDefault="004E5F34" w:rsidP="00DC5743">
            <w:pPr>
              <w:tabs>
                <w:tab w:val="left" w:pos="284"/>
                <w:tab w:val="left" w:pos="567"/>
              </w:tabs>
              <w:jc w:val="center"/>
              <w:rPr>
                <w:rFonts w:eastAsia="Arial"/>
                <w:bCs/>
                <w:iCs/>
                <w:sz w:val="25"/>
                <w:szCs w:val="25"/>
              </w:rPr>
            </w:pPr>
            <w:r w:rsidRPr="00364764">
              <w:rPr>
                <w:rFonts w:eastAsia="Arial"/>
                <w:bCs/>
                <w:sz w:val="25"/>
                <w:szCs w:val="25"/>
              </w:rPr>
              <w:t>-241,82</w:t>
            </w:r>
          </w:p>
        </w:tc>
      </w:tr>
      <w:tr w:rsidR="004E5F34" w:rsidRPr="00364764" w:rsidTr="00DC5743">
        <w:trPr>
          <w:trHeight w:val="273"/>
          <w:jc w:val="center"/>
        </w:trPr>
        <w:tc>
          <w:tcPr>
            <w:tcW w:w="0" w:type="auto"/>
            <w:shd w:val="clear" w:color="auto" w:fill="auto"/>
          </w:tcPr>
          <w:p w:rsidR="004E5F34" w:rsidRPr="00364764" w:rsidRDefault="004E5F34" w:rsidP="00DC5743">
            <w:pPr>
              <w:tabs>
                <w:tab w:val="left" w:pos="284"/>
                <w:tab w:val="left" w:pos="567"/>
              </w:tabs>
              <w:jc w:val="center"/>
              <w:rPr>
                <w:rFonts w:eastAsia="Arial"/>
                <w:b/>
                <w:bCs/>
                <w:sz w:val="25"/>
                <w:szCs w:val="25"/>
              </w:rPr>
            </w:pPr>
            <w:r w:rsidRPr="00364764">
              <w:rPr>
                <w:rFonts w:eastAsia="Arial"/>
                <w:b/>
                <w:bCs/>
                <w:position w:val="-12"/>
                <w:sz w:val="25"/>
                <w:szCs w:val="25"/>
              </w:rPr>
              <w:object w:dxaOrig="1620" w:dyaOrig="380">
                <v:shape id="_x0000_i1089" type="#_x0000_t75" style="width:81.2pt;height:19.15pt" o:ole="">
                  <v:imagedata r:id="rId125" o:title=""/>
                </v:shape>
                <o:OLEObject Type="Embed" ProgID="Equation.DSMT4" ShapeID="_x0000_i1089" DrawAspect="Content" ObjectID="_1779258889" r:id="rId126"/>
              </w:object>
            </w:r>
          </w:p>
        </w:tc>
        <w:tc>
          <w:tcPr>
            <w:tcW w:w="0" w:type="auto"/>
            <w:shd w:val="clear" w:color="auto" w:fill="auto"/>
          </w:tcPr>
          <w:p w:rsidR="004E5F34" w:rsidRPr="00364764" w:rsidRDefault="004E5F34" w:rsidP="00DC5743">
            <w:pPr>
              <w:tabs>
                <w:tab w:val="left" w:pos="284"/>
                <w:tab w:val="left" w:pos="567"/>
              </w:tabs>
              <w:jc w:val="center"/>
              <w:rPr>
                <w:rFonts w:eastAsia="Arial"/>
                <w:bCs/>
                <w:iCs/>
                <w:sz w:val="25"/>
                <w:szCs w:val="25"/>
              </w:rPr>
            </w:pPr>
            <w:r w:rsidRPr="00364764">
              <w:rPr>
                <w:rFonts w:eastAsia="Arial"/>
                <w:bCs/>
                <w:sz w:val="25"/>
                <w:szCs w:val="25"/>
              </w:rPr>
              <w:t>109,16</w:t>
            </w:r>
          </w:p>
        </w:tc>
        <w:tc>
          <w:tcPr>
            <w:tcW w:w="0" w:type="auto"/>
            <w:shd w:val="clear" w:color="auto" w:fill="auto"/>
          </w:tcPr>
          <w:p w:rsidR="004E5F34" w:rsidRPr="00364764" w:rsidRDefault="004E5F34" w:rsidP="00DC5743">
            <w:pPr>
              <w:tabs>
                <w:tab w:val="left" w:pos="284"/>
                <w:tab w:val="left" w:pos="567"/>
              </w:tabs>
              <w:jc w:val="center"/>
              <w:rPr>
                <w:rFonts w:eastAsia="Arial"/>
                <w:bCs/>
                <w:iCs/>
                <w:sz w:val="25"/>
                <w:szCs w:val="25"/>
              </w:rPr>
            </w:pPr>
            <w:r w:rsidRPr="00364764">
              <w:rPr>
                <w:rFonts w:eastAsia="Arial"/>
                <w:bCs/>
                <w:sz w:val="25"/>
                <w:szCs w:val="25"/>
              </w:rPr>
              <w:t>188,28</w:t>
            </w:r>
          </w:p>
        </w:tc>
        <w:tc>
          <w:tcPr>
            <w:tcW w:w="0" w:type="auto"/>
            <w:shd w:val="clear" w:color="auto" w:fill="auto"/>
          </w:tcPr>
          <w:p w:rsidR="004E5F34" w:rsidRPr="00364764" w:rsidRDefault="004E5F34" w:rsidP="00DC5743">
            <w:pPr>
              <w:tabs>
                <w:tab w:val="left" w:pos="284"/>
                <w:tab w:val="left" w:pos="567"/>
              </w:tabs>
              <w:jc w:val="center"/>
              <w:rPr>
                <w:rFonts w:eastAsia="Calibri"/>
                <w:bCs/>
                <w:sz w:val="25"/>
                <w:szCs w:val="25"/>
              </w:rPr>
            </w:pPr>
            <w:r w:rsidRPr="00364764">
              <w:rPr>
                <w:rFonts w:eastAsia="Arial"/>
                <w:bCs/>
                <w:sz w:val="25"/>
                <w:szCs w:val="25"/>
              </w:rPr>
              <w:t>343,09</w:t>
            </w:r>
          </w:p>
        </w:tc>
        <w:tc>
          <w:tcPr>
            <w:tcW w:w="0" w:type="auto"/>
            <w:shd w:val="clear" w:color="auto" w:fill="auto"/>
          </w:tcPr>
          <w:p w:rsidR="004E5F34" w:rsidRPr="00364764" w:rsidRDefault="004E5F34" w:rsidP="00DC5743">
            <w:pPr>
              <w:tabs>
                <w:tab w:val="left" w:pos="284"/>
                <w:tab w:val="left" w:pos="567"/>
              </w:tabs>
              <w:jc w:val="center"/>
              <w:rPr>
                <w:rFonts w:eastAsia="Arial"/>
                <w:bCs/>
                <w:iCs/>
                <w:sz w:val="25"/>
                <w:szCs w:val="25"/>
              </w:rPr>
            </w:pPr>
            <w:r w:rsidRPr="00364764">
              <w:rPr>
                <w:rFonts w:eastAsia="Arial"/>
                <w:bCs/>
                <w:sz w:val="25"/>
                <w:szCs w:val="25"/>
              </w:rPr>
              <w:t>188,72</w:t>
            </w:r>
          </w:p>
        </w:tc>
      </w:tr>
    </w:tbl>
    <w:p w:rsidR="004E5F34" w:rsidRPr="00364764" w:rsidRDefault="004E5F34" w:rsidP="004E5F34">
      <w:pPr>
        <w:tabs>
          <w:tab w:val="left" w:pos="284"/>
          <w:tab w:val="left" w:pos="567"/>
        </w:tabs>
        <w:jc w:val="both"/>
        <w:rPr>
          <w:sz w:val="25"/>
          <w:szCs w:val="25"/>
        </w:rPr>
      </w:pPr>
      <w:r w:rsidRPr="00364764">
        <w:rPr>
          <w:b/>
          <w:bCs/>
          <w:sz w:val="25"/>
          <w:szCs w:val="25"/>
        </w:rPr>
        <w:tab/>
        <w:t>a.</w:t>
      </w:r>
      <w:r w:rsidRPr="00364764">
        <w:rPr>
          <w:sz w:val="25"/>
          <w:szCs w:val="25"/>
        </w:rPr>
        <w:t xml:space="preserve"> Tính biến thiên năng lượng Gibbs và hằng số cân bằng của các phản ứng trên ở 298K.</w:t>
      </w:r>
    </w:p>
    <w:p w:rsidR="004E5F34" w:rsidRPr="00364764" w:rsidRDefault="004E5F34" w:rsidP="004E5F34">
      <w:pPr>
        <w:tabs>
          <w:tab w:val="left" w:pos="284"/>
          <w:tab w:val="left" w:pos="567"/>
        </w:tabs>
        <w:jc w:val="both"/>
        <w:rPr>
          <w:sz w:val="25"/>
          <w:szCs w:val="25"/>
          <w:vertAlign w:val="subscript"/>
        </w:rPr>
      </w:pPr>
      <w:r w:rsidRPr="00364764">
        <w:rPr>
          <w:b/>
          <w:bCs/>
          <w:sz w:val="25"/>
          <w:szCs w:val="25"/>
        </w:rPr>
        <w:tab/>
        <w:t>b.</w:t>
      </w:r>
      <w:r w:rsidRPr="00364764">
        <w:rPr>
          <w:sz w:val="25"/>
          <w:szCs w:val="25"/>
        </w:rPr>
        <w:t xml:space="preserve"> Khi đặt chất chỉ thị CoCl</w:t>
      </w:r>
      <w:r w:rsidRPr="00364764">
        <w:rPr>
          <w:sz w:val="25"/>
          <w:szCs w:val="25"/>
          <w:vertAlign w:val="subscript"/>
        </w:rPr>
        <w:t>2</w:t>
      </w:r>
      <w:r w:rsidRPr="00364764">
        <w:rPr>
          <w:sz w:val="25"/>
          <w:szCs w:val="25"/>
        </w:rPr>
        <w:t>(s) ở môi trường ẩm, màu sắc của nó sẽ thay đổi như thế nào khi áp suất hơi nước lần lượt là 2,0.</w:t>
      </w:r>
      <w:r w:rsidRPr="00364764">
        <w:rPr>
          <w:position w:val="-6"/>
          <w:sz w:val="25"/>
          <w:szCs w:val="25"/>
        </w:rPr>
        <w:object w:dxaOrig="440" w:dyaOrig="320">
          <v:shape id="_x0000_i1090" type="#_x0000_t75" style="width:22.2pt;height:16.85pt" o:ole="">
            <v:imagedata r:id="rId127" o:title=""/>
          </v:shape>
          <o:OLEObject Type="Embed" ProgID="Equation.DSMT4" ShapeID="_x0000_i1090" DrawAspect="Content" ObjectID="_1779258890" r:id="rId128"/>
        </w:object>
      </w:r>
      <w:r w:rsidRPr="00364764">
        <w:rPr>
          <w:sz w:val="25"/>
          <w:szCs w:val="25"/>
        </w:rPr>
        <w:t xml:space="preserve"> atm và 2,0.</w:t>
      </w:r>
      <w:r w:rsidRPr="00364764">
        <w:rPr>
          <w:position w:val="-6"/>
          <w:sz w:val="25"/>
          <w:szCs w:val="25"/>
        </w:rPr>
        <w:object w:dxaOrig="440" w:dyaOrig="320">
          <v:shape id="_x0000_i1091" type="#_x0000_t75" style="width:22.2pt;height:16.85pt" o:ole="">
            <v:imagedata r:id="rId129" o:title=""/>
          </v:shape>
          <o:OLEObject Type="Embed" ProgID="Equation.DSMT4" ShapeID="_x0000_i1091" DrawAspect="Content" ObjectID="_1779258891" r:id="rId130"/>
        </w:object>
      </w:r>
      <w:r w:rsidRPr="00364764">
        <w:rPr>
          <w:sz w:val="25"/>
          <w:szCs w:val="25"/>
        </w:rPr>
        <w:t xml:space="preserve"> atm?</w:t>
      </w:r>
    </w:p>
    <w:p w:rsidR="004E5F34" w:rsidRPr="00364764" w:rsidRDefault="004E5F34" w:rsidP="004E5F34">
      <w:pPr>
        <w:tabs>
          <w:tab w:val="left" w:pos="284"/>
          <w:tab w:val="left" w:pos="567"/>
          <w:tab w:val="left" w:pos="992"/>
        </w:tabs>
        <w:jc w:val="both"/>
        <w:rPr>
          <w:spacing w:val="-2"/>
          <w:sz w:val="25"/>
          <w:szCs w:val="25"/>
        </w:rPr>
      </w:pPr>
      <w:r w:rsidRPr="00364764">
        <w:rPr>
          <w:b/>
          <w:bCs/>
          <w:sz w:val="25"/>
          <w:szCs w:val="25"/>
        </w:rPr>
        <w:tab/>
      </w:r>
      <w:r>
        <w:rPr>
          <w:b/>
          <w:bCs/>
          <w:spacing w:val="-2"/>
          <w:sz w:val="25"/>
          <w:szCs w:val="25"/>
        </w:rPr>
        <w:t>c</w:t>
      </w:r>
      <w:r w:rsidRPr="00364764">
        <w:rPr>
          <w:b/>
          <w:bCs/>
          <w:spacing w:val="-2"/>
          <w:sz w:val="25"/>
          <w:szCs w:val="25"/>
        </w:rPr>
        <w:t>.</w:t>
      </w:r>
      <w:r w:rsidRPr="00364764">
        <w:rPr>
          <w:spacing w:val="-2"/>
          <w:sz w:val="25"/>
          <w:szCs w:val="25"/>
        </w:rPr>
        <w:t xml:space="preserve"> Chất chỉ thị CoCl</w:t>
      </w:r>
      <w:r w:rsidRPr="00364764">
        <w:rPr>
          <w:spacing w:val="-2"/>
          <w:sz w:val="25"/>
          <w:szCs w:val="25"/>
          <w:vertAlign w:val="subscript"/>
        </w:rPr>
        <w:t>2</w:t>
      </w:r>
      <w:r w:rsidRPr="00364764">
        <w:rPr>
          <w:spacing w:val="-2"/>
          <w:sz w:val="25"/>
          <w:szCs w:val="25"/>
        </w:rPr>
        <w:t xml:space="preserve"> có thể được tái sử dụng bằng cách đun nóng. Dự đoán nhiệt độ để chất chỉ thị được hoàn nguyên hoàn t</w:t>
      </w:r>
      <w:r>
        <w:rPr>
          <w:spacing w:val="-2"/>
          <w:sz w:val="25"/>
          <w:szCs w:val="25"/>
        </w:rPr>
        <w:t>o</w:t>
      </w:r>
      <w:r w:rsidRPr="00364764">
        <w:rPr>
          <w:spacing w:val="-2"/>
          <w:sz w:val="25"/>
          <w:szCs w:val="25"/>
        </w:rPr>
        <w:t>àn trong môi trường khí quyển có áp suất hơi nước là 2,0.</w:t>
      </w:r>
      <w:r w:rsidRPr="00364764">
        <w:rPr>
          <w:spacing w:val="-2"/>
          <w:position w:val="-6"/>
          <w:sz w:val="25"/>
          <w:szCs w:val="25"/>
        </w:rPr>
        <w:object w:dxaOrig="440" w:dyaOrig="320">
          <v:shape id="_x0000_i1092" type="#_x0000_t75" style="width:22.2pt;height:16.85pt" o:ole="">
            <v:imagedata r:id="rId131" o:title=""/>
          </v:shape>
          <o:OLEObject Type="Embed" ProgID="Equation.DSMT4" ShapeID="_x0000_i1092" DrawAspect="Content" ObjectID="_1779258892" r:id="rId132"/>
        </w:object>
      </w:r>
      <w:r w:rsidRPr="00364764">
        <w:rPr>
          <w:spacing w:val="-2"/>
          <w:sz w:val="25"/>
          <w:szCs w:val="25"/>
        </w:rPr>
        <w:t xml:space="preserve"> atm.</w:t>
      </w:r>
    </w:p>
    <w:tbl>
      <w:tblPr>
        <w:tblStyle w:val="TableGrid"/>
        <w:tblW w:w="0" w:type="auto"/>
        <w:tblInd w:w="-176" w:type="dxa"/>
        <w:tblLook w:val="04A0" w:firstRow="1" w:lastRow="0" w:firstColumn="1" w:lastColumn="0" w:noHBand="0" w:noVBand="1"/>
      </w:tblPr>
      <w:tblGrid>
        <w:gridCol w:w="1015"/>
        <w:gridCol w:w="8156"/>
        <w:gridCol w:w="809"/>
      </w:tblGrid>
      <w:tr w:rsidR="004E5F34" w:rsidRPr="00E47071" w:rsidTr="00DC5743">
        <w:tc>
          <w:tcPr>
            <w:tcW w:w="1015" w:type="dxa"/>
          </w:tcPr>
          <w:p w:rsidR="004E5F34" w:rsidRPr="00E47071" w:rsidRDefault="004E5F34" w:rsidP="00DC5743">
            <w:pPr>
              <w:spacing w:line="276" w:lineRule="auto"/>
              <w:jc w:val="both"/>
              <w:rPr>
                <w:b/>
                <w:bCs/>
                <w:sz w:val="25"/>
                <w:szCs w:val="25"/>
              </w:rPr>
            </w:pPr>
            <w:r w:rsidRPr="00E47071">
              <w:rPr>
                <w:b/>
                <w:bCs/>
                <w:sz w:val="25"/>
                <w:szCs w:val="25"/>
              </w:rPr>
              <w:t>Câu 2</w:t>
            </w:r>
          </w:p>
        </w:tc>
        <w:tc>
          <w:tcPr>
            <w:tcW w:w="8156" w:type="dxa"/>
          </w:tcPr>
          <w:p w:rsidR="004E5F34" w:rsidRPr="00E47071" w:rsidRDefault="004E5F34" w:rsidP="00DC5743">
            <w:pPr>
              <w:spacing w:line="276" w:lineRule="auto"/>
              <w:jc w:val="both"/>
              <w:rPr>
                <w:b/>
                <w:bCs/>
                <w:sz w:val="25"/>
                <w:szCs w:val="25"/>
              </w:rPr>
            </w:pPr>
            <w:r w:rsidRPr="00E47071">
              <w:rPr>
                <w:b/>
                <w:bCs/>
                <w:sz w:val="25"/>
                <w:szCs w:val="25"/>
              </w:rPr>
              <w:t>Nội dung</w:t>
            </w:r>
          </w:p>
        </w:tc>
        <w:tc>
          <w:tcPr>
            <w:tcW w:w="809" w:type="dxa"/>
          </w:tcPr>
          <w:p w:rsidR="004E5F34" w:rsidRPr="00E47071" w:rsidRDefault="004E5F34" w:rsidP="00DC5743">
            <w:pPr>
              <w:spacing w:line="276" w:lineRule="auto"/>
              <w:jc w:val="both"/>
              <w:rPr>
                <w:b/>
                <w:bCs/>
                <w:sz w:val="25"/>
                <w:szCs w:val="25"/>
              </w:rPr>
            </w:pPr>
            <w:r w:rsidRPr="00E47071">
              <w:rPr>
                <w:b/>
                <w:bCs/>
                <w:sz w:val="25"/>
                <w:szCs w:val="25"/>
              </w:rPr>
              <w:t>Điểm</w:t>
            </w:r>
          </w:p>
        </w:tc>
      </w:tr>
      <w:tr w:rsidR="004E5F34" w:rsidRPr="00E47071" w:rsidTr="00DC5743">
        <w:tc>
          <w:tcPr>
            <w:tcW w:w="1015" w:type="dxa"/>
            <w:vMerge w:val="restart"/>
          </w:tcPr>
          <w:p w:rsidR="004E5F34" w:rsidRPr="00E47071" w:rsidRDefault="004E5F34" w:rsidP="00DC5743">
            <w:pPr>
              <w:spacing w:line="276" w:lineRule="auto"/>
              <w:jc w:val="both"/>
              <w:rPr>
                <w:b/>
                <w:bCs/>
                <w:sz w:val="25"/>
                <w:szCs w:val="25"/>
              </w:rPr>
            </w:pPr>
            <w:r w:rsidRPr="00E47071">
              <w:rPr>
                <w:b/>
                <w:bCs/>
                <w:sz w:val="25"/>
                <w:szCs w:val="25"/>
              </w:rPr>
              <w:t>2.1</w:t>
            </w:r>
          </w:p>
          <w:p w:rsidR="004E5F34" w:rsidRPr="00E47071" w:rsidRDefault="004E5F34" w:rsidP="00DC5743">
            <w:pPr>
              <w:spacing w:line="276" w:lineRule="auto"/>
              <w:jc w:val="both"/>
              <w:rPr>
                <w:b/>
                <w:bCs/>
                <w:sz w:val="25"/>
                <w:szCs w:val="25"/>
              </w:rPr>
            </w:pPr>
            <w:r w:rsidRPr="00E47071">
              <w:rPr>
                <w:b/>
                <w:bCs/>
                <w:sz w:val="25"/>
                <w:szCs w:val="25"/>
              </w:rPr>
              <w:t>(1,</w:t>
            </w:r>
            <w:r>
              <w:rPr>
                <w:b/>
                <w:bCs/>
                <w:sz w:val="25"/>
                <w:szCs w:val="25"/>
              </w:rPr>
              <w:t>5</w:t>
            </w:r>
            <w:r w:rsidRPr="00E47071">
              <w:rPr>
                <w:b/>
                <w:bCs/>
                <w:sz w:val="25"/>
                <w:szCs w:val="25"/>
              </w:rPr>
              <w:t xml:space="preserve"> điểm)</w:t>
            </w:r>
          </w:p>
        </w:tc>
        <w:tc>
          <w:tcPr>
            <w:tcW w:w="8156" w:type="dxa"/>
          </w:tcPr>
          <w:p w:rsidR="004E5F34" w:rsidRPr="00E47071" w:rsidRDefault="004E5F34" w:rsidP="00DC5743">
            <w:pPr>
              <w:spacing w:line="276" w:lineRule="auto"/>
              <w:rPr>
                <w:sz w:val="25"/>
                <w:szCs w:val="25"/>
              </w:rPr>
            </w:pPr>
            <w:r w:rsidRPr="00E47071">
              <w:rPr>
                <w:sz w:val="25"/>
                <w:szCs w:val="25"/>
              </w:rPr>
              <w:t>Dãn nở đẳng nhiệt:</w:t>
            </w:r>
          </w:p>
          <w:p w:rsidR="004E5F34" w:rsidRPr="00E47071" w:rsidRDefault="004E5F34" w:rsidP="00DC5743">
            <w:pPr>
              <w:spacing w:line="276" w:lineRule="auto"/>
              <w:rPr>
                <w:sz w:val="25"/>
                <w:szCs w:val="25"/>
              </w:rPr>
            </w:pPr>
            <w:r w:rsidRPr="00E47071">
              <w:rPr>
                <w:position w:val="-90"/>
                <w:sz w:val="25"/>
                <w:szCs w:val="25"/>
              </w:rPr>
              <w:object w:dxaOrig="6880" w:dyaOrig="1920">
                <v:shape id="_x0000_i1093" type="#_x0000_t75" style="width:343.9pt;height:95pt" o:ole="">
                  <v:imagedata r:id="rId133" o:title=""/>
                </v:shape>
                <o:OLEObject Type="Embed" ProgID="Equation.DSMT4" ShapeID="_x0000_i1093" DrawAspect="Content" ObjectID="_1779258893" r:id="rId134"/>
              </w:object>
            </w:r>
          </w:p>
        </w:tc>
        <w:tc>
          <w:tcPr>
            <w:tcW w:w="809" w:type="dxa"/>
          </w:tcPr>
          <w:p w:rsidR="004E5F34" w:rsidRPr="00E47071" w:rsidRDefault="004E5F34" w:rsidP="00DC5743">
            <w:pPr>
              <w:spacing w:line="276" w:lineRule="auto"/>
              <w:jc w:val="both"/>
              <w:rPr>
                <w:b/>
                <w:bCs/>
                <w:sz w:val="25"/>
                <w:szCs w:val="25"/>
              </w:rPr>
            </w:pPr>
          </w:p>
          <w:p w:rsidR="004E5F34" w:rsidRPr="00E47071" w:rsidRDefault="004E5F34" w:rsidP="00DC5743">
            <w:pPr>
              <w:spacing w:line="276" w:lineRule="auto"/>
              <w:jc w:val="both"/>
              <w:rPr>
                <w:b/>
                <w:bCs/>
                <w:sz w:val="25"/>
                <w:szCs w:val="25"/>
              </w:rPr>
            </w:pPr>
          </w:p>
          <w:p w:rsidR="004E5F34" w:rsidRPr="00E47071" w:rsidRDefault="004E5F34" w:rsidP="00DC5743">
            <w:pPr>
              <w:spacing w:line="276" w:lineRule="auto"/>
              <w:jc w:val="both"/>
              <w:rPr>
                <w:b/>
                <w:bCs/>
                <w:sz w:val="25"/>
                <w:szCs w:val="25"/>
              </w:rPr>
            </w:pPr>
          </w:p>
          <w:p w:rsidR="004E5F34" w:rsidRPr="00E47071" w:rsidRDefault="004E5F34" w:rsidP="00DC5743">
            <w:pPr>
              <w:spacing w:line="276" w:lineRule="auto"/>
              <w:jc w:val="both"/>
              <w:rPr>
                <w:b/>
                <w:bCs/>
                <w:sz w:val="25"/>
                <w:szCs w:val="25"/>
              </w:rPr>
            </w:pPr>
          </w:p>
          <w:p w:rsidR="004E5F34" w:rsidRPr="00E47071" w:rsidRDefault="004E5F34" w:rsidP="00DC5743">
            <w:pPr>
              <w:spacing w:line="276" w:lineRule="auto"/>
              <w:jc w:val="both"/>
              <w:rPr>
                <w:b/>
                <w:bCs/>
                <w:sz w:val="25"/>
                <w:szCs w:val="25"/>
              </w:rPr>
            </w:pPr>
          </w:p>
          <w:p w:rsidR="004E5F34" w:rsidRPr="00E47071" w:rsidRDefault="004E5F34" w:rsidP="00DC5743">
            <w:pPr>
              <w:spacing w:line="276" w:lineRule="auto"/>
              <w:jc w:val="both"/>
              <w:rPr>
                <w:b/>
                <w:bCs/>
                <w:sz w:val="25"/>
                <w:szCs w:val="25"/>
              </w:rPr>
            </w:pPr>
          </w:p>
          <w:p w:rsidR="004E5F34" w:rsidRPr="00E47071" w:rsidRDefault="004E5F34" w:rsidP="00DC5743">
            <w:pPr>
              <w:spacing w:line="276" w:lineRule="auto"/>
              <w:jc w:val="both"/>
              <w:rPr>
                <w:b/>
                <w:bCs/>
                <w:sz w:val="25"/>
                <w:szCs w:val="25"/>
              </w:rPr>
            </w:pPr>
            <w:r w:rsidRPr="00E47071">
              <w:rPr>
                <w:b/>
                <w:bCs/>
                <w:sz w:val="25"/>
                <w:szCs w:val="25"/>
              </w:rPr>
              <w:t>0,25</w:t>
            </w:r>
          </w:p>
        </w:tc>
      </w:tr>
      <w:tr w:rsidR="004E5F34" w:rsidRPr="00E47071" w:rsidTr="00DC5743">
        <w:trPr>
          <w:trHeight w:val="1451"/>
        </w:trPr>
        <w:tc>
          <w:tcPr>
            <w:tcW w:w="1015" w:type="dxa"/>
            <w:vMerge/>
          </w:tcPr>
          <w:p w:rsidR="004E5F34" w:rsidRPr="00E47071" w:rsidRDefault="004E5F34" w:rsidP="00DC5743">
            <w:pPr>
              <w:spacing w:line="276" w:lineRule="auto"/>
              <w:jc w:val="both"/>
              <w:rPr>
                <w:b/>
                <w:bCs/>
                <w:sz w:val="25"/>
                <w:szCs w:val="25"/>
              </w:rPr>
            </w:pPr>
          </w:p>
        </w:tc>
        <w:tc>
          <w:tcPr>
            <w:tcW w:w="8156" w:type="dxa"/>
          </w:tcPr>
          <w:p w:rsidR="004E5F34" w:rsidRPr="00E47071" w:rsidRDefault="004E5F34" w:rsidP="00DC5743">
            <w:pPr>
              <w:tabs>
                <w:tab w:val="num" w:pos="360"/>
              </w:tabs>
              <w:spacing w:line="276" w:lineRule="auto"/>
              <w:ind w:firstLine="720"/>
              <w:jc w:val="both"/>
              <w:rPr>
                <w:sz w:val="25"/>
                <w:szCs w:val="25"/>
                <w:lang w:val="pl-PL"/>
              </w:rPr>
            </w:pPr>
            <w:r w:rsidRPr="00E47071">
              <w:rPr>
                <w:sz w:val="25"/>
                <w:szCs w:val="25"/>
                <w:lang w:val="pl-PL"/>
              </w:rPr>
              <w:t xml:space="preserve">Q = -W = </w:t>
            </w:r>
            <w:r w:rsidRPr="00E47071">
              <w:rPr>
                <w:position w:val="-34"/>
                <w:sz w:val="25"/>
                <w:szCs w:val="25"/>
              </w:rPr>
              <w:object w:dxaOrig="3159" w:dyaOrig="780">
                <v:shape id="_x0000_i1094" type="#_x0000_t75" style="width:158.55pt;height:37.55pt" o:ole="">
                  <v:imagedata r:id="rId135" o:title=""/>
                </v:shape>
                <o:OLEObject Type="Embed" ProgID="Equation.DSMT4" ShapeID="_x0000_i1094" DrawAspect="Content" ObjectID="_1779258894" r:id="rId136"/>
              </w:object>
            </w:r>
            <w:r w:rsidRPr="00E47071">
              <w:rPr>
                <w:sz w:val="25"/>
                <w:szCs w:val="25"/>
                <w:lang w:val="pl-PL"/>
              </w:rPr>
              <w:t xml:space="preserve"> =</w:t>
            </w:r>
          </w:p>
          <w:p w:rsidR="004E5F34" w:rsidRPr="00E47071" w:rsidRDefault="004E5F34" w:rsidP="00DC5743">
            <w:pPr>
              <w:tabs>
                <w:tab w:val="num" w:pos="360"/>
              </w:tabs>
              <w:spacing w:line="276" w:lineRule="auto"/>
              <w:jc w:val="both"/>
              <w:rPr>
                <w:rFonts w:eastAsia="Arial"/>
                <w:sz w:val="25"/>
                <w:szCs w:val="25"/>
              </w:rPr>
            </w:pPr>
            <w:r w:rsidRPr="00E47071">
              <w:rPr>
                <w:sz w:val="25"/>
                <w:szCs w:val="25"/>
                <w:lang w:val="pl-PL"/>
              </w:rPr>
              <w:t xml:space="preserve">              </w:t>
            </w:r>
            <w:r w:rsidRPr="00E47071">
              <w:rPr>
                <w:position w:val="-28"/>
                <w:sz w:val="25"/>
                <w:szCs w:val="25"/>
              </w:rPr>
              <w:object w:dxaOrig="2620" w:dyaOrig="660">
                <v:shape id="_x0000_i1095" type="#_x0000_t75" style="width:129.45pt;height:34.45pt" o:ole="">
                  <v:imagedata r:id="rId137" o:title=""/>
                </v:shape>
                <o:OLEObject Type="Embed" ProgID="Equation.DSMT4" ShapeID="_x0000_i1095" DrawAspect="Content" ObjectID="_1779258895" r:id="rId138"/>
              </w:object>
            </w:r>
            <w:r w:rsidRPr="00E47071">
              <w:rPr>
                <w:sz w:val="25"/>
                <w:szCs w:val="25"/>
                <w:lang w:val="pl-PL"/>
              </w:rPr>
              <w:t xml:space="preserve"> = 10593,5 (J)</w:t>
            </w:r>
          </w:p>
        </w:tc>
        <w:tc>
          <w:tcPr>
            <w:tcW w:w="809" w:type="dxa"/>
          </w:tcPr>
          <w:p w:rsidR="004E5F34" w:rsidRPr="00E47071" w:rsidRDefault="004E5F34" w:rsidP="00DC5743">
            <w:pPr>
              <w:spacing w:line="276" w:lineRule="auto"/>
              <w:jc w:val="both"/>
              <w:rPr>
                <w:b/>
                <w:bCs/>
                <w:sz w:val="25"/>
                <w:szCs w:val="25"/>
              </w:rPr>
            </w:pPr>
          </w:p>
          <w:p w:rsidR="004E5F34" w:rsidRPr="00E47071" w:rsidRDefault="004E5F34" w:rsidP="00DC5743">
            <w:pPr>
              <w:spacing w:line="276" w:lineRule="auto"/>
              <w:jc w:val="both"/>
              <w:rPr>
                <w:b/>
                <w:bCs/>
                <w:sz w:val="25"/>
                <w:szCs w:val="25"/>
              </w:rPr>
            </w:pPr>
          </w:p>
          <w:p w:rsidR="004E5F34" w:rsidRPr="00E47071" w:rsidRDefault="004E5F34" w:rsidP="00DC5743">
            <w:pPr>
              <w:spacing w:line="276" w:lineRule="auto"/>
              <w:jc w:val="both"/>
              <w:rPr>
                <w:b/>
                <w:bCs/>
                <w:sz w:val="25"/>
                <w:szCs w:val="25"/>
              </w:rPr>
            </w:pPr>
          </w:p>
          <w:p w:rsidR="004E5F34" w:rsidRPr="00E47071" w:rsidRDefault="004E5F34" w:rsidP="00DC5743">
            <w:pPr>
              <w:spacing w:line="276" w:lineRule="auto"/>
              <w:jc w:val="both"/>
              <w:rPr>
                <w:b/>
                <w:bCs/>
                <w:sz w:val="25"/>
                <w:szCs w:val="25"/>
              </w:rPr>
            </w:pPr>
            <w:r w:rsidRPr="00E47071">
              <w:rPr>
                <w:b/>
                <w:bCs/>
                <w:sz w:val="25"/>
                <w:szCs w:val="25"/>
              </w:rPr>
              <w:t>0,5</w:t>
            </w:r>
          </w:p>
        </w:tc>
      </w:tr>
      <w:tr w:rsidR="004E5F34" w:rsidRPr="00E47071" w:rsidTr="00DC5743">
        <w:tc>
          <w:tcPr>
            <w:tcW w:w="1015" w:type="dxa"/>
            <w:vMerge/>
          </w:tcPr>
          <w:p w:rsidR="004E5F34" w:rsidRPr="00E47071" w:rsidRDefault="004E5F34" w:rsidP="00DC5743">
            <w:pPr>
              <w:spacing w:line="276" w:lineRule="auto"/>
              <w:jc w:val="both"/>
              <w:rPr>
                <w:b/>
                <w:bCs/>
                <w:sz w:val="25"/>
                <w:szCs w:val="25"/>
              </w:rPr>
            </w:pPr>
          </w:p>
        </w:tc>
        <w:tc>
          <w:tcPr>
            <w:tcW w:w="8156" w:type="dxa"/>
          </w:tcPr>
          <w:p w:rsidR="004E5F34" w:rsidRPr="00E47071" w:rsidRDefault="004E5F34" w:rsidP="00DC5743">
            <w:pPr>
              <w:spacing w:line="276" w:lineRule="auto"/>
              <w:rPr>
                <w:sz w:val="25"/>
                <w:szCs w:val="25"/>
                <w:lang w:val="pl-PL"/>
              </w:rPr>
            </w:pPr>
            <w:r w:rsidRPr="00E47071">
              <w:rPr>
                <w:sz w:val="25"/>
                <w:szCs w:val="25"/>
                <w:lang w:val="pl-PL"/>
              </w:rPr>
              <w:t>Dãn nở đẳng áp:</w:t>
            </w:r>
          </w:p>
          <w:p w:rsidR="004E5F34" w:rsidRPr="00E47071" w:rsidRDefault="004E5F34" w:rsidP="00DC5743">
            <w:pPr>
              <w:spacing w:line="276" w:lineRule="auto"/>
              <w:rPr>
                <w:sz w:val="25"/>
                <w:szCs w:val="25"/>
                <w:lang w:val="pl-PL"/>
              </w:rPr>
            </w:pPr>
            <w:r w:rsidRPr="00E47071">
              <w:rPr>
                <w:sz w:val="25"/>
                <w:szCs w:val="25"/>
                <w:lang w:val="pl-PL"/>
              </w:rPr>
              <w:t xml:space="preserve">       </w:t>
            </w:r>
            <w:r w:rsidRPr="00E47071">
              <w:rPr>
                <w:position w:val="-70"/>
                <w:sz w:val="25"/>
                <w:szCs w:val="25"/>
              </w:rPr>
              <w:object w:dxaOrig="6399" w:dyaOrig="1520">
                <v:shape id="_x0000_i1096" type="#_x0000_t75" style="width:321.7pt;height:77.35pt" o:ole="">
                  <v:imagedata r:id="rId139" o:title=""/>
                </v:shape>
                <o:OLEObject Type="Embed" ProgID="Equation.DSMT4" ShapeID="_x0000_i1096" DrawAspect="Content" ObjectID="_1779258896" r:id="rId140"/>
              </w:object>
            </w:r>
            <w:r w:rsidRPr="00E47071">
              <w:rPr>
                <w:sz w:val="25"/>
                <w:szCs w:val="25"/>
                <w:lang w:val="pl-PL"/>
              </w:rPr>
              <w:t xml:space="preserve">     </w:t>
            </w:r>
            <w:r w:rsidRPr="00E47071">
              <w:rPr>
                <w:position w:val="-30"/>
                <w:sz w:val="25"/>
                <w:szCs w:val="25"/>
                <w:lang w:val="pl-PL"/>
              </w:rPr>
              <w:object w:dxaOrig="7940" w:dyaOrig="680">
                <v:shape id="_x0000_i1097" type="#_x0000_t75" style="width:396.75pt;height:34.45pt" o:ole="">
                  <v:imagedata r:id="rId141" o:title=""/>
                </v:shape>
                <o:OLEObject Type="Embed" ProgID="Equation.DSMT4" ShapeID="_x0000_i1097" DrawAspect="Content" ObjectID="_1779258897" r:id="rId142"/>
              </w:object>
            </w:r>
            <w:r w:rsidRPr="00E47071">
              <w:rPr>
                <w:sz w:val="25"/>
                <w:szCs w:val="25"/>
                <w:lang w:val="pl-PL"/>
              </w:rPr>
              <w:t xml:space="preserve"> </w:t>
            </w:r>
          </w:p>
        </w:tc>
        <w:tc>
          <w:tcPr>
            <w:tcW w:w="809" w:type="dxa"/>
          </w:tcPr>
          <w:p w:rsidR="004E5F34" w:rsidRPr="00E47071" w:rsidRDefault="004E5F34" w:rsidP="00DC5743">
            <w:pPr>
              <w:spacing w:line="276" w:lineRule="auto"/>
              <w:jc w:val="both"/>
              <w:rPr>
                <w:b/>
                <w:bCs/>
                <w:sz w:val="25"/>
                <w:szCs w:val="25"/>
              </w:rPr>
            </w:pPr>
          </w:p>
          <w:p w:rsidR="004E5F34" w:rsidRPr="00E47071" w:rsidRDefault="004E5F34" w:rsidP="00DC5743">
            <w:pPr>
              <w:spacing w:line="276" w:lineRule="auto"/>
              <w:jc w:val="both"/>
              <w:rPr>
                <w:b/>
                <w:bCs/>
                <w:sz w:val="25"/>
                <w:szCs w:val="25"/>
              </w:rPr>
            </w:pPr>
          </w:p>
          <w:p w:rsidR="004E5F34" w:rsidRPr="00E47071" w:rsidRDefault="004E5F34" w:rsidP="00DC5743">
            <w:pPr>
              <w:spacing w:line="276" w:lineRule="auto"/>
              <w:jc w:val="both"/>
              <w:rPr>
                <w:b/>
                <w:bCs/>
                <w:sz w:val="25"/>
                <w:szCs w:val="25"/>
              </w:rPr>
            </w:pPr>
          </w:p>
          <w:p w:rsidR="004E5F34" w:rsidRPr="00E47071" w:rsidRDefault="004E5F34" w:rsidP="00DC5743">
            <w:pPr>
              <w:spacing w:line="276" w:lineRule="auto"/>
              <w:jc w:val="both"/>
              <w:rPr>
                <w:b/>
                <w:bCs/>
                <w:sz w:val="25"/>
                <w:szCs w:val="25"/>
              </w:rPr>
            </w:pPr>
          </w:p>
          <w:p w:rsidR="004E5F34" w:rsidRPr="00E47071" w:rsidRDefault="004E5F34" w:rsidP="00DC5743">
            <w:pPr>
              <w:spacing w:line="276" w:lineRule="auto"/>
              <w:jc w:val="both"/>
              <w:rPr>
                <w:b/>
                <w:bCs/>
                <w:sz w:val="25"/>
                <w:szCs w:val="25"/>
              </w:rPr>
            </w:pPr>
            <w:r>
              <w:rPr>
                <w:b/>
                <w:bCs/>
                <w:sz w:val="25"/>
                <w:szCs w:val="25"/>
              </w:rPr>
              <w:t>0,25</w:t>
            </w:r>
          </w:p>
          <w:p w:rsidR="004E5F34" w:rsidRPr="00E47071" w:rsidRDefault="004E5F34" w:rsidP="00DC5743">
            <w:pPr>
              <w:spacing w:line="276" w:lineRule="auto"/>
              <w:jc w:val="both"/>
              <w:rPr>
                <w:b/>
                <w:bCs/>
                <w:sz w:val="25"/>
                <w:szCs w:val="25"/>
              </w:rPr>
            </w:pPr>
          </w:p>
          <w:p w:rsidR="004E5F34" w:rsidRPr="00FE0DB5" w:rsidRDefault="004E5F34" w:rsidP="00DC5743">
            <w:pPr>
              <w:spacing w:line="276" w:lineRule="auto"/>
              <w:jc w:val="both"/>
              <w:rPr>
                <w:b/>
                <w:bCs/>
                <w:sz w:val="17"/>
                <w:szCs w:val="25"/>
              </w:rPr>
            </w:pPr>
          </w:p>
          <w:p w:rsidR="004E5F34" w:rsidRPr="00E47071" w:rsidRDefault="004E5F34" w:rsidP="00DC5743">
            <w:pPr>
              <w:spacing w:line="276" w:lineRule="auto"/>
              <w:jc w:val="both"/>
              <w:rPr>
                <w:b/>
                <w:bCs/>
                <w:sz w:val="25"/>
                <w:szCs w:val="25"/>
              </w:rPr>
            </w:pPr>
            <w:r w:rsidRPr="00E47071">
              <w:rPr>
                <w:b/>
                <w:bCs/>
                <w:sz w:val="25"/>
                <w:szCs w:val="25"/>
              </w:rPr>
              <w:t>0,25</w:t>
            </w:r>
          </w:p>
        </w:tc>
      </w:tr>
      <w:tr w:rsidR="004E5F34" w:rsidRPr="00E47071" w:rsidTr="00DC5743">
        <w:trPr>
          <w:trHeight w:val="264"/>
        </w:trPr>
        <w:tc>
          <w:tcPr>
            <w:tcW w:w="1015" w:type="dxa"/>
            <w:vMerge/>
          </w:tcPr>
          <w:p w:rsidR="004E5F34" w:rsidRPr="00E47071" w:rsidRDefault="004E5F34" w:rsidP="00DC5743">
            <w:pPr>
              <w:spacing w:line="276" w:lineRule="auto"/>
              <w:jc w:val="both"/>
              <w:rPr>
                <w:b/>
                <w:bCs/>
                <w:sz w:val="25"/>
                <w:szCs w:val="25"/>
              </w:rPr>
            </w:pPr>
          </w:p>
        </w:tc>
        <w:tc>
          <w:tcPr>
            <w:tcW w:w="8156" w:type="dxa"/>
          </w:tcPr>
          <w:p w:rsidR="004E5F34" w:rsidRPr="009D61CC" w:rsidRDefault="004E5F34" w:rsidP="00DC5743">
            <w:pPr>
              <w:spacing w:line="276" w:lineRule="auto"/>
              <w:rPr>
                <w:sz w:val="25"/>
                <w:szCs w:val="25"/>
                <w:lang w:val="pl-PL"/>
              </w:rPr>
            </w:pPr>
            <w:r w:rsidRPr="00E47071">
              <w:rPr>
                <w:position w:val="-12"/>
                <w:sz w:val="25"/>
                <w:szCs w:val="25"/>
                <w:lang w:val="pl-PL"/>
              </w:rPr>
              <w:object w:dxaOrig="4520" w:dyaOrig="380">
                <v:shape id="_x0000_i1098" type="#_x0000_t75" style="width:225.2pt;height:17.6pt" o:ole="">
                  <v:imagedata r:id="rId143" o:title=""/>
                </v:shape>
                <o:OLEObject Type="Embed" ProgID="Equation.DSMT4" ShapeID="_x0000_i1098" DrawAspect="Content" ObjectID="_1779258898" r:id="rId144"/>
              </w:object>
            </w:r>
            <w:r w:rsidRPr="00E47071">
              <w:rPr>
                <w:sz w:val="25"/>
                <w:szCs w:val="25"/>
                <w:lang w:val="pl-PL"/>
              </w:rPr>
              <w:t xml:space="preserve"> = - 12,53 kJ</w:t>
            </w:r>
          </w:p>
        </w:tc>
        <w:tc>
          <w:tcPr>
            <w:tcW w:w="809" w:type="dxa"/>
          </w:tcPr>
          <w:p w:rsidR="004E5F34" w:rsidRPr="00E47071" w:rsidRDefault="004E5F34" w:rsidP="00DC5743">
            <w:pPr>
              <w:spacing w:line="276" w:lineRule="auto"/>
              <w:jc w:val="both"/>
              <w:rPr>
                <w:b/>
                <w:bCs/>
                <w:sz w:val="25"/>
                <w:szCs w:val="25"/>
              </w:rPr>
            </w:pPr>
            <w:r w:rsidRPr="00E47071">
              <w:rPr>
                <w:b/>
                <w:bCs/>
                <w:sz w:val="25"/>
                <w:szCs w:val="25"/>
              </w:rPr>
              <w:t>0,25</w:t>
            </w:r>
          </w:p>
        </w:tc>
      </w:tr>
      <w:tr w:rsidR="004E5F34" w:rsidRPr="00E47071" w:rsidTr="00DC5743">
        <w:tc>
          <w:tcPr>
            <w:tcW w:w="1015" w:type="dxa"/>
            <w:vMerge/>
          </w:tcPr>
          <w:p w:rsidR="004E5F34" w:rsidRPr="00E47071" w:rsidRDefault="004E5F34" w:rsidP="00DC5743">
            <w:pPr>
              <w:spacing w:line="276" w:lineRule="auto"/>
              <w:jc w:val="both"/>
              <w:rPr>
                <w:b/>
                <w:bCs/>
                <w:sz w:val="25"/>
                <w:szCs w:val="25"/>
              </w:rPr>
            </w:pPr>
          </w:p>
        </w:tc>
        <w:tc>
          <w:tcPr>
            <w:tcW w:w="8965" w:type="dxa"/>
            <w:gridSpan w:val="2"/>
          </w:tcPr>
          <w:p w:rsidR="004E5F34" w:rsidRPr="00E47071" w:rsidRDefault="004E5F34" w:rsidP="00DC5743">
            <w:pPr>
              <w:spacing w:line="276" w:lineRule="auto"/>
              <w:jc w:val="both"/>
              <w:rPr>
                <w:b/>
                <w:bCs/>
                <w:sz w:val="25"/>
                <w:szCs w:val="25"/>
              </w:rPr>
            </w:pPr>
            <w:r>
              <w:rPr>
                <w:b/>
                <w:bCs/>
                <w:sz w:val="25"/>
                <w:szCs w:val="25"/>
              </w:rPr>
              <w:t>HS không ghi hoặc ghi sai đơn vị trừ ½ số điểm ý đó</w:t>
            </w:r>
          </w:p>
        </w:tc>
      </w:tr>
      <w:tr w:rsidR="004E5F34" w:rsidRPr="00E47071" w:rsidTr="00DC5743">
        <w:tc>
          <w:tcPr>
            <w:tcW w:w="1015" w:type="dxa"/>
            <w:vMerge w:val="restart"/>
          </w:tcPr>
          <w:p w:rsidR="004E5F34" w:rsidRPr="00E47071" w:rsidRDefault="004E5F34" w:rsidP="00DC5743">
            <w:pPr>
              <w:spacing w:line="276" w:lineRule="auto"/>
              <w:jc w:val="both"/>
              <w:rPr>
                <w:b/>
                <w:bCs/>
                <w:sz w:val="25"/>
                <w:szCs w:val="25"/>
              </w:rPr>
            </w:pPr>
            <w:r w:rsidRPr="00E47071">
              <w:rPr>
                <w:b/>
                <w:bCs/>
                <w:sz w:val="25"/>
                <w:szCs w:val="25"/>
              </w:rPr>
              <w:t>2.2</w:t>
            </w:r>
          </w:p>
          <w:p w:rsidR="004E5F34" w:rsidRPr="00E47071" w:rsidRDefault="004E5F34" w:rsidP="00DC5743">
            <w:pPr>
              <w:spacing w:line="276" w:lineRule="auto"/>
              <w:jc w:val="both"/>
              <w:rPr>
                <w:b/>
                <w:bCs/>
                <w:sz w:val="25"/>
                <w:szCs w:val="25"/>
              </w:rPr>
            </w:pPr>
            <w:r w:rsidRPr="00E47071">
              <w:rPr>
                <w:b/>
                <w:bCs/>
                <w:sz w:val="25"/>
                <w:szCs w:val="25"/>
              </w:rPr>
              <w:lastRenderedPageBreak/>
              <w:t>(1 điểm)</w:t>
            </w:r>
          </w:p>
        </w:tc>
        <w:tc>
          <w:tcPr>
            <w:tcW w:w="8156" w:type="dxa"/>
          </w:tcPr>
          <w:p w:rsidR="004E5F34" w:rsidRPr="00E47071" w:rsidRDefault="004E5F34" w:rsidP="00DC5743">
            <w:pPr>
              <w:spacing w:line="276" w:lineRule="auto"/>
              <w:rPr>
                <w:rFonts w:eastAsia="Calibri"/>
                <w:sz w:val="25"/>
                <w:szCs w:val="25"/>
              </w:rPr>
            </w:pPr>
            <w:r w:rsidRPr="00E47071">
              <w:rPr>
                <w:rFonts w:eastAsia="Calibri"/>
                <w:sz w:val="25"/>
                <w:szCs w:val="25"/>
              </w:rPr>
              <w:lastRenderedPageBreak/>
              <w:t>Gọi bậc riêng phần của Hb và CO lần lượt là x và y</w:t>
            </w:r>
          </w:p>
          <w:p w:rsidR="004E5F34" w:rsidRPr="00E47071" w:rsidRDefault="004E5F34" w:rsidP="00DC5743">
            <w:pPr>
              <w:spacing w:line="276" w:lineRule="auto"/>
              <w:rPr>
                <w:rFonts w:eastAsia="Calibri"/>
                <w:sz w:val="25"/>
                <w:szCs w:val="25"/>
              </w:rPr>
            </w:pPr>
            <w:r w:rsidRPr="00E47071">
              <w:rPr>
                <w:rFonts w:eastAsia="Calibri"/>
                <w:sz w:val="25"/>
                <w:szCs w:val="25"/>
              </w:rPr>
              <w:lastRenderedPageBreak/>
              <w:t>Ta có phương trình động học của phản ứng</w:t>
            </w:r>
          </w:p>
          <w:p w:rsidR="004E5F34" w:rsidRPr="00E47071" w:rsidRDefault="004E5F34" w:rsidP="00DC5743">
            <w:pPr>
              <w:spacing w:line="276" w:lineRule="auto"/>
              <w:rPr>
                <w:rFonts w:eastAsia="Calibri"/>
                <w:sz w:val="25"/>
                <w:szCs w:val="25"/>
              </w:rPr>
            </w:pPr>
            <w:r w:rsidRPr="00E47071">
              <w:rPr>
                <w:rFonts w:eastAsia="Calibri"/>
                <w:sz w:val="25"/>
                <w:szCs w:val="25"/>
              </w:rPr>
              <w:t>v</w:t>
            </w:r>
            <w:r w:rsidRPr="00E47071">
              <w:rPr>
                <w:rFonts w:eastAsia="Calibri"/>
                <w:sz w:val="25"/>
                <w:szCs w:val="25"/>
                <w:vertAlign w:val="subscript"/>
              </w:rPr>
              <w:t>pư</w:t>
            </w:r>
            <w:r w:rsidRPr="00E47071">
              <w:rPr>
                <w:rFonts w:eastAsia="Calibri"/>
                <w:sz w:val="25"/>
                <w:szCs w:val="25"/>
              </w:rPr>
              <w:t xml:space="preserve"> = </w:t>
            </w:r>
            <w:r w:rsidRPr="00E47071">
              <w:rPr>
                <w:rFonts w:eastAsia="Calibri"/>
                <w:position w:val="-12"/>
                <w:sz w:val="25"/>
                <w:szCs w:val="25"/>
              </w:rPr>
              <w:object w:dxaOrig="1300" w:dyaOrig="380">
                <v:shape id="_x0000_i1099" type="#_x0000_t75" style="width:65.1pt;height:19.15pt" o:ole="">
                  <v:imagedata r:id="rId145" o:title=""/>
                </v:shape>
                <o:OLEObject Type="Embed" ProgID="Equation.DSMT4" ShapeID="_x0000_i1099" DrawAspect="Content" ObjectID="_1779258899" r:id="rId146"/>
              </w:object>
            </w:r>
          </w:p>
          <w:p w:rsidR="004E5F34" w:rsidRPr="00E47071" w:rsidRDefault="004E5F34" w:rsidP="00DC5743">
            <w:pPr>
              <w:spacing w:line="276" w:lineRule="auto"/>
              <w:rPr>
                <w:rFonts w:eastAsia="Calibri"/>
                <w:spacing w:val="-4"/>
                <w:sz w:val="25"/>
                <w:szCs w:val="25"/>
              </w:rPr>
            </w:pPr>
            <w:r w:rsidRPr="00E47071">
              <w:rPr>
                <w:rFonts w:eastAsia="Calibri"/>
                <w:spacing w:val="-4"/>
                <w:sz w:val="25"/>
                <w:szCs w:val="25"/>
              </w:rPr>
              <w:t>Theo phương trình ta có thể biểu thị tốc độ phản ứng bằng tốc độ phân hủy Hb</w:t>
            </w:r>
          </w:p>
          <w:p w:rsidR="004E5F34" w:rsidRPr="00E47071" w:rsidRDefault="004E5F34" w:rsidP="00DC5743">
            <w:pPr>
              <w:spacing w:line="276" w:lineRule="auto"/>
              <w:rPr>
                <w:rFonts w:eastAsia="Calibri"/>
                <w:sz w:val="25"/>
                <w:szCs w:val="25"/>
              </w:rPr>
            </w:pPr>
            <w:r w:rsidRPr="00E47071">
              <w:rPr>
                <w:rFonts w:eastAsia="Calibri"/>
                <w:sz w:val="25"/>
                <w:szCs w:val="25"/>
              </w:rPr>
              <w:t>v</w:t>
            </w:r>
            <w:r w:rsidRPr="00E47071">
              <w:rPr>
                <w:rFonts w:eastAsia="Calibri"/>
                <w:sz w:val="25"/>
                <w:szCs w:val="25"/>
                <w:vertAlign w:val="subscript"/>
              </w:rPr>
              <w:t>pư</w:t>
            </w:r>
            <w:r w:rsidRPr="00E47071">
              <w:rPr>
                <w:rFonts w:eastAsia="Calibri"/>
                <w:sz w:val="25"/>
                <w:szCs w:val="25"/>
              </w:rPr>
              <w:t xml:space="preserve"> = ¼ v</w:t>
            </w:r>
            <w:r w:rsidRPr="00E47071">
              <w:rPr>
                <w:rFonts w:eastAsia="Calibri"/>
                <w:sz w:val="25"/>
                <w:szCs w:val="25"/>
                <w:vertAlign w:val="subscript"/>
              </w:rPr>
              <w:t>phân hủy Hb</w:t>
            </w:r>
            <w:r w:rsidRPr="00E47071">
              <w:rPr>
                <w:rFonts w:eastAsia="Calibri"/>
                <w:sz w:val="25"/>
                <w:szCs w:val="25"/>
              </w:rPr>
              <w:t xml:space="preserve"> = </w:t>
            </w:r>
            <w:r w:rsidRPr="00E47071">
              <w:rPr>
                <w:rFonts w:eastAsia="Calibri"/>
                <w:position w:val="-12"/>
                <w:sz w:val="25"/>
                <w:szCs w:val="25"/>
              </w:rPr>
              <w:object w:dxaOrig="1300" w:dyaOrig="380">
                <v:shape id="_x0000_i1100" type="#_x0000_t75" style="width:65.1pt;height:19.15pt" o:ole="">
                  <v:imagedata r:id="rId145" o:title=""/>
                </v:shape>
                <o:OLEObject Type="Embed" ProgID="Equation.DSMT4" ShapeID="_x0000_i1100" DrawAspect="Content" ObjectID="_1779258900" r:id="rId147"/>
              </w:object>
            </w:r>
          </w:p>
        </w:tc>
        <w:tc>
          <w:tcPr>
            <w:tcW w:w="809" w:type="dxa"/>
          </w:tcPr>
          <w:p w:rsidR="004E5F34" w:rsidRPr="00E47071" w:rsidRDefault="004E5F34" w:rsidP="00DC5743">
            <w:pPr>
              <w:spacing w:line="276" w:lineRule="auto"/>
              <w:jc w:val="both"/>
              <w:rPr>
                <w:b/>
                <w:bCs/>
                <w:sz w:val="25"/>
                <w:szCs w:val="25"/>
              </w:rPr>
            </w:pPr>
          </w:p>
          <w:p w:rsidR="004E5F34" w:rsidRPr="00E47071" w:rsidRDefault="004E5F34" w:rsidP="00DC5743">
            <w:pPr>
              <w:spacing w:line="276" w:lineRule="auto"/>
              <w:jc w:val="both"/>
              <w:rPr>
                <w:b/>
                <w:bCs/>
                <w:sz w:val="25"/>
                <w:szCs w:val="25"/>
              </w:rPr>
            </w:pPr>
          </w:p>
          <w:p w:rsidR="004E5F34" w:rsidRPr="00E47071" w:rsidRDefault="004E5F34" w:rsidP="00DC5743">
            <w:pPr>
              <w:spacing w:line="276" w:lineRule="auto"/>
              <w:jc w:val="both"/>
              <w:rPr>
                <w:b/>
                <w:bCs/>
                <w:sz w:val="25"/>
                <w:szCs w:val="25"/>
              </w:rPr>
            </w:pPr>
          </w:p>
          <w:p w:rsidR="004E5F34" w:rsidRPr="00E47071" w:rsidRDefault="004E5F34" w:rsidP="00DC5743">
            <w:pPr>
              <w:spacing w:line="276" w:lineRule="auto"/>
              <w:jc w:val="both"/>
              <w:rPr>
                <w:b/>
                <w:bCs/>
                <w:sz w:val="25"/>
                <w:szCs w:val="25"/>
              </w:rPr>
            </w:pPr>
          </w:p>
          <w:p w:rsidR="004E5F34" w:rsidRPr="00E47071" w:rsidRDefault="004E5F34" w:rsidP="00DC5743">
            <w:pPr>
              <w:spacing w:line="276" w:lineRule="auto"/>
              <w:jc w:val="both"/>
              <w:rPr>
                <w:b/>
                <w:bCs/>
                <w:sz w:val="25"/>
                <w:szCs w:val="25"/>
              </w:rPr>
            </w:pPr>
            <w:r w:rsidRPr="00E47071">
              <w:rPr>
                <w:b/>
                <w:bCs/>
                <w:sz w:val="25"/>
                <w:szCs w:val="25"/>
              </w:rPr>
              <w:t>0,25</w:t>
            </w:r>
          </w:p>
        </w:tc>
      </w:tr>
      <w:tr w:rsidR="004E5F34" w:rsidRPr="00E47071" w:rsidTr="00DC5743">
        <w:tc>
          <w:tcPr>
            <w:tcW w:w="1015" w:type="dxa"/>
            <w:vMerge/>
          </w:tcPr>
          <w:p w:rsidR="004E5F34" w:rsidRPr="00E47071" w:rsidRDefault="004E5F34" w:rsidP="00DC5743">
            <w:pPr>
              <w:spacing w:line="276" w:lineRule="auto"/>
              <w:jc w:val="both"/>
              <w:rPr>
                <w:b/>
                <w:bCs/>
                <w:sz w:val="25"/>
                <w:szCs w:val="25"/>
              </w:rPr>
            </w:pPr>
          </w:p>
        </w:tc>
        <w:tc>
          <w:tcPr>
            <w:tcW w:w="8156" w:type="dxa"/>
          </w:tcPr>
          <w:p w:rsidR="004E5F34" w:rsidRPr="00E47071" w:rsidRDefault="004E5F34" w:rsidP="00DC5743">
            <w:pPr>
              <w:spacing w:line="276" w:lineRule="auto"/>
              <w:rPr>
                <w:rFonts w:eastAsia="Calibri"/>
                <w:sz w:val="25"/>
                <w:szCs w:val="25"/>
              </w:rPr>
            </w:pPr>
            <w:r w:rsidRPr="00E47071">
              <w:rPr>
                <w:rFonts w:eastAsia="Calibri"/>
                <w:sz w:val="25"/>
                <w:szCs w:val="25"/>
              </w:rPr>
              <w:t>Từ bảng giá trị thay các con số vào tính được y = 1 và x = 1</w:t>
            </w:r>
          </w:p>
          <w:p w:rsidR="004E5F34" w:rsidRPr="00E47071" w:rsidRDefault="004E5F34" w:rsidP="00DC5743">
            <w:pPr>
              <w:spacing w:line="276" w:lineRule="auto"/>
              <w:rPr>
                <w:rFonts w:eastAsia="Calibri"/>
                <w:sz w:val="25"/>
                <w:szCs w:val="25"/>
              </w:rPr>
            </w:pPr>
            <w:r w:rsidRPr="00E47071">
              <w:rPr>
                <w:rFonts w:eastAsia="Calibri"/>
                <w:sz w:val="25"/>
                <w:szCs w:val="25"/>
              </w:rPr>
              <w:t>Do đó phương trình động học (định luật tốc độ) của phản ứng</w:t>
            </w:r>
          </w:p>
          <w:p w:rsidR="004E5F34" w:rsidRPr="00E47071" w:rsidRDefault="004E5F34" w:rsidP="00DC5743">
            <w:pPr>
              <w:spacing w:line="276" w:lineRule="auto"/>
              <w:rPr>
                <w:rFonts w:eastAsia="Calibri"/>
                <w:sz w:val="25"/>
                <w:szCs w:val="25"/>
              </w:rPr>
            </w:pPr>
            <w:r w:rsidRPr="00E47071">
              <w:rPr>
                <w:rFonts w:eastAsia="Calibri"/>
                <w:sz w:val="25"/>
                <w:szCs w:val="25"/>
              </w:rPr>
              <w:t>v = k . C</w:t>
            </w:r>
            <w:r w:rsidRPr="00E47071">
              <w:rPr>
                <w:rFonts w:eastAsia="Calibri"/>
                <w:sz w:val="25"/>
                <w:szCs w:val="25"/>
                <w:vertAlign w:val="subscript"/>
              </w:rPr>
              <w:t xml:space="preserve">Hb </w:t>
            </w:r>
            <w:r w:rsidRPr="00E47071">
              <w:rPr>
                <w:rFonts w:eastAsia="Calibri"/>
                <w:sz w:val="25"/>
                <w:szCs w:val="25"/>
              </w:rPr>
              <w:t>. C</w:t>
            </w:r>
            <w:r w:rsidRPr="00E47071">
              <w:rPr>
                <w:rFonts w:eastAsia="Calibri"/>
                <w:sz w:val="25"/>
                <w:szCs w:val="25"/>
                <w:vertAlign w:val="subscript"/>
              </w:rPr>
              <w:t>CO</w:t>
            </w:r>
          </w:p>
        </w:tc>
        <w:tc>
          <w:tcPr>
            <w:tcW w:w="809" w:type="dxa"/>
          </w:tcPr>
          <w:p w:rsidR="004E5F34" w:rsidRPr="00E47071" w:rsidRDefault="004E5F34" w:rsidP="00DC5743">
            <w:pPr>
              <w:spacing w:line="276" w:lineRule="auto"/>
              <w:jc w:val="both"/>
              <w:rPr>
                <w:b/>
                <w:bCs/>
                <w:sz w:val="25"/>
                <w:szCs w:val="25"/>
              </w:rPr>
            </w:pPr>
          </w:p>
          <w:p w:rsidR="004E5F34" w:rsidRPr="00E47071" w:rsidRDefault="004E5F34" w:rsidP="00DC5743">
            <w:pPr>
              <w:spacing w:line="276" w:lineRule="auto"/>
              <w:jc w:val="both"/>
              <w:rPr>
                <w:b/>
                <w:bCs/>
                <w:sz w:val="25"/>
                <w:szCs w:val="25"/>
              </w:rPr>
            </w:pPr>
            <w:r w:rsidRPr="00E47071">
              <w:rPr>
                <w:b/>
                <w:bCs/>
                <w:sz w:val="25"/>
                <w:szCs w:val="25"/>
              </w:rPr>
              <w:t>0,25</w:t>
            </w:r>
          </w:p>
        </w:tc>
      </w:tr>
      <w:tr w:rsidR="004E5F34" w:rsidRPr="00E47071" w:rsidTr="00DC5743">
        <w:tc>
          <w:tcPr>
            <w:tcW w:w="1015" w:type="dxa"/>
            <w:vMerge/>
          </w:tcPr>
          <w:p w:rsidR="004E5F34" w:rsidRPr="00E47071" w:rsidRDefault="004E5F34" w:rsidP="00DC5743">
            <w:pPr>
              <w:spacing w:line="276" w:lineRule="auto"/>
              <w:jc w:val="both"/>
              <w:rPr>
                <w:b/>
                <w:bCs/>
                <w:sz w:val="25"/>
                <w:szCs w:val="25"/>
              </w:rPr>
            </w:pPr>
          </w:p>
        </w:tc>
        <w:tc>
          <w:tcPr>
            <w:tcW w:w="8156" w:type="dxa"/>
          </w:tcPr>
          <w:p w:rsidR="004E5F34" w:rsidRPr="00E47071" w:rsidRDefault="004E5F34" w:rsidP="00DC5743">
            <w:pPr>
              <w:spacing w:line="276" w:lineRule="auto"/>
              <w:rPr>
                <w:rFonts w:eastAsia="Calibri"/>
                <w:sz w:val="25"/>
                <w:szCs w:val="25"/>
              </w:rPr>
            </w:pPr>
            <w:r w:rsidRPr="00E47071">
              <w:rPr>
                <w:rFonts w:eastAsia="Calibri"/>
                <w:sz w:val="25"/>
                <w:szCs w:val="25"/>
              </w:rPr>
              <w:t xml:space="preserve">→ k = </w:t>
            </w:r>
            <w:r w:rsidRPr="00E47071">
              <w:rPr>
                <w:rFonts w:eastAsia="Calibri"/>
                <w:position w:val="-30"/>
                <w:sz w:val="25"/>
                <w:szCs w:val="25"/>
              </w:rPr>
              <w:object w:dxaOrig="1040" w:dyaOrig="680">
                <v:shape id="_x0000_i1101" type="#_x0000_t75" style="width:52.1pt;height:34.45pt" o:ole="">
                  <v:imagedata r:id="rId148" o:title=""/>
                </v:shape>
                <o:OLEObject Type="Embed" ProgID="Equation.DSMT4" ShapeID="_x0000_i1101" DrawAspect="Content" ObjectID="_1779258901" r:id="rId149"/>
              </w:object>
            </w:r>
          </w:p>
          <w:p w:rsidR="004E5F34" w:rsidRPr="00E47071" w:rsidRDefault="004E5F34" w:rsidP="00DC5743">
            <w:pPr>
              <w:spacing w:line="276" w:lineRule="auto"/>
              <w:rPr>
                <w:rFonts w:eastAsia="Calibri"/>
                <w:sz w:val="25"/>
                <w:szCs w:val="25"/>
              </w:rPr>
            </w:pPr>
            <w:r w:rsidRPr="00E47071">
              <w:rPr>
                <w:rFonts w:eastAsia="Calibri"/>
                <w:sz w:val="25"/>
                <w:szCs w:val="25"/>
              </w:rPr>
              <w:t>Thay các số trong bảng lấy giá trị k trung bình = 0,07 (</w:t>
            </w:r>
            <w:r w:rsidRPr="00AE7286">
              <w:rPr>
                <w:rFonts w:eastAsia="Calibri"/>
                <w:position w:val="-10"/>
                <w:sz w:val="25"/>
                <w:szCs w:val="25"/>
              </w:rPr>
              <w:object w:dxaOrig="1340" w:dyaOrig="360">
                <v:shape id="_x0000_i1102" type="#_x0000_t75" style="width:66.65pt;height:18.4pt" o:ole="">
                  <v:imagedata r:id="rId150" o:title=""/>
                </v:shape>
                <o:OLEObject Type="Embed" ProgID="Equation.DSMT4" ShapeID="_x0000_i1102" DrawAspect="Content" ObjectID="_1779258902" r:id="rId151"/>
              </w:object>
            </w:r>
            <w:r w:rsidRPr="00E47071">
              <w:rPr>
                <w:rFonts w:eastAsia="Calibri"/>
                <w:sz w:val="25"/>
                <w:szCs w:val="25"/>
              </w:rPr>
              <w:t>)</w:t>
            </w:r>
          </w:p>
        </w:tc>
        <w:tc>
          <w:tcPr>
            <w:tcW w:w="809" w:type="dxa"/>
          </w:tcPr>
          <w:p w:rsidR="004E5F34" w:rsidRDefault="004E5F34" w:rsidP="00DC5743">
            <w:pPr>
              <w:spacing w:line="276" w:lineRule="auto"/>
              <w:jc w:val="both"/>
              <w:rPr>
                <w:b/>
                <w:bCs/>
                <w:sz w:val="25"/>
                <w:szCs w:val="25"/>
              </w:rPr>
            </w:pPr>
          </w:p>
          <w:p w:rsidR="004E5F34" w:rsidRPr="00E47071" w:rsidRDefault="004E5F34" w:rsidP="00DC5743">
            <w:pPr>
              <w:spacing w:line="276" w:lineRule="auto"/>
              <w:jc w:val="both"/>
              <w:rPr>
                <w:b/>
                <w:bCs/>
                <w:sz w:val="25"/>
                <w:szCs w:val="25"/>
              </w:rPr>
            </w:pPr>
            <w:r w:rsidRPr="00E47071">
              <w:rPr>
                <w:b/>
                <w:bCs/>
                <w:sz w:val="25"/>
                <w:szCs w:val="25"/>
              </w:rPr>
              <w:t>0,25</w:t>
            </w:r>
          </w:p>
        </w:tc>
      </w:tr>
      <w:tr w:rsidR="004E5F34" w:rsidRPr="00E47071" w:rsidTr="00DC5743">
        <w:tc>
          <w:tcPr>
            <w:tcW w:w="1015" w:type="dxa"/>
            <w:vMerge/>
          </w:tcPr>
          <w:p w:rsidR="004E5F34" w:rsidRPr="00E47071" w:rsidRDefault="004E5F34" w:rsidP="00DC5743">
            <w:pPr>
              <w:spacing w:line="276" w:lineRule="auto"/>
              <w:jc w:val="both"/>
              <w:rPr>
                <w:b/>
                <w:bCs/>
                <w:sz w:val="25"/>
                <w:szCs w:val="25"/>
              </w:rPr>
            </w:pPr>
          </w:p>
        </w:tc>
        <w:tc>
          <w:tcPr>
            <w:tcW w:w="8156" w:type="dxa"/>
          </w:tcPr>
          <w:p w:rsidR="004E5F34" w:rsidRPr="00E47071" w:rsidRDefault="004E5F34" w:rsidP="00DC5743">
            <w:pPr>
              <w:spacing w:line="276" w:lineRule="auto"/>
              <w:rPr>
                <w:sz w:val="25"/>
                <w:szCs w:val="25"/>
              </w:rPr>
            </w:pPr>
            <w:r w:rsidRPr="00E47071">
              <w:rPr>
                <w:rFonts w:eastAsia="Calibri"/>
                <w:sz w:val="25"/>
                <w:szCs w:val="25"/>
              </w:rPr>
              <w:t>→ v</w:t>
            </w:r>
            <w:r w:rsidRPr="00E47071">
              <w:rPr>
                <w:rFonts w:eastAsia="Calibri"/>
                <w:sz w:val="25"/>
                <w:szCs w:val="25"/>
                <w:vertAlign w:val="subscript"/>
              </w:rPr>
              <w:t>pư</w:t>
            </w:r>
            <w:r w:rsidRPr="00E47071">
              <w:rPr>
                <w:rFonts w:eastAsia="Calibri"/>
                <w:sz w:val="25"/>
                <w:szCs w:val="25"/>
              </w:rPr>
              <w:t xml:space="preserve"> = 0,2912 (</w:t>
            </w:r>
            <w:r w:rsidRPr="00AE7286">
              <w:rPr>
                <w:rFonts w:eastAsia="Calibri"/>
                <w:position w:val="-10"/>
                <w:sz w:val="25"/>
                <w:szCs w:val="25"/>
              </w:rPr>
              <w:object w:dxaOrig="1300" w:dyaOrig="360">
                <v:shape id="_x0000_i1103" type="#_x0000_t75" style="width:65.1pt;height:18.4pt" o:ole="">
                  <v:imagedata r:id="rId152" o:title=""/>
                </v:shape>
                <o:OLEObject Type="Embed" ProgID="Equation.DSMT4" ShapeID="_x0000_i1103" DrawAspect="Content" ObjectID="_1779258903" r:id="rId153"/>
              </w:object>
            </w:r>
            <w:r w:rsidRPr="00E47071">
              <w:rPr>
                <w:rFonts w:eastAsia="Calibri"/>
                <w:sz w:val="25"/>
                <w:szCs w:val="25"/>
              </w:rPr>
              <w:t>)</w:t>
            </w:r>
          </w:p>
        </w:tc>
        <w:tc>
          <w:tcPr>
            <w:tcW w:w="809" w:type="dxa"/>
          </w:tcPr>
          <w:p w:rsidR="004E5F34" w:rsidRPr="00E47071" w:rsidRDefault="004E5F34" w:rsidP="00DC5743">
            <w:pPr>
              <w:spacing w:line="276" w:lineRule="auto"/>
              <w:jc w:val="both"/>
              <w:rPr>
                <w:b/>
                <w:bCs/>
                <w:sz w:val="25"/>
                <w:szCs w:val="25"/>
              </w:rPr>
            </w:pPr>
            <w:r w:rsidRPr="00E47071">
              <w:rPr>
                <w:b/>
                <w:bCs/>
                <w:sz w:val="25"/>
                <w:szCs w:val="25"/>
              </w:rPr>
              <w:t>0,25</w:t>
            </w:r>
          </w:p>
        </w:tc>
      </w:tr>
      <w:tr w:rsidR="004E5F34" w:rsidRPr="00E47071" w:rsidTr="00DC5743">
        <w:tc>
          <w:tcPr>
            <w:tcW w:w="1015" w:type="dxa"/>
            <w:vMerge/>
          </w:tcPr>
          <w:p w:rsidR="004E5F34" w:rsidRPr="00E47071" w:rsidRDefault="004E5F34" w:rsidP="00DC5743">
            <w:pPr>
              <w:spacing w:line="276" w:lineRule="auto"/>
              <w:jc w:val="both"/>
              <w:rPr>
                <w:b/>
                <w:bCs/>
                <w:sz w:val="25"/>
                <w:szCs w:val="25"/>
              </w:rPr>
            </w:pPr>
          </w:p>
        </w:tc>
        <w:tc>
          <w:tcPr>
            <w:tcW w:w="8965" w:type="dxa"/>
            <w:gridSpan w:val="2"/>
          </w:tcPr>
          <w:p w:rsidR="004E5F34" w:rsidRPr="00E47071" w:rsidRDefault="004E5F34" w:rsidP="00DC5743">
            <w:pPr>
              <w:spacing w:line="276" w:lineRule="auto"/>
              <w:jc w:val="both"/>
              <w:rPr>
                <w:b/>
                <w:bCs/>
                <w:sz w:val="25"/>
                <w:szCs w:val="25"/>
              </w:rPr>
            </w:pPr>
            <w:r>
              <w:rPr>
                <w:b/>
                <w:bCs/>
                <w:sz w:val="25"/>
                <w:szCs w:val="25"/>
              </w:rPr>
              <w:t>HS không ghi hoặc ghi sai đơn vị trừ ½ số điểm ý đó</w:t>
            </w:r>
          </w:p>
        </w:tc>
      </w:tr>
      <w:tr w:rsidR="004E5F34" w:rsidRPr="00E47071" w:rsidTr="00DC5743">
        <w:trPr>
          <w:trHeight w:val="354"/>
        </w:trPr>
        <w:tc>
          <w:tcPr>
            <w:tcW w:w="1015" w:type="dxa"/>
            <w:vMerge w:val="restart"/>
          </w:tcPr>
          <w:p w:rsidR="004E5F34" w:rsidRPr="00E47071" w:rsidRDefault="004E5F34" w:rsidP="00DC5743">
            <w:pPr>
              <w:spacing w:line="276" w:lineRule="auto"/>
              <w:jc w:val="both"/>
              <w:rPr>
                <w:b/>
                <w:bCs/>
                <w:sz w:val="25"/>
                <w:szCs w:val="25"/>
              </w:rPr>
            </w:pPr>
            <w:r w:rsidRPr="00E47071">
              <w:rPr>
                <w:b/>
                <w:bCs/>
                <w:sz w:val="25"/>
                <w:szCs w:val="25"/>
              </w:rPr>
              <w:t>2.3</w:t>
            </w:r>
          </w:p>
          <w:p w:rsidR="004E5F34" w:rsidRPr="00E47071" w:rsidRDefault="004E5F34" w:rsidP="00DC5743">
            <w:pPr>
              <w:spacing w:line="276" w:lineRule="auto"/>
              <w:jc w:val="both"/>
              <w:rPr>
                <w:b/>
                <w:bCs/>
                <w:sz w:val="25"/>
                <w:szCs w:val="25"/>
              </w:rPr>
            </w:pPr>
            <w:r w:rsidRPr="00E47071">
              <w:rPr>
                <w:b/>
                <w:bCs/>
                <w:sz w:val="25"/>
                <w:szCs w:val="25"/>
              </w:rPr>
              <w:t>(</w:t>
            </w:r>
            <w:r>
              <w:rPr>
                <w:b/>
                <w:bCs/>
                <w:sz w:val="25"/>
                <w:szCs w:val="25"/>
              </w:rPr>
              <w:t>1,5</w:t>
            </w:r>
            <w:r w:rsidRPr="00E47071">
              <w:rPr>
                <w:b/>
                <w:bCs/>
                <w:sz w:val="25"/>
                <w:szCs w:val="25"/>
              </w:rPr>
              <w:t xml:space="preserve"> điểm)</w:t>
            </w:r>
          </w:p>
        </w:tc>
        <w:tc>
          <w:tcPr>
            <w:tcW w:w="8156" w:type="dxa"/>
          </w:tcPr>
          <w:p w:rsidR="004E5F34" w:rsidRPr="004E5F34" w:rsidRDefault="004E5F34" w:rsidP="00DC5743">
            <w:pPr>
              <w:rPr>
                <w:b/>
                <w:sz w:val="25"/>
                <w:szCs w:val="25"/>
              </w:rPr>
            </w:pPr>
            <w:r w:rsidRPr="004E5F34">
              <w:rPr>
                <w:b/>
                <w:sz w:val="25"/>
                <w:szCs w:val="25"/>
              </w:rPr>
              <w:t xml:space="preserve">a. </w:t>
            </w:r>
            <w:r w:rsidRPr="004E5F34">
              <w:rPr>
                <w:b/>
                <w:position w:val="-12"/>
                <w:sz w:val="25"/>
                <w:szCs w:val="25"/>
              </w:rPr>
              <w:object w:dxaOrig="2260" w:dyaOrig="380">
                <v:shape id="_x0000_i1104" type="#_x0000_t75" style="width:112.6pt;height:19.15pt" o:ole="">
                  <v:imagedata r:id="rId154" o:title=""/>
                </v:shape>
                <o:OLEObject Type="Embed" ProgID="Equation.DSMT4" ShapeID="_x0000_i1104" DrawAspect="Content" ObjectID="_1779258904" r:id="rId155"/>
              </w:object>
            </w:r>
          </w:p>
          <w:p w:rsidR="004E5F34" w:rsidRPr="004E5F34" w:rsidRDefault="004E5F34" w:rsidP="00DC5743">
            <w:pPr>
              <w:rPr>
                <w:b/>
                <w:sz w:val="25"/>
                <w:szCs w:val="25"/>
              </w:rPr>
            </w:pPr>
            <w:r w:rsidRPr="004E5F34">
              <w:rPr>
                <w:b/>
                <w:position w:val="-12"/>
                <w:sz w:val="25"/>
                <w:szCs w:val="25"/>
              </w:rPr>
              <w:object w:dxaOrig="2420" w:dyaOrig="380">
                <v:shape id="_x0000_i1105" type="#_x0000_t75" style="width:121pt;height:19.15pt" o:ole="">
                  <v:imagedata r:id="rId156" o:title=""/>
                </v:shape>
                <o:OLEObject Type="Embed" ProgID="Equation.DSMT4" ShapeID="_x0000_i1105" DrawAspect="Content" ObjectID="_1779258905" r:id="rId157"/>
              </w:object>
            </w:r>
            <w:r w:rsidRPr="004E5F34">
              <w:rPr>
                <w:b/>
                <w:sz w:val="25"/>
                <w:szCs w:val="25"/>
              </w:rPr>
              <w:t xml:space="preserve"> → </w:t>
            </w:r>
            <w:r w:rsidRPr="004E5F34">
              <w:rPr>
                <w:b/>
                <w:position w:val="-12"/>
                <w:sz w:val="25"/>
                <w:szCs w:val="25"/>
              </w:rPr>
              <w:object w:dxaOrig="2140" w:dyaOrig="380">
                <v:shape id="_x0000_i1106" type="#_x0000_t75" style="width:106.45pt;height:19.15pt" o:ole="">
                  <v:imagedata r:id="rId158" o:title=""/>
                </v:shape>
                <o:OLEObject Type="Embed" ProgID="Equation.DSMT4" ShapeID="_x0000_i1106" DrawAspect="Content" ObjectID="_1779258906" r:id="rId159"/>
              </w:object>
            </w:r>
          </w:p>
          <w:p w:rsidR="004E5F34" w:rsidRPr="004E5F34" w:rsidRDefault="004E5F34" w:rsidP="00DC5743">
            <w:pPr>
              <w:rPr>
                <w:sz w:val="25"/>
                <w:szCs w:val="25"/>
              </w:rPr>
            </w:pPr>
            <w:r w:rsidRPr="004E5F34">
              <w:rPr>
                <w:b/>
                <w:position w:val="-12"/>
                <w:sz w:val="25"/>
                <w:szCs w:val="25"/>
              </w:rPr>
              <w:object w:dxaOrig="2260" w:dyaOrig="380">
                <v:shape id="_x0000_i1107" type="#_x0000_t75" style="width:112.6pt;height:19.15pt" o:ole="">
                  <v:imagedata r:id="rId160" o:title=""/>
                </v:shape>
                <o:OLEObject Type="Embed" ProgID="Equation.DSMT4" ShapeID="_x0000_i1107" DrawAspect="Content" ObjectID="_1779258907" r:id="rId161"/>
              </w:object>
            </w:r>
            <w:r w:rsidRPr="004E5F34">
              <w:rPr>
                <w:sz w:val="25"/>
                <w:szCs w:val="25"/>
              </w:rPr>
              <w:t xml:space="preserve"> → K(1) = 4,418.10</w:t>
            </w:r>
            <w:r w:rsidRPr="004E5F34">
              <w:rPr>
                <w:sz w:val="25"/>
                <w:szCs w:val="25"/>
                <w:vertAlign w:val="superscript"/>
              </w:rPr>
              <w:t>6</w:t>
            </w:r>
          </w:p>
        </w:tc>
        <w:tc>
          <w:tcPr>
            <w:tcW w:w="809" w:type="dxa"/>
          </w:tcPr>
          <w:p w:rsidR="004E5F34" w:rsidRPr="00E47071" w:rsidRDefault="004E5F34" w:rsidP="00DC5743">
            <w:pPr>
              <w:spacing w:line="276" w:lineRule="auto"/>
              <w:jc w:val="both"/>
              <w:rPr>
                <w:b/>
                <w:bCs/>
                <w:sz w:val="25"/>
                <w:szCs w:val="25"/>
              </w:rPr>
            </w:pPr>
          </w:p>
          <w:p w:rsidR="004E5F34" w:rsidRPr="00BB6C2E" w:rsidRDefault="004E5F34" w:rsidP="00DC5743">
            <w:pPr>
              <w:spacing w:line="276" w:lineRule="auto"/>
              <w:jc w:val="both"/>
              <w:rPr>
                <w:b/>
                <w:bCs/>
                <w:sz w:val="31"/>
                <w:szCs w:val="25"/>
              </w:rPr>
            </w:pPr>
          </w:p>
          <w:p w:rsidR="004E5F34" w:rsidRPr="00E47071" w:rsidRDefault="004E5F34" w:rsidP="00DC5743">
            <w:pPr>
              <w:spacing w:line="276" w:lineRule="auto"/>
              <w:jc w:val="both"/>
              <w:rPr>
                <w:b/>
                <w:bCs/>
                <w:sz w:val="25"/>
                <w:szCs w:val="25"/>
              </w:rPr>
            </w:pPr>
            <w:r w:rsidRPr="00E47071">
              <w:rPr>
                <w:b/>
                <w:bCs/>
                <w:sz w:val="25"/>
                <w:szCs w:val="25"/>
              </w:rPr>
              <w:t>0,25</w:t>
            </w:r>
          </w:p>
        </w:tc>
      </w:tr>
      <w:tr w:rsidR="004E5F34" w:rsidRPr="00E47071" w:rsidTr="00DC5743">
        <w:trPr>
          <w:trHeight w:val="354"/>
        </w:trPr>
        <w:tc>
          <w:tcPr>
            <w:tcW w:w="1015" w:type="dxa"/>
            <w:vMerge/>
          </w:tcPr>
          <w:p w:rsidR="004E5F34" w:rsidRPr="00E47071" w:rsidRDefault="004E5F34" w:rsidP="00DC5743">
            <w:pPr>
              <w:jc w:val="both"/>
              <w:rPr>
                <w:b/>
                <w:bCs/>
                <w:sz w:val="25"/>
                <w:szCs w:val="25"/>
              </w:rPr>
            </w:pPr>
          </w:p>
        </w:tc>
        <w:tc>
          <w:tcPr>
            <w:tcW w:w="8156" w:type="dxa"/>
          </w:tcPr>
          <w:p w:rsidR="004E5F34" w:rsidRPr="004E5F34" w:rsidRDefault="004E5F34" w:rsidP="00DC5743">
            <w:pPr>
              <w:rPr>
                <w:b/>
                <w:sz w:val="25"/>
                <w:szCs w:val="25"/>
              </w:rPr>
            </w:pPr>
            <w:r w:rsidRPr="004E5F34">
              <w:rPr>
                <w:b/>
                <w:position w:val="-12"/>
                <w:sz w:val="25"/>
                <w:szCs w:val="25"/>
              </w:rPr>
              <w:object w:dxaOrig="2260" w:dyaOrig="380">
                <v:shape id="_x0000_i1108" type="#_x0000_t75" style="width:112.6pt;height:19.15pt" o:ole="">
                  <v:imagedata r:id="rId162" o:title=""/>
                </v:shape>
                <o:OLEObject Type="Embed" ProgID="Equation.DSMT4" ShapeID="_x0000_i1108" DrawAspect="Content" ObjectID="_1779258908" r:id="rId163"/>
              </w:object>
            </w:r>
          </w:p>
          <w:p w:rsidR="004E5F34" w:rsidRPr="004E5F34" w:rsidRDefault="004E5F34" w:rsidP="00DC5743">
            <w:pPr>
              <w:rPr>
                <w:b/>
                <w:sz w:val="25"/>
                <w:szCs w:val="25"/>
              </w:rPr>
            </w:pPr>
            <w:r w:rsidRPr="004E5F34">
              <w:rPr>
                <w:b/>
                <w:position w:val="-12"/>
                <w:sz w:val="25"/>
                <w:szCs w:val="25"/>
              </w:rPr>
              <w:object w:dxaOrig="2420" w:dyaOrig="380">
                <v:shape id="_x0000_i1109" type="#_x0000_t75" style="width:121pt;height:19.15pt" o:ole="">
                  <v:imagedata r:id="rId164" o:title=""/>
                </v:shape>
                <o:OLEObject Type="Embed" ProgID="Equation.DSMT4" ShapeID="_x0000_i1109" DrawAspect="Content" ObjectID="_1779258909" r:id="rId165"/>
              </w:object>
            </w:r>
            <w:r w:rsidRPr="004E5F34">
              <w:rPr>
                <w:b/>
                <w:sz w:val="25"/>
                <w:szCs w:val="25"/>
              </w:rPr>
              <w:t xml:space="preserve"> →</w:t>
            </w:r>
            <w:r w:rsidRPr="004E5F34">
              <w:rPr>
                <w:b/>
                <w:position w:val="-12"/>
                <w:sz w:val="25"/>
                <w:szCs w:val="25"/>
              </w:rPr>
              <w:object w:dxaOrig="2140" w:dyaOrig="380">
                <v:shape id="_x0000_i1110" type="#_x0000_t75" style="width:106.45pt;height:19.15pt" o:ole="">
                  <v:imagedata r:id="rId166" o:title=""/>
                </v:shape>
                <o:OLEObject Type="Embed" ProgID="Equation.DSMT4" ShapeID="_x0000_i1110" DrawAspect="Content" ObjectID="_1779258910" r:id="rId167"/>
              </w:object>
            </w:r>
            <w:r w:rsidRPr="004E5F34">
              <w:rPr>
                <w:b/>
                <w:sz w:val="25"/>
                <w:szCs w:val="25"/>
              </w:rPr>
              <w:t xml:space="preserve"> </w:t>
            </w:r>
          </w:p>
          <w:p w:rsidR="004E5F34" w:rsidRPr="004E5F34" w:rsidRDefault="004E5F34" w:rsidP="00DC5743">
            <w:pPr>
              <w:rPr>
                <w:b/>
                <w:sz w:val="25"/>
                <w:szCs w:val="25"/>
              </w:rPr>
            </w:pPr>
            <w:r w:rsidRPr="004E5F34">
              <w:rPr>
                <w:b/>
                <w:position w:val="-12"/>
                <w:sz w:val="25"/>
                <w:szCs w:val="25"/>
              </w:rPr>
              <w:object w:dxaOrig="2260" w:dyaOrig="380">
                <v:shape id="_x0000_i1111" type="#_x0000_t75" style="width:112.6pt;height:19.15pt" o:ole="">
                  <v:imagedata r:id="rId168" o:title=""/>
                </v:shape>
                <o:OLEObject Type="Embed" ProgID="Equation.DSMT4" ShapeID="_x0000_i1111" DrawAspect="Content" ObjectID="_1779258911" r:id="rId169"/>
              </w:object>
            </w:r>
            <w:r w:rsidRPr="004E5F34">
              <w:rPr>
                <w:b/>
                <w:sz w:val="25"/>
                <w:szCs w:val="25"/>
              </w:rPr>
              <w:t xml:space="preserve"> </w:t>
            </w:r>
            <w:r w:rsidRPr="004E5F34">
              <w:rPr>
                <w:sz w:val="25"/>
                <w:szCs w:val="25"/>
              </w:rPr>
              <w:t>→ K(2) = 1,327.10</w:t>
            </w:r>
            <w:r w:rsidRPr="004E5F34">
              <w:rPr>
                <w:sz w:val="25"/>
                <w:szCs w:val="25"/>
                <w:vertAlign w:val="superscript"/>
              </w:rPr>
              <w:t>8</w:t>
            </w:r>
          </w:p>
        </w:tc>
        <w:tc>
          <w:tcPr>
            <w:tcW w:w="809" w:type="dxa"/>
          </w:tcPr>
          <w:p w:rsidR="004E5F34" w:rsidRPr="00E47071" w:rsidRDefault="004E5F34" w:rsidP="00DC5743">
            <w:pPr>
              <w:jc w:val="both"/>
              <w:rPr>
                <w:b/>
                <w:bCs/>
                <w:sz w:val="25"/>
                <w:szCs w:val="25"/>
              </w:rPr>
            </w:pPr>
          </w:p>
          <w:p w:rsidR="004E5F34" w:rsidRPr="00E47071" w:rsidRDefault="004E5F34" w:rsidP="00DC5743">
            <w:pPr>
              <w:jc w:val="both"/>
              <w:rPr>
                <w:b/>
                <w:bCs/>
                <w:sz w:val="25"/>
                <w:szCs w:val="25"/>
              </w:rPr>
            </w:pPr>
          </w:p>
          <w:p w:rsidR="004E5F34" w:rsidRPr="00E47071" w:rsidRDefault="004E5F34" w:rsidP="00DC5743">
            <w:pPr>
              <w:jc w:val="both"/>
              <w:rPr>
                <w:b/>
                <w:bCs/>
                <w:sz w:val="25"/>
                <w:szCs w:val="25"/>
              </w:rPr>
            </w:pPr>
          </w:p>
          <w:p w:rsidR="004E5F34" w:rsidRPr="00E47071" w:rsidRDefault="004E5F34" w:rsidP="00DC5743">
            <w:pPr>
              <w:jc w:val="both"/>
              <w:rPr>
                <w:b/>
                <w:bCs/>
                <w:sz w:val="25"/>
                <w:szCs w:val="25"/>
              </w:rPr>
            </w:pPr>
            <w:r w:rsidRPr="00E47071">
              <w:rPr>
                <w:b/>
                <w:bCs/>
                <w:sz w:val="25"/>
                <w:szCs w:val="25"/>
              </w:rPr>
              <w:t>0,25</w:t>
            </w:r>
          </w:p>
        </w:tc>
      </w:tr>
      <w:tr w:rsidR="004E5F34" w:rsidRPr="00E47071" w:rsidTr="00DC5743">
        <w:trPr>
          <w:trHeight w:val="354"/>
        </w:trPr>
        <w:tc>
          <w:tcPr>
            <w:tcW w:w="1015" w:type="dxa"/>
            <w:vMerge/>
          </w:tcPr>
          <w:p w:rsidR="004E5F34" w:rsidRPr="00E47071" w:rsidRDefault="004E5F34" w:rsidP="00DC5743">
            <w:pPr>
              <w:jc w:val="both"/>
              <w:rPr>
                <w:b/>
                <w:bCs/>
                <w:sz w:val="25"/>
                <w:szCs w:val="25"/>
              </w:rPr>
            </w:pPr>
          </w:p>
        </w:tc>
        <w:tc>
          <w:tcPr>
            <w:tcW w:w="8156" w:type="dxa"/>
          </w:tcPr>
          <w:p w:rsidR="004E5F34" w:rsidRPr="004E5F34" w:rsidRDefault="004E5F34" w:rsidP="00DC5743">
            <w:pPr>
              <w:rPr>
                <w:b/>
                <w:sz w:val="25"/>
                <w:szCs w:val="25"/>
              </w:rPr>
            </w:pPr>
            <w:r w:rsidRPr="004E5F34">
              <w:rPr>
                <w:b/>
                <w:sz w:val="25"/>
                <w:szCs w:val="25"/>
              </w:rPr>
              <w:t>HS chỉ tính ΔG hoặc giá trị K đạt 0,125 điểm</w:t>
            </w:r>
          </w:p>
        </w:tc>
        <w:tc>
          <w:tcPr>
            <w:tcW w:w="809" w:type="dxa"/>
          </w:tcPr>
          <w:p w:rsidR="004E5F34" w:rsidRPr="00E47071" w:rsidRDefault="004E5F34" w:rsidP="00DC5743">
            <w:pPr>
              <w:jc w:val="both"/>
              <w:rPr>
                <w:b/>
                <w:bCs/>
                <w:sz w:val="25"/>
                <w:szCs w:val="25"/>
              </w:rPr>
            </w:pPr>
          </w:p>
        </w:tc>
      </w:tr>
      <w:tr w:rsidR="004E5F34" w:rsidRPr="00E47071" w:rsidTr="00DC5743">
        <w:tc>
          <w:tcPr>
            <w:tcW w:w="1015" w:type="dxa"/>
            <w:vMerge/>
          </w:tcPr>
          <w:p w:rsidR="004E5F34" w:rsidRPr="00E47071" w:rsidRDefault="004E5F34" w:rsidP="00DC5743">
            <w:pPr>
              <w:spacing w:line="276" w:lineRule="auto"/>
              <w:jc w:val="both"/>
              <w:rPr>
                <w:b/>
                <w:bCs/>
                <w:sz w:val="25"/>
                <w:szCs w:val="25"/>
              </w:rPr>
            </w:pPr>
          </w:p>
        </w:tc>
        <w:tc>
          <w:tcPr>
            <w:tcW w:w="8156" w:type="dxa"/>
          </w:tcPr>
          <w:p w:rsidR="004E5F34" w:rsidRPr="004E5F34" w:rsidRDefault="004E5F34" w:rsidP="00DC5743">
            <w:pPr>
              <w:rPr>
                <w:sz w:val="25"/>
                <w:szCs w:val="25"/>
              </w:rPr>
            </w:pPr>
            <w:r w:rsidRPr="004E5F34">
              <w:rPr>
                <w:b/>
                <w:sz w:val="25"/>
                <w:szCs w:val="25"/>
              </w:rPr>
              <w:t xml:space="preserve">b. </w:t>
            </w:r>
            <w:r w:rsidRPr="004E5F34">
              <w:rPr>
                <w:sz w:val="25"/>
                <w:szCs w:val="25"/>
              </w:rPr>
              <w:t xml:space="preserve">* Tại </w:t>
            </w:r>
            <w:r w:rsidRPr="004E5F34">
              <w:rPr>
                <w:position w:val="-14"/>
                <w:sz w:val="25"/>
                <w:szCs w:val="25"/>
              </w:rPr>
              <w:object w:dxaOrig="1920" w:dyaOrig="400">
                <v:shape id="_x0000_i1112" type="#_x0000_t75" style="width:96.5pt;height:19.9pt" o:ole="">
                  <v:imagedata r:id="rId170" o:title=""/>
                </v:shape>
                <o:OLEObject Type="Embed" ProgID="Equation.DSMT4" ShapeID="_x0000_i1112" DrawAspect="Content" ObjectID="_1779258912" r:id="rId171"/>
              </w:object>
            </w:r>
          </w:p>
          <w:p w:rsidR="004E5F34" w:rsidRPr="004E5F34" w:rsidRDefault="004E5F34" w:rsidP="00DC5743">
            <w:pPr>
              <w:rPr>
                <w:sz w:val="25"/>
                <w:szCs w:val="25"/>
              </w:rPr>
            </w:pPr>
            <w:r w:rsidRPr="004E5F34">
              <w:rPr>
                <w:position w:val="-30"/>
                <w:sz w:val="25"/>
                <w:szCs w:val="25"/>
              </w:rPr>
              <w:object w:dxaOrig="2840" w:dyaOrig="760">
                <v:shape id="_x0000_i1113" type="#_x0000_t75" style="width:141.7pt;height:37.55pt" o:ole="">
                  <v:imagedata r:id="rId172" o:title=""/>
                </v:shape>
                <o:OLEObject Type="Embed" ProgID="Equation.DSMT4" ShapeID="_x0000_i1113" DrawAspect="Content" ObjectID="_1779258913" r:id="rId173"/>
              </w:object>
            </w:r>
            <w:r w:rsidRPr="004E5F34">
              <w:rPr>
                <w:sz w:val="25"/>
                <w:szCs w:val="25"/>
              </w:rPr>
              <w:t>. Ta thấy Q(1) &gt; K(1)</w:t>
            </w:r>
          </w:p>
          <w:p w:rsidR="004E5F34" w:rsidRPr="004E5F34" w:rsidRDefault="004E5F34" w:rsidP="00DC5743">
            <w:pPr>
              <w:rPr>
                <w:sz w:val="25"/>
                <w:szCs w:val="25"/>
              </w:rPr>
            </w:pPr>
            <w:r w:rsidRPr="004E5F34">
              <w:rPr>
                <w:sz w:val="25"/>
                <w:szCs w:val="25"/>
              </w:rPr>
              <w:t xml:space="preserve">→ </w:t>
            </w:r>
            <w:r w:rsidRPr="004E5F34">
              <w:rPr>
                <w:position w:val="-28"/>
                <w:sz w:val="25"/>
                <w:szCs w:val="25"/>
              </w:rPr>
              <w:object w:dxaOrig="2620" w:dyaOrig="660">
                <v:shape id="_x0000_i1114" type="#_x0000_t75" style="width:131.75pt;height:33.7pt" o:ole="">
                  <v:imagedata r:id="rId174" o:title=""/>
                </v:shape>
                <o:OLEObject Type="Embed" ProgID="Equation.DSMT4" ShapeID="_x0000_i1114" DrawAspect="Content" ObjectID="_1779258914" r:id="rId175"/>
              </w:object>
            </w:r>
            <w:r w:rsidRPr="004E5F34">
              <w:rPr>
                <w:sz w:val="25"/>
                <w:szCs w:val="25"/>
              </w:rPr>
              <w:t xml:space="preserve"> → Phản ứng (1) không xảy ra. Do đó chất chỉ thị có màu xanh của CoCl</w:t>
            </w:r>
            <w:r w:rsidRPr="004E5F34">
              <w:rPr>
                <w:sz w:val="25"/>
                <w:szCs w:val="25"/>
                <w:vertAlign w:val="subscript"/>
              </w:rPr>
              <w:t>2</w:t>
            </w:r>
            <w:r w:rsidRPr="004E5F34">
              <w:rPr>
                <w:sz w:val="25"/>
                <w:szCs w:val="25"/>
              </w:rPr>
              <w:t>.</w:t>
            </w:r>
          </w:p>
        </w:tc>
        <w:tc>
          <w:tcPr>
            <w:tcW w:w="809" w:type="dxa"/>
          </w:tcPr>
          <w:p w:rsidR="004E5F34" w:rsidRPr="00E47071" w:rsidRDefault="004E5F34" w:rsidP="00DC5743">
            <w:pPr>
              <w:spacing w:line="276" w:lineRule="auto"/>
              <w:jc w:val="both"/>
              <w:rPr>
                <w:b/>
                <w:bCs/>
                <w:sz w:val="25"/>
                <w:szCs w:val="25"/>
              </w:rPr>
            </w:pPr>
          </w:p>
          <w:p w:rsidR="004E5F34" w:rsidRPr="00E47071" w:rsidRDefault="004E5F34" w:rsidP="00DC5743">
            <w:pPr>
              <w:spacing w:line="276" w:lineRule="auto"/>
              <w:jc w:val="both"/>
              <w:rPr>
                <w:b/>
                <w:bCs/>
                <w:sz w:val="25"/>
                <w:szCs w:val="25"/>
              </w:rPr>
            </w:pPr>
          </w:p>
          <w:p w:rsidR="004E5F34" w:rsidRPr="00E47071" w:rsidRDefault="004E5F34" w:rsidP="00DC5743">
            <w:pPr>
              <w:spacing w:line="276" w:lineRule="auto"/>
              <w:jc w:val="both"/>
              <w:rPr>
                <w:b/>
                <w:bCs/>
                <w:sz w:val="25"/>
                <w:szCs w:val="25"/>
              </w:rPr>
            </w:pPr>
          </w:p>
          <w:p w:rsidR="004E5F34" w:rsidRPr="00E47071" w:rsidRDefault="004E5F34" w:rsidP="00DC5743">
            <w:pPr>
              <w:spacing w:line="276" w:lineRule="auto"/>
              <w:jc w:val="both"/>
              <w:rPr>
                <w:b/>
                <w:bCs/>
                <w:sz w:val="25"/>
                <w:szCs w:val="25"/>
              </w:rPr>
            </w:pPr>
          </w:p>
          <w:p w:rsidR="004E5F34" w:rsidRDefault="004E5F34" w:rsidP="00DC5743">
            <w:pPr>
              <w:spacing w:line="276" w:lineRule="auto"/>
              <w:jc w:val="both"/>
              <w:rPr>
                <w:b/>
                <w:bCs/>
                <w:sz w:val="25"/>
                <w:szCs w:val="25"/>
              </w:rPr>
            </w:pPr>
          </w:p>
          <w:p w:rsidR="004E5F34" w:rsidRPr="00E47071" w:rsidRDefault="004E5F34" w:rsidP="00DC5743">
            <w:pPr>
              <w:spacing w:line="276" w:lineRule="auto"/>
              <w:jc w:val="both"/>
              <w:rPr>
                <w:b/>
                <w:bCs/>
                <w:sz w:val="25"/>
                <w:szCs w:val="25"/>
              </w:rPr>
            </w:pPr>
            <w:r w:rsidRPr="00E47071">
              <w:rPr>
                <w:b/>
                <w:bCs/>
                <w:sz w:val="25"/>
                <w:szCs w:val="25"/>
              </w:rPr>
              <w:t>0,25</w:t>
            </w:r>
          </w:p>
        </w:tc>
      </w:tr>
      <w:tr w:rsidR="004E5F34" w:rsidRPr="00E47071" w:rsidTr="00DC5743">
        <w:tc>
          <w:tcPr>
            <w:tcW w:w="1015" w:type="dxa"/>
            <w:vMerge/>
          </w:tcPr>
          <w:p w:rsidR="004E5F34" w:rsidRPr="00E47071" w:rsidRDefault="004E5F34" w:rsidP="00DC5743">
            <w:pPr>
              <w:jc w:val="both"/>
              <w:rPr>
                <w:b/>
                <w:bCs/>
                <w:sz w:val="25"/>
                <w:szCs w:val="25"/>
              </w:rPr>
            </w:pPr>
          </w:p>
        </w:tc>
        <w:tc>
          <w:tcPr>
            <w:tcW w:w="8156" w:type="dxa"/>
          </w:tcPr>
          <w:p w:rsidR="004E5F34" w:rsidRPr="004E5F34" w:rsidRDefault="004E5F34" w:rsidP="00DC5743">
            <w:pPr>
              <w:rPr>
                <w:sz w:val="25"/>
                <w:szCs w:val="25"/>
              </w:rPr>
            </w:pPr>
            <w:r w:rsidRPr="004E5F34">
              <w:rPr>
                <w:b/>
                <w:sz w:val="25"/>
                <w:szCs w:val="25"/>
              </w:rPr>
              <w:t xml:space="preserve">* </w:t>
            </w:r>
            <w:r w:rsidRPr="004E5F34">
              <w:rPr>
                <w:sz w:val="25"/>
                <w:szCs w:val="25"/>
              </w:rPr>
              <w:t xml:space="preserve">Tại </w:t>
            </w:r>
            <w:r w:rsidRPr="004E5F34">
              <w:rPr>
                <w:position w:val="-14"/>
                <w:sz w:val="25"/>
                <w:szCs w:val="25"/>
              </w:rPr>
              <w:object w:dxaOrig="1920" w:dyaOrig="400">
                <v:shape id="_x0000_i1115" type="#_x0000_t75" style="width:96.5pt;height:19.9pt" o:ole="">
                  <v:imagedata r:id="rId176" o:title=""/>
                </v:shape>
                <o:OLEObject Type="Embed" ProgID="Equation.DSMT4" ShapeID="_x0000_i1115" DrawAspect="Content" ObjectID="_1779258915" r:id="rId177"/>
              </w:object>
            </w:r>
          </w:p>
          <w:p w:rsidR="004E5F34" w:rsidRPr="004E5F34" w:rsidRDefault="004E5F34" w:rsidP="00DC5743">
            <w:pPr>
              <w:rPr>
                <w:sz w:val="25"/>
                <w:szCs w:val="25"/>
              </w:rPr>
            </w:pPr>
            <w:r w:rsidRPr="004E5F34">
              <w:rPr>
                <w:position w:val="-30"/>
                <w:sz w:val="25"/>
                <w:szCs w:val="25"/>
              </w:rPr>
              <w:object w:dxaOrig="2840" w:dyaOrig="760">
                <v:shape id="_x0000_i1116" type="#_x0000_t75" style="width:141.7pt;height:37.55pt" o:ole="">
                  <v:imagedata r:id="rId178" o:title=""/>
                </v:shape>
                <o:OLEObject Type="Embed" ProgID="Equation.DSMT4" ShapeID="_x0000_i1116" DrawAspect="Content" ObjectID="_1779258916" r:id="rId179"/>
              </w:object>
            </w:r>
            <w:r w:rsidRPr="004E5F34">
              <w:rPr>
                <w:sz w:val="25"/>
                <w:szCs w:val="25"/>
              </w:rPr>
              <w:t>. Ta thấy Q(1) &lt; K(1)</w:t>
            </w:r>
          </w:p>
          <w:p w:rsidR="004E5F34" w:rsidRPr="004E5F34" w:rsidRDefault="004E5F34" w:rsidP="00DC5743">
            <w:pPr>
              <w:rPr>
                <w:sz w:val="25"/>
                <w:szCs w:val="25"/>
              </w:rPr>
            </w:pPr>
            <w:r w:rsidRPr="004E5F34">
              <w:rPr>
                <w:sz w:val="25"/>
                <w:szCs w:val="25"/>
              </w:rPr>
              <w:t xml:space="preserve">→ </w:t>
            </w:r>
            <w:r w:rsidRPr="004E5F34">
              <w:rPr>
                <w:position w:val="-28"/>
                <w:sz w:val="25"/>
                <w:szCs w:val="25"/>
              </w:rPr>
              <w:object w:dxaOrig="2620" w:dyaOrig="660">
                <v:shape id="_x0000_i1117" type="#_x0000_t75" style="width:131.75pt;height:33.7pt" o:ole="">
                  <v:imagedata r:id="rId180" o:title=""/>
                </v:shape>
                <o:OLEObject Type="Embed" ProgID="Equation.DSMT4" ShapeID="_x0000_i1117" DrawAspect="Content" ObjectID="_1779258917" r:id="rId181"/>
              </w:object>
            </w:r>
            <w:r w:rsidRPr="004E5F34">
              <w:rPr>
                <w:sz w:val="25"/>
                <w:szCs w:val="25"/>
              </w:rPr>
              <w:t xml:space="preserve"> → Phản ứng (1) xảy ra tạo CoCl</w:t>
            </w:r>
            <w:r w:rsidRPr="004E5F34">
              <w:rPr>
                <w:sz w:val="25"/>
                <w:szCs w:val="25"/>
                <w:vertAlign w:val="subscript"/>
              </w:rPr>
              <w:t>2</w:t>
            </w:r>
            <w:r w:rsidRPr="004E5F34">
              <w:rPr>
                <w:sz w:val="25"/>
                <w:szCs w:val="25"/>
              </w:rPr>
              <w:t>.2H</w:t>
            </w:r>
            <w:r w:rsidRPr="004E5F34">
              <w:rPr>
                <w:sz w:val="25"/>
                <w:szCs w:val="25"/>
                <w:vertAlign w:val="subscript"/>
              </w:rPr>
              <w:t>2</w:t>
            </w:r>
            <w:r w:rsidRPr="004E5F34">
              <w:rPr>
                <w:sz w:val="25"/>
                <w:szCs w:val="25"/>
              </w:rPr>
              <w:t>O</w:t>
            </w:r>
          </w:p>
        </w:tc>
        <w:tc>
          <w:tcPr>
            <w:tcW w:w="809" w:type="dxa"/>
          </w:tcPr>
          <w:p w:rsidR="004E5F34" w:rsidRPr="00E47071" w:rsidRDefault="004E5F34" w:rsidP="00DC5743">
            <w:pPr>
              <w:jc w:val="both"/>
              <w:rPr>
                <w:b/>
                <w:bCs/>
                <w:sz w:val="25"/>
                <w:szCs w:val="25"/>
              </w:rPr>
            </w:pPr>
          </w:p>
          <w:p w:rsidR="004E5F34" w:rsidRPr="00E47071" w:rsidRDefault="004E5F34" w:rsidP="00DC5743">
            <w:pPr>
              <w:jc w:val="both"/>
              <w:rPr>
                <w:b/>
                <w:bCs/>
                <w:sz w:val="25"/>
                <w:szCs w:val="25"/>
              </w:rPr>
            </w:pPr>
          </w:p>
          <w:p w:rsidR="004E5F34" w:rsidRPr="00E47071" w:rsidRDefault="004E5F34" w:rsidP="00DC5743">
            <w:pPr>
              <w:jc w:val="both"/>
              <w:rPr>
                <w:b/>
                <w:bCs/>
                <w:sz w:val="25"/>
                <w:szCs w:val="25"/>
              </w:rPr>
            </w:pPr>
          </w:p>
          <w:p w:rsidR="004E5F34" w:rsidRPr="00E47071" w:rsidRDefault="004E5F34" w:rsidP="00DC5743">
            <w:pPr>
              <w:jc w:val="both"/>
              <w:rPr>
                <w:b/>
                <w:bCs/>
                <w:sz w:val="25"/>
                <w:szCs w:val="25"/>
              </w:rPr>
            </w:pPr>
          </w:p>
          <w:p w:rsidR="004E5F34" w:rsidRDefault="004E5F34" w:rsidP="00DC5743">
            <w:pPr>
              <w:jc w:val="both"/>
              <w:rPr>
                <w:b/>
                <w:bCs/>
                <w:sz w:val="25"/>
                <w:szCs w:val="25"/>
              </w:rPr>
            </w:pPr>
          </w:p>
          <w:p w:rsidR="004E5F34" w:rsidRPr="00E47071" w:rsidRDefault="004E5F34" w:rsidP="00DC5743">
            <w:pPr>
              <w:jc w:val="both"/>
              <w:rPr>
                <w:b/>
                <w:bCs/>
                <w:sz w:val="25"/>
                <w:szCs w:val="25"/>
              </w:rPr>
            </w:pPr>
            <w:r>
              <w:rPr>
                <w:b/>
                <w:bCs/>
                <w:sz w:val="25"/>
                <w:szCs w:val="25"/>
              </w:rPr>
              <w:t>0,25</w:t>
            </w:r>
          </w:p>
        </w:tc>
      </w:tr>
      <w:tr w:rsidR="004E5F34" w:rsidRPr="00E47071" w:rsidTr="00DC5743">
        <w:trPr>
          <w:trHeight w:val="1778"/>
        </w:trPr>
        <w:tc>
          <w:tcPr>
            <w:tcW w:w="1015" w:type="dxa"/>
            <w:vMerge/>
          </w:tcPr>
          <w:p w:rsidR="004E5F34" w:rsidRPr="00E47071" w:rsidRDefault="004E5F34" w:rsidP="00DC5743">
            <w:pPr>
              <w:jc w:val="both"/>
              <w:rPr>
                <w:b/>
                <w:bCs/>
                <w:sz w:val="25"/>
                <w:szCs w:val="25"/>
              </w:rPr>
            </w:pPr>
          </w:p>
        </w:tc>
        <w:tc>
          <w:tcPr>
            <w:tcW w:w="8156" w:type="dxa"/>
          </w:tcPr>
          <w:p w:rsidR="004E5F34" w:rsidRPr="004E5F34" w:rsidRDefault="004E5F34" w:rsidP="00DC5743">
            <w:pPr>
              <w:rPr>
                <w:sz w:val="25"/>
                <w:szCs w:val="25"/>
              </w:rPr>
            </w:pPr>
            <w:r w:rsidRPr="004E5F34">
              <w:rPr>
                <w:position w:val="-30"/>
                <w:sz w:val="25"/>
                <w:szCs w:val="25"/>
              </w:rPr>
              <w:object w:dxaOrig="3060" w:dyaOrig="760">
                <v:shape id="_x0000_i1118" type="#_x0000_t75" style="width:153.2pt;height:37.55pt" o:ole="">
                  <v:imagedata r:id="rId182" o:title=""/>
                </v:shape>
                <o:OLEObject Type="Embed" ProgID="Equation.DSMT4" ShapeID="_x0000_i1118" DrawAspect="Content" ObjectID="_1779258918" r:id="rId183"/>
              </w:object>
            </w:r>
            <w:r w:rsidRPr="004E5F34">
              <w:rPr>
                <w:sz w:val="25"/>
                <w:szCs w:val="25"/>
              </w:rPr>
              <w:t>. Ta thấy Q(2) &gt; K(2)</w:t>
            </w:r>
          </w:p>
          <w:p w:rsidR="004E5F34" w:rsidRPr="004E5F34" w:rsidRDefault="004E5F34" w:rsidP="00DC5743">
            <w:pPr>
              <w:rPr>
                <w:sz w:val="25"/>
                <w:szCs w:val="25"/>
              </w:rPr>
            </w:pPr>
            <w:r w:rsidRPr="004E5F34">
              <w:rPr>
                <w:sz w:val="25"/>
                <w:szCs w:val="25"/>
              </w:rPr>
              <w:t xml:space="preserve">→ </w:t>
            </w:r>
            <w:r w:rsidRPr="004E5F34">
              <w:rPr>
                <w:position w:val="-28"/>
                <w:sz w:val="25"/>
                <w:szCs w:val="25"/>
              </w:rPr>
              <w:object w:dxaOrig="2620" w:dyaOrig="660">
                <v:shape id="_x0000_i1119" type="#_x0000_t75" style="width:131.75pt;height:33.7pt" o:ole="">
                  <v:imagedata r:id="rId184" o:title=""/>
                </v:shape>
                <o:OLEObject Type="Embed" ProgID="Equation.DSMT4" ShapeID="_x0000_i1119" DrawAspect="Content" ObjectID="_1779258919" r:id="rId185"/>
              </w:object>
            </w:r>
            <w:r w:rsidRPr="004E5F34">
              <w:rPr>
                <w:sz w:val="25"/>
                <w:szCs w:val="25"/>
              </w:rPr>
              <w:t xml:space="preserve"> </w:t>
            </w:r>
          </w:p>
          <w:p w:rsidR="004E5F34" w:rsidRPr="004E5F34" w:rsidRDefault="004E5F34" w:rsidP="00DC5743">
            <w:pPr>
              <w:rPr>
                <w:b/>
                <w:sz w:val="25"/>
                <w:szCs w:val="25"/>
              </w:rPr>
            </w:pPr>
            <w:r w:rsidRPr="004E5F34">
              <w:rPr>
                <w:sz w:val="25"/>
                <w:szCs w:val="25"/>
              </w:rPr>
              <w:t>→ Phản ứng (2) không xảy ra. Do đó chất chỉ thị có màu tím của CoCl</w:t>
            </w:r>
            <w:r w:rsidRPr="004E5F34">
              <w:rPr>
                <w:sz w:val="25"/>
                <w:szCs w:val="25"/>
                <w:vertAlign w:val="subscript"/>
              </w:rPr>
              <w:t>2</w:t>
            </w:r>
            <w:r w:rsidRPr="004E5F34">
              <w:rPr>
                <w:sz w:val="25"/>
                <w:szCs w:val="25"/>
              </w:rPr>
              <w:t>.2H</w:t>
            </w:r>
            <w:r w:rsidRPr="004E5F34">
              <w:rPr>
                <w:sz w:val="25"/>
                <w:szCs w:val="25"/>
                <w:vertAlign w:val="subscript"/>
              </w:rPr>
              <w:t>2</w:t>
            </w:r>
            <w:r w:rsidRPr="004E5F34">
              <w:rPr>
                <w:sz w:val="25"/>
                <w:szCs w:val="25"/>
              </w:rPr>
              <w:t>O</w:t>
            </w:r>
          </w:p>
        </w:tc>
        <w:tc>
          <w:tcPr>
            <w:tcW w:w="809" w:type="dxa"/>
          </w:tcPr>
          <w:p w:rsidR="004E5F34" w:rsidRPr="00E47071" w:rsidRDefault="004E5F34" w:rsidP="00DC5743">
            <w:pPr>
              <w:jc w:val="both"/>
              <w:rPr>
                <w:b/>
                <w:bCs/>
                <w:sz w:val="25"/>
                <w:szCs w:val="25"/>
              </w:rPr>
            </w:pPr>
          </w:p>
          <w:p w:rsidR="004E5F34" w:rsidRPr="00E47071" w:rsidRDefault="004E5F34" w:rsidP="00DC5743">
            <w:pPr>
              <w:jc w:val="both"/>
              <w:rPr>
                <w:b/>
                <w:bCs/>
                <w:sz w:val="25"/>
                <w:szCs w:val="25"/>
              </w:rPr>
            </w:pPr>
          </w:p>
          <w:p w:rsidR="004E5F34" w:rsidRPr="00E47071" w:rsidRDefault="004E5F34" w:rsidP="00DC5743">
            <w:pPr>
              <w:jc w:val="both"/>
              <w:rPr>
                <w:b/>
                <w:bCs/>
                <w:sz w:val="25"/>
                <w:szCs w:val="25"/>
              </w:rPr>
            </w:pPr>
          </w:p>
          <w:p w:rsidR="004E5F34" w:rsidRPr="00E47071" w:rsidRDefault="004E5F34" w:rsidP="00DC5743">
            <w:pPr>
              <w:jc w:val="both"/>
              <w:rPr>
                <w:b/>
                <w:bCs/>
                <w:sz w:val="25"/>
                <w:szCs w:val="25"/>
              </w:rPr>
            </w:pPr>
          </w:p>
          <w:p w:rsidR="004E5F34" w:rsidRPr="00E47071" w:rsidRDefault="004E5F34" w:rsidP="00DC5743">
            <w:pPr>
              <w:jc w:val="both"/>
              <w:rPr>
                <w:b/>
                <w:bCs/>
                <w:sz w:val="25"/>
                <w:szCs w:val="25"/>
              </w:rPr>
            </w:pPr>
            <w:r w:rsidRPr="00E47071">
              <w:rPr>
                <w:b/>
                <w:bCs/>
                <w:sz w:val="25"/>
                <w:szCs w:val="25"/>
              </w:rPr>
              <w:t>0,25</w:t>
            </w:r>
          </w:p>
        </w:tc>
      </w:tr>
      <w:tr w:rsidR="004E5F34" w:rsidRPr="00E47071" w:rsidTr="00DC5743">
        <w:trPr>
          <w:trHeight w:val="1491"/>
        </w:trPr>
        <w:tc>
          <w:tcPr>
            <w:tcW w:w="1015" w:type="dxa"/>
            <w:vMerge/>
          </w:tcPr>
          <w:p w:rsidR="004E5F34" w:rsidRPr="00E47071" w:rsidRDefault="004E5F34" w:rsidP="00DC5743">
            <w:pPr>
              <w:spacing w:line="276" w:lineRule="auto"/>
              <w:jc w:val="both"/>
              <w:rPr>
                <w:b/>
                <w:bCs/>
                <w:sz w:val="25"/>
                <w:szCs w:val="25"/>
              </w:rPr>
            </w:pPr>
          </w:p>
        </w:tc>
        <w:tc>
          <w:tcPr>
            <w:tcW w:w="8156" w:type="dxa"/>
          </w:tcPr>
          <w:p w:rsidR="004E5F34" w:rsidRPr="004E5F34" w:rsidRDefault="004E5F34" w:rsidP="00DC5743">
            <w:pPr>
              <w:spacing w:line="276" w:lineRule="auto"/>
              <w:rPr>
                <w:sz w:val="25"/>
                <w:szCs w:val="25"/>
              </w:rPr>
            </w:pPr>
            <w:r>
              <w:rPr>
                <w:b/>
                <w:sz w:val="25"/>
                <w:szCs w:val="25"/>
              </w:rPr>
              <w:t>c</w:t>
            </w:r>
            <w:r w:rsidRPr="00E47071">
              <w:rPr>
                <w:b/>
                <w:sz w:val="25"/>
                <w:szCs w:val="25"/>
              </w:rPr>
              <w:t>.</w:t>
            </w:r>
            <w:r>
              <w:rPr>
                <w:b/>
                <w:sz w:val="25"/>
                <w:szCs w:val="25"/>
              </w:rPr>
              <w:t xml:space="preserve"> </w:t>
            </w:r>
            <w:r w:rsidRPr="004E5F34">
              <w:rPr>
                <w:sz w:val="25"/>
                <w:szCs w:val="25"/>
              </w:rPr>
              <w:t>Chất chỉ thị sẽ được hoàn nguyên khi phản ứng (1) xảy ra theo chiều nghịch:</w:t>
            </w:r>
          </w:p>
          <w:p w:rsidR="004E5F34" w:rsidRPr="004E5F34" w:rsidRDefault="004E5F34" w:rsidP="00DC5743">
            <w:pPr>
              <w:rPr>
                <w:sz w:val="25"/>
                <w:szCs w:val="25"/>
              </w:rPr>
            </w:pPr>
            <w:r w:rsidRPr="004E5F34">
              <w:rPr>
                <w:sz w:val="25"/>
                <w:szCs w:val="25"/>
              </w:rPr>
              <w:t>Q(1) &gt; K(1) → K(1) &lt; 2,5.10</w:t>
            </w:r>
            <w:r w:rsidRPr="004E5F34">
              <w:rPr>
                <w:sz w:val="25"/>
                <w:szCs w:val="25"/>
                <w:vertAlign w:val="superscript"/>
              </w:rPr>
              <w:t>3</w:t>
            </w:r>
            <w:r w:rsidRPr="004E5F34">
              <w:rPr>
                <w:sz w:val="25"/>
                <w:szCs w:val="25"/>
              </w:rPr>
              <w:t xml:space="preserve"> → ΔG</w:t>
            </w:r>
            <w:r w:rsidRPr="004E5F34">
              <w:rPr>
                <w:sz w:val="25"/>
                <w:szCs w:val="25"/>
                <w:vertAlign w:val="subscript"/>
              </w:rPr>
              <w:t>(T)</w:t>
            </w:r>
            <w:r w:rsidRPr="004E5F34">
              <w:rPr>
                <w:sz w:val="25"/>
                <w:szCs w:val="25"/>
              </w:rPr>
              <w:t xml:space="preserve">(1) &gt; -RTlnK(1) </w:t>
            </w:r>
          </w:p>
          <w:p w:rsidR="004E5F34" w:rsidRPr="004E5F34" w:rsidRDefault="004E5F34" w:rsidP="00DC5743">
            <w:pPr>
              <w:rPr>
                <w:sz w:val="25"/>
                <w:szCs w:val="25"/>
              </w:rPr>
            </w:pPr>
            <w:r w:rsidRPr="004E5F34">
              <w:rPr>
                <w:sz w:val="25"/>
                <w:szCs w:val="25"/>
              </w:rPr>
              <w:t>→ ΔH(1) – TΔS &gt; -RTlnK(1)</w:t>
            </w:r>
          </w:p>
          <w:p w:rsidR="004E5F34" w:rsidRPr="004E5F34" w:rsidRDefault="004E5F34" w:rsidP="00DC5743">
            <w:pPr>
              <w:rPr>
                <w:sz w:val="25"/>
                <w:szCs w:val="25"/>
              </w:rPr>
            </w:pPr>
            <w:r w:rsidRPr="004E5F34">
              <w:rPr>
                <w:sz w:val="25"/>
                <w:szCs w:val="25"/>
              </w:rPr>
              <w:t>→ -126,81.10</w:t>
            </w:r>
            <w:r w:rsidRPr="004E5F34">
              <w:rPr>
                <w:sz w:val="25"/>
                <w:szCs w:val="25"/>
                <w:vertAlign w:val="superscript"/>
              </w:rPr>
              <w:t>3</w:t>
            </w:r>
            <w:r w:rsidRPr="004E5F34">
              <w:rPr>
                <w:sz w:val="25"/>
                <w:szCs w:val="25"/>
              </w:rPr>
              <w:t xml:space="preserve"> – T(-298,32) &gt; - RTln(2,5.10</w:t>
            </w:r>
            <w:r w:rsidRPr="004E5F34">
              <w:rPr>
                <w:sz w:val="25"/>
                <w:szCs w:val="25"/>
                <w:vertAlign w:val="superscript"/>
              </w:rPr>
              <w:t>3</w:t>
            </w:r>
            <w:r w:rsidRPr="004E5F34">
              <w:rPr>
                <w:sz w:val="25"/>
                <w:szCs w:val="25"/>
              </w:rPr>
              <w:t>)</w:t>
            </w:r>
          </w:p>
          <w:p w:rsidR="004E5F34" w:rsidRPr="004E5F34" w:rsidRDefault="004E5F34" w:rsidP="00DC5743">
            <w:pPr>
              <w:rPr>
                <w:sz w:val="25"/>
                <w:szCs w:val="25"/>
              </w:rPr>
            </w:pPr>
            <w:r w:rsidRPr="004E5F34">
              <w:rPr>
                <w:sz w:val="25"/>
                <w:szCs w:val="25"/>
              </w:rPr>
              <w:t>→ T &gt; 348,98 K</w:t>
            </w:r>
          </w:p>
        </w:tc>
        <w:tc>
          <w:tcPr>
            <w:tcW w:w="809" w:type="dxa"/>
          </w:tcPr>
          <w:p w:rsidR="004E5F34" w:rsidRPr="00E47071" w:rsidRDefault="004E5F34" w:rsidP="00DC5743">
            <w:pPr>
              <w:spacing w:line="276" w:lineRule="auto"/>
              <w:jc w:val="both"/>
              <w:rPr>
                <w:b/>
                <w:bCs/>
                <w:sz w:val="25"/>
                <w:szCs w:val="25"/>
              </w:rPr>
            </w:pPr>
          </w:p>
          <w:p w:rsidR="004E5F34" w:rsidRPr="00E47071" w:rsidRDefault="004E5F34" w:rsidP="00DC5743">
            <w:pPr>
              <w:spacing w:line="276" w:lineRule="auto"/>
              <w:jc w:val="both"/>
              <w:rPr>
                <w:b/>
                <w:bCs/>
                <w:sz w:val="25"/>
                <w:szCs w:val="25"/>
              </w:rPr>
            </w:pPr>
          </w:p>
          <w:p w:rsidR="004E5F34" w:rsidRPr="00E47071" w:rsidRDefault="004E5F34" w:rsidP="00DC5743">
            <w:pPr>
              <w:spacing w:line="276" w:lineRule="auto"/>
              <w:jc w:val="both"/>
              <w:rPr>
                <w:b/>
                <w:bCs/>
                <w:sz w:val="25"/>
                <w:szCs w:val="25"/>
              </w:rPr>
            </w:pPr>
          </w:p>
          <w:p w:rsidR="004E5F34" w:rsidRPr="00E47071" w:rsidRDefault="004E5F34" w:rsidP="00DC5743">
            <w:pPr>
              <w:spacing w:line="276" w:lineRule="auto"/>
              <w:jc w:val="both"/>
              <w:rPr>
                <w:b/>
                <w:bCs/>
                <w:sz w:val="25"/>
                <w:szCs w:val="25"/>
              </w:rPr>
            </w:pPr>
            <w:r w:rsidRPr="00E47071">
              <w:rPr>
                <w:b/>
                <w:bCs/>
                <w:sz w:val="25"/>
                <w:szCs w:val="25"/>
              </w:rPr>
              <w:t>0,</w:t>
            </w:r>
            <w:r>
              <w:rPr>
                <w:b/>
                <w:bCs/>
                <w:sz w:val="25"/>
                <w:szCs w:val="25"/>
              </w:rPr>
              <w:t>2</w:t>
            </w:r>
            <w:r w:rsidRPr="00E47071">
              <w:rPr>
                <w:b/>
                <w:bCs/>
                <w:sz w:val="25"/>
                <w:szCs w:val="25"/>
              </w:rPr>
              <w:t>5</w:t>
            </w:r>
          </w:p>
        </w:tc>
      </w:tr>
      <w:tr w:rsidR="004E5F34" w:rsidRPr="00E47071" w:rsidTr="00DC5743">
        <w:trPr>
          <w:trHeight w:val="47"/>
        </w:trPr>
        <w:tc>
          <w:tcPr>
            <w:tcW w:w="1015" w:type="dxa"/>
            <w:vMerge/>
          </w:tcPr>
          <w:p w:rsidR="004E5F34" w:rsidRPr="00E47071" w:rsidRDefault="004E5F34" w:rsidP="00DC5743">
            <w:pPr>
              <w:spacing w:line="276" w:lineRule="auto"/>
              <w:jc w:val="both"/>
              <w:rPr>
                <w:b/>
                <w:bCs/>
                <w:sz w:val="25"/>
                <w:szCs w:val="25"/>
              </w:rPr>
            </w:pPr>
          </w:p>
        </w:tc>
        <w:tc>
          <w:tcPr>
            <w:tcW w:w="8965" w:type="dxa"/>
            <w:gridSpan w:val="2"/>
          </w:tcPr>
          <w:p w:rsidR="004E5F34" w:rsidRPr="00722690" w:rsidRDefault="004E5F34" w:rsidP="00DC5743">
            <w:pPr>
              <w:spacing w:line="276" w:lineRule="auto"/>
              <w:jc w:val="both"/>
              <w:rPr>
                <w:b/>
                <w:bCs/>
                <w:sz w:val="3"/>
                <w:szCs w:val="25"/>
              </w:rPr>
            </w:pPr>
          </w:p>
        </w:tc>
      </w:tr>
    </w:tbl>
    <w:p w:rsidR="004E5F34" w:rsidRPr="00722690" w:rsidRDefault="004E5F34" w:rsidP="004E5F34">
      <w:pPr>
        <w:rPr>
          <w:rStyle w:val="fontstyle01"/>
          <w:b/>
          <w:sz w:val="7"/>
          <w:szCs w:val="25"/>
        </w:rPr>
      </w:pPr>
    </w:p>
    <w:p w:rsidR="004E5F34" w:rsidRPr="00E47071" w:rsidRDefault="004E5F34" w:rsidP="004E5F34">
      <w:pPr>
        <w:tabs>
          <w:tab w:val="left" w:pos="284"/>
          <w:tab w:val="left" w:pos="567"/>
          <w:tab w:val="left" w:pos="992"/>
        </w:tabs>
        <w:jc w:val="both"/>
        <w:rPr>
          <w:noProof/>
          <w:sz w:val="25"/>
          <w:szCs w:val="25"/>
        </w:rPr>
      </w:pPr>
      <w:r w:rsidRPr="00E47071">
        <w:rPr>
          <w:b/>
          <w:noProof/>
          <w:sz w:val="25"/>
          <w:szCs w:val="25"/>
        </w:rPr>
        <w:t xml:space="preserve">Câu 3. </w:t>
      </w:r>
      <w:r w:rsidRPr="00E47071">
        <w:rPr>
          <w:b/>
          <w:noProof/>
          <w:color w:val="FF0000"/>
          <w:sz w:val="25"/>
          <w:szCs w:val="25"/>
        </w:rPr>
        <w:t>(4,0 điểm)</w:t>
      </w:r>
      <w:r w:rsidRPr="00E47071">
        <w:rPr>
          <w:noProof/>
          <w:sz w:val="25"/>
          <w:szCs w:val="25"/>
        </w:rPr>
        <w:t xml:space="preserve"> </w:t>
      </w:r>
    </w:p>
    <w:p w:rsidR="004E5F34" w:rsidRPr="00EE6173" w:rsidRDefault="004E5F34" w:rsidP="004E5F34">
      <w:pPr>
        <w:tabs>
          <w:tab w:val="left" w:pos="284"/>
          <w:tab w:val="left" w:pos="567"/>
          <w:tab w:val="left" w:pos="992"/>
        </w:tabs>
        <w:jc w:val="both"/>
        <w:rPr>
          <w:noProof/>
          <w:sz w:val="25"/>
          <w:szCs w:val="25"/>
        </w:rPr>
      </w:pPr>
      <w:r w:rsidRPr="00E47071">
        <w:rPr>
          <w:b/>
          <w:bCs/>
          <w:sz w:val="25"/>
          <w:szCs w:val="25"/>
        </w:rPr>
        <w:lastRenderedPageBreak/>
        <w:tab/>
      </w:r>
      <w:r w:rsidRPr="00EE6173">
        <w:rPr>
          <w:b/>
          <w:sz w:val="25"/>
          <w:szCs w:val="25"/>
        </w:rPr>
        <w:t xml:space="preserve">3.1. </w:t>
      </w:r>
      <w:r w:rsidRPr="00EE6173">
        <w:rPr>
          <w:rFonts w:eastAsia="Calibri"/>
          <w:sz w:val="25"/>
          <w:szCs w:val="25"/>
        </w:rPr>
        <w:t>Dung dịch X chứa 2 acid HCl 0,001M và HCOOH 0,1M. Hòa tan 2,856 gam KOH vào dung dịch X, thu được 1 lít dung dịch Y. Tính pH của dung dịch Y. Biết K</w:t>
      </w:r>
      <w:r w:rsidRPr="00EE6173">
        <w:rPr>
          <w:rFonts w:eastAsia="Calibri"/>
          <w:sz w:val="25"/>
          <w:szCs w:val="25"/>
          <w:vertAlign w:val="subscript"/>
        </w:rPr>
        <w:t>a(HCOOH)</w:t>
      </w:r>
      <w:r w:rsidRPr="00EE6173">
        <w:rPr>
          <w:rFonts w:eastAsia="Calibri"/>
          <w:sz w:val="25"/>
          <w:szCs w:val="25"/>
        </w:rPr>
        <w:t xml:space="preserve"> = 1,8.</w:t>
      </w:r>
      <w:r w:rsidRPr="00EE6173">
        <w:rPr>
          <w:rFonts w:eastAsia="Calibri"/>
          <w:position w:val="-6"/>
          <w:sz w:val="25"/>
          <w:szCs w:val="25"/>
        </w:rPr>
        <w:object w:dxaOrig="440" w:dyaOrig="320">
          <v:shape id="_x0000_i1120" type="#_x0000_t75" style="width:22.2pt;height:16.85pt" o:ole="">
            <v:imagedata r:id="rId186" o:title=""/>
          </v:shape>
          <o:OLEObject Type="Embed" ProgID="Equation.DSMT4" ShapeID="_x0000_i1120" DrawAspect="Content" ObjectID="_1779258920" r:id="rId187"/>
        </w:object>
      </w:r>
      <w:r w:rsidRPr="00EE6173">
        <w:rPr>
          <w:rFonts w:eastAsia="Calibri"/>
          <w:sz w:val="25"/>
          <w:szCs w:val="25"/>
        </w:rPr>
        <w:t>.</w:t>
      </w:r>
    </w:p>
    <w:p w:rsidR="004E5F34" w:rsidRPr="00EE6173" w:rsidRDefault="004E5F34" w:rsidP="004E5F34">
      <w:pPr>
        <w:tabs>
          <w:tab w:val="left" w:pos="284"/>
          <w:tab w:val="left" w:pos="567"/>
        </w:tabs>
        <w:jc w:val="both"/>
        <w:rPr>
          <w:sz w:val="25"/>
          <w:szCs w:val="25"/>
        </w:rPr>
      </w:pPr>
      <w:r w:rsidRPr="00EE6173">
        <w:rPr>
          <w:b/>
          <w:bCs/>
          <w:sz w:val="25"/>
          <w:szCs w:val="25"/>
        </w:rPr>
        <w:tab/>
        <w:t xml:space="preserve">3.2. </w:t>
      </w:r>
      <w:r w:rsidRPr="00EE6173">
        <w:rPr>
          <w:sz w:val="25"/>
          <w:szCs w:val="25"/>
        </w:rPr>
        <w:t>Aspirin là thuốc giảm đau, hạ sốt và chống viêm. Trong môi trường nước, Aspirin là một acid và phân li proton theo phản ứng:</w:t>
      </w:r>
    </w:p>
    <w:p w:rsidR="004E5F34" w:rsidRPr="00EE6173" w:rsidRDefault="004E5F34" w:rsidP="004E5F34">
      <w:pPr>
        <w:tabs>
          <w:tab w:val="left" w:pos="284"/>
          <w:tab w:val="left" w:pos="567"/>
        </w:tabs>
        <w:jc w:val="both"/>
        <w:rPr>
          <w:sz w:val="25"/>
          <w:szCs w:val="25"/>
        </w:rPr>
      </w:pPr>
      <w:r w:rsidRPr="00EE6173">
        <w:rPr>
          <w:sz w:val="25"/>
          <w:szCs w:val="25"/>
        </w:rPr>
        <w:tab/>
      </w:r>
      <w:r w:rsidRPr="00EE6173">
        <w:rPr>
          <w:sz w:val="25"/>
          <w:szCs w:val="25"/>
        </w:rPr>
        <w:tab/>
      </w:r>
      <w:r w:rsidRPr="00EE6173">
        <w:rPr>
          <w:sz w:val="25"/>
          <w:szCs w:val="25"/>
        </w:rPr>
        <w:tab/>
      </w:r>
      <w:r w:rsidRPr="00EE6173">
        <w:rPr>
          <w:sz w:val="25"/>
          <w:szCs w:val="25"/>
        </w:rPr>
        <w:tab/>
      </w:r>
      <w:r w:rsidRPr="00EE6173">
        <w:rPr>
          <w:sz w:val="25"/>
          <w:szCs w:val="25"/>
        </w:rPr>
        <w:tab/>
      </w:r>
      <w:r w:rsidRPr="00EE6173">
        <w:rPr>
          <w:sz w:val="25"/>
          <w:szCs w:val="25"/>
        </w:rPr>
        <w:object w:dxaOrig="9097" w:dyaOrig="2446">
          <v:shape id="_x0000_i1121" type="#_x0000_t75" style="width:229.8pt;height:61.3pt" o:ole="">
            <v:imagedata r:id="rId48" o:title=""/>
          </v:shape>
          <o:OLEObject Type="Embed" ProgID="ACD.ChemSketchCDX" ShapeID="_x0000_i1121" DrawAspect="Content" ObjectID="_1779258921" r:id="rId188"/>
        </w:object>
      </w:r>
    </w:p>
    <w:p w:rsidR="004E5F34" w:rsidRPr="00EE6173" w:rsidRDefault="004E5F34" w:rsidP="004E5F34">
      <w:pPr>
        <w:tabs>
          <w:tab w:val="left" w:pos="284"/>
          <w:tab w:val="left" w:pos="567"/>
        </w:tabs>
        <w:jc w:val="both"/>
        <w:rPr>
          <w:sz w:val="25"/>
          <w:szCs w:val="25"/>
        </w:rPr>
      </w:pPr>
      <w:r w:rsidRPr="00EE6173">
        <w:rPr>
          <w:sz w:val="25"/>
          <w:szCs w:val="25"/>
        </w:rPr>
        <w:tab/>
        <w:t>Tại 25</w:t>
      </w:r>
      <w:r w:rsidRPr="00EE6173">
        <w:rPr>
          <w:sz w:val="25"/>
          <w:szCs w:val="25"/>
          <w:vertAlign w:val="superscript"/>
        </w:rPr>
        <w:t>o</w:t>
      </w:r>
      <w:r w:rsidRPr="00EE6173">
        <w:rPr>
          <w:sz w:val="25"/>
          <w:szCs w:val="25"/>
        </w:rPr>
        <w:t>C biến thiên năng lượng Gibbs chuẩn của phản ứng là +19,9 kJ.</w:t>
      </w:r>
    </w:p>
    <w:p w:rsidR="004E5F34" w:rsidRPr="00EE6173" w:rsidRDefault="004E5F34" w:rsidP="004E5F34">
      <w:pPr>
        <w:tabs>
          <w:tab w:val="left" w:pos="284"/>
          <w:tab w:val="left" w:pos="567"/>
        </w:tabs>
        <w:jc w:val="both"/>
        <w:rPr>
          <w:sz w:val="25"/>
          <w:szCs w:val="25"/>
        </w:rPr>
      </w:pPr>
      <w:r w:rsidRPr="00EE6173">
        <w:rPr>
          <w:b/>
          <w:bCs/>
          <w:sz w:val="25"/>
          <w:szCs w:val="25"/>
        </w:rPr>
        <w:tab/>
        <w:t>a.</w:t>
      </w:r>
      <w:r w:rsidRPr="00EE6173">
        <w:rPr>
          <w:sz w:val="25"/>
          <w:szCs w:val="25"/>
        </w:rPr>
        <w:t xml:space="preserve"> Dựa vào dấu của giá trị </w:t>
      </w:r>
      <w:r w:rsidRPr="00EE6173">
        <w:rPr>
          <w:position w:val="-12"/>
          <w:sz w:val="25"/>
          <w:szCs w:val="25"/>
        </w:rPr>
        <w:object w:dxaOrig="600" w:dyaOrig="380">
          <v:shape id="_x0000_i1122" type="#_x0000_t75" style="width:30.65pt;height:19.15pt" o:ole="">
            <v:imagedata r:id="rId189" o:title=""/>
          </v:shape>
          <o:OLEObject Type="Embed" ProgID="Equation.DSMT4" ShapeID="_x0000_i1122" DrawAspect="Content" ObjectID="_1779258922" r:id="rId190"/>
        </w:object>
      </w:r>
      <w:r w:rsidRPr="00EE6173">
        <w:rPr>
          <w:sz w:val="25"/>
          <w:szCs w:val="25"/>
        </w:rPr>
        <w:t xml:space="preserve"> </w:t>
      </w:r>
      <w:r w:rsidRPr="00EE6173">
        <w:rPr>
          <w:sz w:val="25"/>
          <w:szCs w:val="25"/>
        </w:rPr>
        <w:fldChar w:fldCharType="begin"/>
      </w:r>
      <w:r w:rsidRPr="00EE6173">
        <w:rPr>
          <w:sz w:val="25"/>
          <w:szCs w:val="25"/>
        </w:rPr>
        <w:instrText xml:space="preserve"> QUOTE </w:instrText>
      </w:r>
      <m:oMath>
        <m:r>
          <m:rPr>
            <m:sty m:val="p"/>
          </m:rPr>
          <w:rPr>
            <w:rFonts w:ascii="Cambria Math" w:hAnsi="Cambria Math"/>
            <w:sz w:val="25"/>
            <w:szCs w:val="25"/>
          </w:rPr>
          <m:t>∆</m:t>
        </m:r>
        <m:sSubSup>
          <m:sSubSupPr>
            <m:ctrlPr>
              <w:rPr>
                <w:rFonts w:ascii="Cambria Math" w:hAnsi="Cambria Math"/>
                <w:i/>
                <w:sz w:val="25"/>
                <w:szCs w:val="25"/>
              </w:rPr>
            </m:ctrlPr>
          </m:sSubSupPr>
          <m:e>
            <m:r>
              <m:rPr>
                <m:sty m:val="p"/>
              </m:rPr>
              <w:rPr>
                <w:rFonts w:ascii="Cambria Math" w:hAnsi="Cambria Math"/>
                <w:sz w:val="25"/>
                <w:szCs w:val="25"/>
              </w:rPr>
              <m:t>G</m:t>
            </m:r>
          </m:e>
          <m:sub>
            <m:r>
              <m:rPr>
                <m:sty m:val="p"/>
              </m:rPr>
              <w:rPr>
                <w:rFonts w:ascii="Cambria Math" w:hAnsi="Cambria Math"/>
                <w:sz w:val="25"/>
                <w:szCs w:val="25"/>
              </w:rPr>
              <m:t>298K</m:t>
            </m:r>
          </m:sub>
          <m:sup>
            <m:r>
              <m:rPr>
                <m:sty m:val="p"/>
              </m:rPr>
              <w:rPr>
                <w:rFonts w:ascii="Cambria Math" w:hAnsi="Cambria Math"/>
                <w:sz w:val="25"/>
                <w:szCs w:val="25"/>
              </w:rPr>
              <m:t>o</m:t>
            </m:r>
          </m:sup>
        </m:sSubSup>
      </m:oMath>
      <w:r w:rsidRPr="00EE6173">
        <w:rPr>
          <w:sz w:val="25"/>
          <w:szCs w:val="25"/>
        </w:rPr>
        <w:instrText xml:space="preserve"> </w:instrText>
      </w:r>
      <w:r w:rsidRPr="00EE6173">
        <w:rPr>
          <w:sz w:val="25"/>
          <w:szCs w:val="25"/>
        </w:rPr>
        <w:fldChar w:fldCharType="end"/>
      </w:r>
      <w:r w:rsidRPr="00EE6173">
        <w:rPr>
          <w:sz w:val="25"/>
          <w:szCs w:val="25"/>
        </w:rPr>
        <w:t>có kết luận được phản ứng phân li proton của Aspirin là không xảy ra hay không? Nếu có xảy ra, tính pH của dung dịch Aspirin 0,1 M tạ</w:t>
      </w:r>
      <w:r>
        <w:rPr>
          <w:sz w:val="25"/>
          <w:szCs w:val="25"/>
        </w:rPr>
        <w:t>i 298K.</w:t>
      </w:r>
    </w:p>
    <w:p w:rsidR="004E5F34" w:rsidRPr="00EE6173" w:rsidRDefault="004E5F34" w:rsidP="004E5F34">
      <w:pPr>
        <w:tabs>
          <w:tab w:val="left" w:pos="284"/>
          <w:tab w:val="left" w:pos="567"/>
        </w:tabs>
        <w:jc w:val="both"/>
        <w:rPr>
          <w:spacing w:val="-2"/>
          <w:sz w:val="25"/>
          <w:szCs w:val="25"/>
        </w:rPr>
      </w:pPr>
      <w:r w:rsidRPr="00EE6173">
        <w:rPr>
          <w:b/>
          <w:bCs/>
          <w:sz w:val="25"/>
          <w:szCs w:val="25"/>
        </w:rPr>
        <w:tab/>
      </w:r>
      <w:r w:rsidRPr="00EE6173">
        <w:rPr>
          <w:b/>
          <w:bCs/>
          <w:spacing w:val="-2"/>
          <w:sz w:val="25"/>
          <w:szCs w:val="25"/>
        </w:rPr>
        <w:t>b.</w:t>
      </w:r>
      <w:r w:rsidRPr="00EE6173">
        <w:rPr>
          <w:spacing w:val="-2"/>
          <w:sz w:val="25"/>
          <w:szCs w:val="25"/>
        </w:rPr>
        <w:t xml:space="preserve"> Trong môi trường cơ thể, nhờ vào các hệ đệm tự nhiên, pH sẽ được duy trì ở giá trị ổn định. Tính phần trăm các dạng tồn tại (trung hòa và anion) của Aspirin trong môi trường dạ dày (pH = 2,0) và ruộ</w:t>
      </w:r>
      <w:r>
        <w:rPr>
          <w:spacing w:val="-2"/>
          <w:sz w:val="25"/>
          <w:szCs w:val="25"/>
        </w:rPr>
        <w:t>t non (pH = 7,8).</w:t>
      </w:r>
    </w:p>
    <w:p w:rsidR="004E5F34" w:rsidRPr="00912174" w:rsidRDefault="004E5F34" w:rsidP="004E5F34">
      <w:pPr>
        <w:tabs>
          <w:tab w:val="left" w:pos="284"/>
          <w:tab w:val="left" w:pos="567"/>
          <w:tab w:val="left" w:pos="992"/>
        </w:tabs>
        <w:jc w:val="both"/>
        <w:rPr>
          <w:rFonts w:eastAsia="Calibri"/>
          <w:sz w:val="25"/>
          <w:szCs w:val="25"/>
        </w:rPr>
      </w:pPr>
      <w:r w:rsidRPr="00EE6173">
        <w:rPr>
          <w:b/>
          <w:bCs/>
          <w:sz w:val="25"/>
          <w:szCs w:val="25"/>
        </w:rPr>
        <w:tab/>
        <w:t>c.</w:t>
      </w:r>
      <w:r w:rsidRPr="00EE6173">
        <w:rPr>
          <w:sz w:val="25"/>
          <w:szCs w:val="25"/>
        </w:rPr>
        <w:t xml:space="preserve"> Khả năng khuếch </w:t>
      </w:r>
      <w:r w:rsidRPr="00E72D68">
        <w:rPr>
          <w:sz w:val="25"/>
          <w:szCs w:val="25"/>
        </w:rPr>
        <w:t xml:space="preserve">tán của một chất qua màng lipid không phân cực của dạ dày và ruột để vào máu phụ thuộc mạnh vào tỉ lệ giữa dạng không ion hóa và ion hóa của chất đó. Trong môi trường dạ </w:t>
      </w:r>
      <w:r w:rsidRPr="00912174">
        <w:rPr>
          <w:sz w:val="25"/>
          <w:szCs w:val="25"/>
        </w:rPr>
        <w:t>dày hay ruột non, Aspirin sẽ được hấp thụ vào máu nhiều hơn?</w:t>
      </w:r>
    </w:p>
    <w:p w:rsidR="004E5F34" w:rsidRPr="00912174" w:rsidRDefault="004E5F34" w:rsidP="004E5F34">
      <w:pPr>
        <w:tabs>
          <w:tab w:val="left" w:pos="284"/>
          <w:tab w:val="left" w:pos="567"/>
          <w:tab w:val="left" w:pos="992"/>
        </w:tabs>
        <w:jc w:val="both"/>
        <w:rPr>
          <w:rFonts w:eastAsia="Calibri"/>
          <w:sz w:val="25"/>
          <w:szCs w:val="25"/>
        </w:rPr>
      </w:pPr>
      <w:r w:rsidRPr="00912174">
        <w:rPr>
          <w:rFonts w:eastAsia="Calibri"/>
          <w:sz w:val="25"/>
          <w:szCs w:val="25"/>
        </w:rPr>
        <w:tab/>
      </w:r>
      <w:r w:rsidRPr="00912174">
        <w:rPr>
          <w:b/>
          <w:sz w:val="25"/>
          <w:szCs w:val="25"/>
        </w:rPr>
        <w:t xml:space="preserve">3.3. </w:t>
      </w:r>
      <w:r w:rsidRPr="00912174">
        <w:rPr>
          <w:sz w:val="25"/>
          <w:szCs w:val="25"/>
        </w:rPr>
        <w:t>Trộn 200 ml dung dịch CaCl</w:t>
      </w:r>
      <w:r w:rsidRPr="00912174">
        <w:rPr>
          <w:sz w:val="25"/>
          <w:szCs w:val="25"/>
          <w:vertAlign w:val="subscript"/>
        </w:rPr>
        <w:t>2</w:t>
      </w:r>
      <w:r w:rsidRPr="00912174">
        <w:rPr>
          <w:sz w:val="25"/>
          <w:szCs w:val="25"/>
        </w:rPr>
        <w:t xml:space="preserve"> 0,1M với 300 ml dung dịch Na</w:t>
      </w:r>
      <w:r w:rsidRPr="00912174">
        <w:rPr>
          <w:sz w:val="25"/>
          <w:szCs w:val="25"/>
          <w:vertAlign w:val="subscript"/>
        </w:rPr>
        <w:t>2</w:t>
      </w:r>
      <w:r w:rsidRPr="00912174">
        <w:rPr>
          <w:sz w:val="25"/>
          <w:szCs w:val="25"/>
        </w:rPr>
        <w:t>SO</w:t>
      </w:r>
      <w:r w:rsidRPr="00912174">
        <w:rPr>
          <w:sz w:val="25"/>
          <w:szCs w:val="25"/>
          <w:vertAlign w:val="subscript"/>
        </w:rPr>
        <w:t>4</w:t>
      </w:r>
      <w:r w:rsidRPr="00912174">
        <w:rPr>
          <w:sz w:val="25"/>
          <w:szCs w:val="25"/>
        </w:rPr>
        <w:t xml:space="preserve"> 0,05M. Tính khối lượng kết tủa tạo thành sau khi hệ đạt tới trạng thái cân bằng. Biết </w:t>
      </w:r>
      <w:r w:rsidRPr="00912174">
        <w:rPr>
          <w:position w:val="-14"/>
          <w:sz w:val="25"/>
          <w:szCs w:val="25"/>
        </w:rPr>
        <w:object w:dxaOrig="1420" w:dyaOrig="400">
          <v:shape id="_x0000_i1123" type="#_x0000_t75" style="width:71.25pt;height:19.9pt" o:ole="">
            <v:imagedata r:id="rId191" o:title=""/>
          </v:shape>
          <o:OLEObject Type="Embed" ProgID="Equation.DSMT4" ShapeID="_x0000_i1123" DrawAspect="Content" ObjectID="_1779258923" r:id="rId192"/>
        </w:object>
      </w:r>
    </w:p>
    <w:tbl>
      <w:tblPr>
        <w:tblStyle w:val="TableGrid"/>
        <w:tblW w:w="0" w:type="auto"/>
        <w:tblLook w:val="04A0" w:firstRow="1" w:lastRow="0" w:firstColumn="1" w:lastColumn="0" w:noHBand="0" w:noVBand="1"/>
      </w:tblPr>
      <w:tblGrid>
        <w:gridCol w:w="986"/>
        <w:gridCol w:w="7621"/>
        <w:gridCol w:w="1197"/>
      </w:tblGrid>
      <w:tr w:rsidR="004E5F34" w:rsidRPr="00E47071" w:rsidTr="00DC5743">
        <w:trPr>
          <w:tblHeader/>
        </w:trPr>
        <w:tc>
          <w:tcPr>
            <w:tcW w:w="986" w:type="dxa"/>
          </w:tcPr>
          <w:p w:rsidR="004E5F34" w:rsidRPr="00E47071" w:rsidRDefault="004E5F34" w:rsidP="00DC5743">
            <w:pPr>
              <w:spacing w:line="276" w:lineRule="auto"/>
              <w:rPr>
                <w:rStyle w:val="fontstyle01"/>
                <w:b/>
                <w:sz w:val="25"/>
                <w:szCs w:val="25"/>
              </w:rPr>
            </w:pPr>
            <w:r w:rsidRPr="00E47071">
              <w:rPr>
                <w:rStyle w:val="fontstyle01"/>
                <w:b/>
                <w:sz w:val="25"/>
                <w:szCs w:val="25"/>
              </w:rPr>
              <w:t>Câu 3</w:t>
            </w:r>
          </w:p>
        </w:tc>
        <w:tc>
          <w:tcPr>
            <w:tcW w:w="7621" w:type="dxa"/>
          </w:tcPr>
          <w:p w:rsidR="004E5F34" w:rsidRPr="00E47071" w:rsidRDefault="004E5F34" w:rsidP="00DC5743">
            <w:pPr>
              <w:spacing w:line="276" w:lineRule="auto"/>
              <w:rPr>
                <w:rStyle w:val="fontstyle01"/>
                <w:b/>
                <w:sz w:val="25"/>
                <w:szCs w:val="25"/>
              </w:rPr>
            </w:pPr>
            <w:r w:rsidRPr="00E47071">
              <w:rPr>
                <w:rStyle w:val="fontstyle01"/>
                <w:b/>
                <w:sz w:val="25"/>
                <w:szCs w:val="25"/>
              </w:rPr>
              <w:t>Nội dung</w:t>
            </w:r>
          </w:p>
        </w:tc>
        <w:tc>
          <w:tcPr>
            <w:tcW w:w="1197" w:type="dxa"/>
          </w:tcPr>
          <w:p w:rsidR="004E5F34" w:rsidRPr="00E47071" w:rsidRDefault="004E5F34" w:rsidP="00DC5743">
            <w:pPr>
              <w:spacing w:line="276" w:lineRule="auto"/>
              <w:rPr>
                <w:rStyle w:val="fontstyle01"/>
                <w:b/>
                <w:sz w:val="25"/>
                <w:szCs w:val="25"/>
              </w:rPr>
            </w:pPr>
            <w:r w:rsidRPr="00E47071">
              <w:rPr>
                <w:rStyle w:val="fontstyle01"/>
                <w:b/>
                <w:sz w:val="25"/>
                <w:szCs w:val="25"/>
              </w:rPr>
              <w:t>Điểm</w:t>
            </w:r>
          </w:p>
        </w:tc>
      </w:tr>
      <w:tr w:rsidR="004E5F34" w:rsidRPr="00E47071" w:rsidTr="00DC5743">
        <w:tc>
          <w:tcPr>
            <w:tcW w:w="986" w:type="dxa"/>
            <w:vMerge w:val="restart"/>
          </w:tcPr>
          <w:p w:rsidR="004E5F34" w:rsidRPr="00E47071" w:rsidRDefault="004E5F34" w:rsidP="00DC5743">
            <w:pPr>
              <w:spacing w:line="276" w:lineRule="auto"/>
              <w:rPr>
                <w:rStyle w:val="fontstyle01"/>
                <w:b/>
                <w:sz w:val="25"/>
                <w:szCs w:val="25"/>
              </w:rPr>
            </w:pPr>
            <w:r w:rsidRPr="00E47071">
              <w:rPr>
                <w:rStyle w:val="fontstyle01"/>
                <w:b/>
                <w:sz w:val="25"/>
                <w:szCs w:val="25"/>
              </w:rPr>
              <w:t>3.1</w:t>
            </w:r>
          </w:p>
          <w:p w:rsidR="004E5F34" w:rsidRPr="00E47071" w:rsidRDefault="004E5F34" w:rsidP="00DC5743">
            <w:pPr>
              <w:spacing w:line="276" w:lineRule="auto"/>
              <w:rPr>
                <w:rStyle w:val="fontstyle01"/>
                <w:b/>
                <w:sz w:val="25"/>
                <w:szCs w:val="25"/>
              </w:rPr>
            </w:pPr>
            <w:r w:rsidRPr="00E47071">
              <w:rPr>
                <w:rStyle w:val="fontstyle01"/>
                <w:b/>
                <w:sz w:val="25"/>
                <w:szCs w:val="25"/>
              </w:rPr>
              <w:t>(1,</w:t>
            </w:r>
            <w:r>
              <w:rPr>
                <w:rStyle w:val="fontstyle01"/>
                <w:b/>
                <w:sz w:val="25"/>
                <w:szCs w:val="25"/>
              </w:rPr>
              <w:t>25</w:t>
            </w:r>
            <w:r w:rsidRPr="00E47071">
              <w:rPr>
                <w:rStyle w:val="fontstyle01"/>
                <w:b/>
                <w:sz w:val="25"/>
                <w:szCs w:val="25"/>
              </w:rPr>
              <w:t xml:space="preserve"> điểm)</w:t>
            </w:r>
          </w:p>
        </w:tc>
        <w:tc>
          <w:tcPr>
            <w:tcW w:w="7621" w:type="dxa"/>
          </w:tcPr>
          <w:p w:rsidR="004E5F34" w:rsidRPr="00E47071" w:rsidRDefault="004E5F34" w:rsidP="00DC5743">
            <w:pPr>
              <w:spacing w:line="276" w:lineRule="auto"/>
              <w:rPr>
                <w:rStyle w:val="fontstyle01"/>
                <w:sz w:val="25"/>
                <w:szCs w:val="25"/>
              </w:rPr>
            </w:pPr>
            <w:r w:rsidRPr="00E47071">
              <w:rPr>
                <w:rStyle w:val="fontstyle01"/>
                <w:sz w:val="25"/>
                <w:szCs w:val="25"/>
              </w:rPr>
              <w:t>n</w:t>
            </w:r>
            <w:r w:rsidRPr="00E47071">
              <w:rPr>
                <w:rStyle w:val="fontstyle01"/>
                <w:sz w:val="25"/>
                <w:szCs w:val="25"/>
                <w:vertAlign w:val="subscript"/>
              </w:rPr>
              <w:t>KOH</w:t>
            </w:r>
            <w:r w:rsidRPr="00E47071">
              <w:rPr>
                <w:rStyle w:val="fontstyle01"/>
                <w:sz w:val="25"/>
                <w:szCs w:val="25"/>
              </w:rPr>
              <w:t xml:space="preserve"> = 0,051 mol → C</w:t>
            </w:r>
            <w:r w:rsidRPr="00E47071">
              <w:rPr>
                <w:rStyle w:val="fontstyle01"/>
                <w:sz w:val="25"/>
                <w:szCs w:val="25"/>
                <w:vertAlign w:val="subscript"/>
              </w:rPr>
              <w:t>M KOH</w:t>
            </w:r>
            <w:r w:rsidRPr="00E47071">
              <w:rPr>
                <w:rStyle w:val="fontstyle01"/>
                <w:sz w:val="25"/>
                <w:szCs w:val="25"/>
              </w:rPr>
              <w:t xml:space="preserve"> = 0,051M</w:t>
            </w:r>
          </w:p>
          <w:p w:rsidR="004E5F34" w:rsidRPr="00E47071" w:rsidRDefault="004E5F34" w:rsidP="00DC5743">
            <w:pPr>
              <w:spacing w:line="276" w:lineRule="auto"/>
              <w:rPr>
                <w:rStyle w:val="fontstyle01"/>
                <w:sz w:val="25"/>
                <w:szCs w:val="25"/>
              </w:rPr>
            </w:pPr>
            <w:r w:rsidRPr="00E47071">
              <w:rPr>
                <w:rStyle w:val="fontstyle01"/>
                <w:sz w:val="25"/>
                <w:szCs w:val="25"/>
              </w:rPr>
              <w:t xml:space="preserve">        KOH + HCl → KCl + H</w:t>
            </w:r>
            <w:r w:rsidRPr="00E47071">
              <w:rPr>
                <w:rStyle w:val="fontstyle01"/>
                <w:sz w:val="25"/>
                <w:szCs w:val="25"/>
                <w:vertAlign w:val="subscript"/>
              </w:rPr>
              <w:t>2</w:t>
            </w:r>
            <w:r w:rsidRPr="00E47071">
              <w:rPr>
                <w:rStyle w:val="fontstyle01"/>
                <w:sz w:val="25"/>
                <w:szCs w:val="25"/>
              </w:rPr>
              <w:t>O</w:t>
            </w:r>
          </w:p>
          <w:p w:rsidR="004E5F34" w:rsidRPr="00E47071" w:rsidRDefault="004E5F34" w:rsidP="00DC5743">
            <w:pPr>
              <w:spacing w:line="276" w:lineRule="auto"/>
              <w:rPr>
                <w:rStyle w:val="fontstyle01"/>
                <w:sz w:val="25"/>
                <w:szCs w:val="25"/>
              </w:rPr>
            </w:pPr>
            <w:r w:rsidRPr="00E47071">
              <w:rPr>
                <w:rStyle w:val="fontstyle01"/>
                <w:sz w:val="25"/>
                <w:szCs w:val="25"/>
              </w:rPr>
              <w:t xml:space="preserve">        0,001   0,001   0,001                           (M)</w:t>
            </w:r>
          </w:p>
          <w:p w:rsidR="004E5F34" w:rsidRPr="00E47071" w:rsidRDefault="004E5F34" w:rsidP="00DC5743">
            <w:pPr>
              <w:spacing w:line="276" w:lineRule="auto"/>
              <w:rPr>
                <w:rStyle w:val="fontstyle01"/>
                <w:sz w:val="25"/>
                <w:szCs w:val="25"/>
              </w:rPr>
            </w:pPr>
            <w:r w:rsidRPr="00E47071">
              <w:rPr>
                <w:rStyle w:val="fontstyle01"/>
                <w:sz w:val="25"/>
                <w:szCs w:val="25"/>
              </w:rPr>
              <w:t xml:space="preserve">        KOH + HCOOH → HCOOK + H</w:t>
            </w:r>
            <w:r w:rsidRPr="00E47071">
              <w:rPr>
                <w:rStyle w:val="fontstyle01"/>
                <w:sz w:val="25"/>
                <w:szCs w:val="25"/>
                <w:vertAlign w:val="subscript"/>
              </w:rPr>
              <w:t>2</w:t>
            </w:r>
            <w:r w:rsidRPr="00E47071">
              <w:rPr>
                <w:rStyle w:val="fontstyle01"/>
                <w:sz w:val="25"/>
                <w:szCs w:val="25"/>
              </w:rPr>
              <w:t>O</w:t>
            </w:r>
          </w:p>
          <w:p w:rsidR="004E5F34" w:rsidRPr="00E47071" w:rsidRDefault="004E5F34" w:rsidP="00DC5743">
            <w:pPr>
              <w:spacing w:line="276" w:lineRule="auto"/>
              <w:rPr>
                <w:rStyle w:val="fontstyle01"/>
                <w:sz w:val="25"/>
                <w:szCs w:val="25"/>
              </w:rPr>
            </w:pPr>
            <w:r w:rsidRPr="00E47071">
              <w:rPr>
                <w:rStyle w:val="fontstyle01"/>
                <w:sz w:val="25"/>
                <w:szCs w:val="25"/>
              </w:rPr>
              <w:t xml:space="preserve">         0,05         0,05             0,05                (M)</w:t>
            </w:r>
          </w:p>
          <w:p w:rsidR="004E5F34" w:rsidRPr="00E47071" w:rsidRDefault="004E5F34" w:rsidP="00DC5743">
            <w:pPr>
              <w:spacing w:line="276" w:lineRule="auto"/>
              <w:rPr>
                <w:rStyle w:val="fontstyle01"/>
                <w:sz w:val="25"/>
                <w:szCs w:val="25"/>
              </w:rPr>
            </w:pPr>
            <w:r w:rsidRPr="00E47071">
              <w:rPr>
                <w:rStyle w:val="fontstyle01"/>
                <w:sz w:val="25"/>
                <w:szCs w:val="25"/>
              </w:rPr>
              <w:t>Dung dịch Y gồm KCl; HCOOH (0,05M); HCOOK (0,05M)</w:t>
            </w:r>
          </w:p>
        </w:tc>
        <w:tc>
          <w:tcPr>
            <w:tcW w:w="1197" w:type="dxa"/>
          </w:tcPr>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r>
              <w:rPr>
                <w:rStyle w:val="fontstyle01"/>
                <w:b/>
                <w:sz w:val="25"/>
                <w:szCs w:val="25"/>
              </w:rPr>
              <w:t>0,25</w:t>
            </w:r>
          </w:p>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r w:rsidRPr="00E47071">
              <w:rPr>
                <w:rStyle w:val="fontstyle01"/>
                <w:b/>
                <w:sz w:val="25"/>
                <w:szCs w:val="25"/>
              </w:rPr>
              <w:t>0,25</w:t>
            </w:r>
          </w:p>
        </w:tc>
      </w:tr>
      <w:tr w:rsidR="004E5F34" w:rsidRPr="00E47071" w:rsidTr="00DC5743">
        <w:tc>
          <w:tcPr>
            <w:tcW w:w="986" w:type="dxa"/>
            <w:vMerge/>
          </w:tcPr>
          <w:p w:rsidR="004E5F34" w:rsidRPr="00E47071" w:rsidRDefault="004E5F34" w:rsidP="00DC5743">
            <w:pPr>
              <w:spacing w:line="276" w:lineRule="auto"/>
              <w:rPr>
                <w:rStyle w:val="fontstyle01"/>
                <w:sz w:val="25"/>
                <w:szCs w:val="25"/>
              </w:rPr>
            </w:pPr>
          </w:p>
        </w:tc>
        <w:tc>
          <w:tcPr>
            <w:tcW w:w="7621" w:type="dxa"/>
          </w:tcPr>
          <w:p w:rsidR="004E5F34" w:rsidRPr="00E47071" w:rsidRDefault="004E5F34" w:rsidP="00DC5743">
            <w:pPr>
              <w:spacing w:line="276" w:lineRule="auto"/>
              <w:rPr>
                <w:sz w:val="25"/>
                <w:szCs w:val="25"/>
                <w:lang w:val="en-GB"/>
              </w:rPr>
            </w:pPr>
            <w:r w:rsidRPr="00E47071">
              <w:rPr>
                <w:rStyle w:val="fontstyle01"/>
                <w:sz w:val="25"/>
                <w:szCs w:val="25"/>
              </w:rPr>
              <w:t xml:space="preserve">         HCOOK → </w:t>
            </w:r>
            <w:r w:rsidRPr="00E47071">
              <w:rPr>
                <w:sz w:val="25"/>
                <w:szCs w:val="25"/>
                <w:lang w:val="en-GB"/>
              </w:rPr>
              <w:t>HCOO</w:t>
            </w:r>
            <w:r w:rsidRPr="00E47071">
              <w:rPr>
                <w:sz w:val="25"/>
                <w:szCs w:val="25"/>
                <w:vertAlign w:val="superscript"/>
                <w:lang w:val="en-GB"/>
              </w:rPr>
              <w:t>-</w:t>
            </w:r>
            <w:r w:rsidRPr="00E47071">
              <w:rPr>
                <w:sz w:val="25"/>
                <w:szCs w:val="25"/>
                <w:lang w:val="en-GB"/>
              </w:rPr>
              <w:t xml:space="preserve"> + K</w:t>
            </w:r>
            <w:r w:rsidRPr="00E47071">
              <w:rPr>
                <w:sz w:val="25"/>
                <w:szCs w:val="25"/>
                <w:vertAlign w:val="superscript"/>
                <w:lang w:val="en-GB"/>
              </w:rPr>
              <w:t>+</w:t>
            </w:r>
          </w:p>
          <w:p w:rsidR="004E5F34" w:rsidRPr="00E47071" w:rsidRDefault="004E5F34" w:rsidP="00DC5743">
            <w:pPr>
              <w:spacing w:line="276" w:lineRule="auto"/>
              <w:rPr>
                <w:rStyle w:val="fontstyle01"/>
                <w:sz w:val="25"/>
                <w:szCs w:val="25"/>
              </w:rPr>
            </w:pPr>
            <w:r w:rsidRPr="00E47071">
              <w:rPr>
                <w:rStyle w:val="fontstyle01"/>
                <w:sz w:val="25"/>
                <w:szCs w:val="25"/>
              </w:rPr>
              <w:t xml:space="preserve">          0,05                0,05                            (M)</w:t>
            </w:r>
          </w:p>
          <w:p w:rsidR="004E5F34" w:rsidRPr="00E47071" w:rsidRDefault="004E5F34" w:rsidP="00DC5743">
            <w:pPr>
              <w:spacing w:line="276" w:lineRule="auto"/>
              <w:rPr>
                <w:sz w:val="25"/>
                <w:szCs w:val="25"/>
                <w:lang w:val="en-GB"/>
              </w:rPr>
            </w:pPr>
            <w:r w:rsidRPr="00E47071">
              <w:rPr>
                <w:rStyle w:val="fontstyle01"/>
                <w:sz w:val="25"/>
                <w:szCs w:val="25"/>
              </w:rPr>
              <w:t xml:space="preserve">         HCOOH </w:t>
            </w:r>
            <w:r w:rsidRPr="00E47071">
              <w:rPr>
                <w:rFonts w:ascii="Cambria Math" w:hAnsi="Cambria Math" w:cs="Cambria Math"/>
                <w:sz w:val="25"/>
                <w:szCs w:val="25"/>
                <w:lang w:val="en-GB"/>
              </w:rPr>
              <w:t>⇌</w:t>
            </w:r>
            <w:r w:rsidRPr="00E47071">
              <w:rPr>
                <w:sz w:val="25"/>
                <w:szCs w:val="25"/>
                <w:lang w:val="en-GB"/>
              </w:rPr>
              <w:t xml:space="preserve"> HCOO</w:t>
            </w:r>
            <w:r w:rsidRPr="00E47071">
              <w:rPr>
                <w:sz w:val="25"/>
                <w:szCs w:val="25"/>
                <w:vertAlign w:val="superscript"/>
                <w:lang w:val="en-GB"/>
              </w:rPr>
              <w:t xml:space="preserve">-   </w:t>
            </w:r>
            <w:r w:rsidRPr="00E47071">
              <w:rPr>
                <w:sz w:val="25"/>
                <w:szCs w:val="25"/>
                <w:lang w:val="en-GB"/>
              </w:rPr>
              <w:t xml:space="preserve"> +   H</w:t>
            </w:r>
            <w:r w:rsidRPr="00E47071">
              <w:rPr>
                <w:sz w:val="25"/>
                <w:szCs w:val="25"/>
                <w:vertAlign w:val="superscript"/>
                <w:lang w:val="en-GB"/>
              </w:rPr>
              <w:t>+</w:t>
            </w:r>
          </w:p>
          <w:p w:rsidR="004E5F34" w:rsidRPr="00E47071" w:rsidRDefault="004E5F34" w:rsidP="00DC5743">
            <w:pPr>
              <w:spacing w:line="276" w:lineRule="auto"/>
              <w:rPr>
                <w:rStyle w:val="fontstyle01"/>
                <w:sz w:val="25"/>
                <w:szCs w:val="25"/>
              </w:rPr>
            </w:pPr>
            <w:r w:rsidRPr="00E47071">
              <w:rPr>
                <w:rStyle w:val="fontstyle01"/>
                <w:sz w:val="25"/>
                <w:szCs w:val="25"/>
              </w:rPr>
              <w:t xml:space="preserve">           0,05             0,05                              (M)                </w:t>
            </w:r>
          </w:p>
          <w:p w:rsidR="004E5F34" w:rsidRPr="00E47071" w:rsidRDefault="004E5F34" w:rsidP="00DC5743">
            <w:pPr>
              <w:spacing w:line="276" w:lineRule="auto"/>
              <w:rPr>
                <w:rStyle w:val="fontstyle01"/>
                <w:sz w:val="25"/>
                <w:szCs w:val="25"/>
              </w:rPr>
            </w:pPr>
            <w:r w:rsidRPr="00E47071">
              <w:rPr>
                <w:rStyle w:val="fontstyle01"/>
                <w:sz w:val="25"/>
                <w:szCs w:val="25"/>
              </w:rPr>
              <w:t xml:space="preserve">          0,05 – x     0,05 + x        x                 []</w:t>
            </w:r>
          </w:p>
        </w:tc>
        <w:tc>
          <w:tcPr>
            <w:tcW w:w="1197" w:type="dxa"/>
          </w:tcPr>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r w:rsidRPr="00E47071">
              <w:rPr>
                <w:rStyle w:val="fontstyle01"/>
                <w:b/>
                <w:sz w:val="25"/>
                <w:szCs w:val="25"/>
              </w:rPr>
              <w:t>0,25</w:t>
            </w:r>
          </w:p>
        </w:tc>
      </w:tr>
      <w:tr w:rsidR="004E5F34" w:rsidRPr="00E47071" w:rsidTr="00DC5743">
        <w:tc>
          <w:tcPr>
            <w:tcW w:w="986" w:type="dxa"/>
            <w:vMerge/>
          </w:tcPr>
          <w:p w:rsidR="004E5F34" w:rsidRPr="00E47071" w:rsidRDefault="004E5F34" w:rsidP="00DC5743">
            <w:pPr>
              <w:spacing w:line="276" w:lineRule="auto"/>
              <w:rPr>
                <w:rStyle w:val="fontstyle01"/>
                <w:sz w:val="25"/>
                <w:szCs w:val="25"/>
              </w:rPr>
            </w:pPr>
          </w:p>
        </w:tc>
        <w:tc>
          <w:tcPr>
            <w:tcW w:w="7621" w:type="dxa"/>
          </w:tcPr>
          <w:p w:rsidR="004E5F34" w:rsidRPr="00E47071" w:rsidRDefault="004E5F34" w:rsidP="00DC5743">
            <w:pPr>
              <w:spacing w:line="276" w:lineRule="auto"/>
              <w:jc w:val="both"/>
              <w:rPr>
                <w:rStyle w:val="fontstyle01"/>
                <w:sz w:val="25"/>
                <w:szCs w:val="25"/>
              </w:rPr>
            </w:pPr>
            <w:r w:rsidRPr="00E47071">
              <w:rPr>
                <w:rStyle w:val="fontstyle01"/>
                <w:color w:val="auto"/>
                <w:sz w:val="25"/>
                <w:szCs w:val="25"/>
              </w:rPr>
              <w:object w:dxaOrig="2659" w:dyaOrig="660">
                <v:shape id="_x0000_i1124" type="#_x0000_t75" style="width:121pt;height:30.65pt" o:ole="">
                  <v:imagedata r:id="rId193" o:title=""/>
                </v:shape>
                <o:OLEObject Type="Embed" ProgID="Equation.DSMT4" ShapeID="_x0000_i1124" DrawAspect="Content" ObjectID="_1779258924" r:id="rId194"/>
              </w:object>
            </w:r>
            <w:r w:rsidRPr="00E47071">
              <w:rPr>
                <w:rStyle w:val="fontstyle01"/>
                <w:sz w:val="25"/>
                <w:szCs w:val="25"/>
              </w:rPr>
              <w:t xml:space="preserve"> → x = 1,787.10</w:t>
            </w:r>
            <w:r w:rsidRPr="00E47071">
              <w:rPr>
                <w:rStyle w:val="fontstyle01"/>
                <w:sz w:val="25"/>
                <w:szCs w:val="25"/>
                <w:vertAlign w:val="superscript"/>
              </w:rPr>
              <w:t>-4</w:t>
            </w:r>
            <w:r w:rsidRPr="00E47071">
              <w:rPr>
                <w:rStyle w:val="fontstyle01"/>
                <w:sz w:val="25"/>
                <w:szCs w:val="25"/>
              </w:rPr>
              <w:t xml:space="preserve"> (M)</w:t>
            </w:r>
          </w:p>
        </w:tc>
        <w:tc>
          <w:tcPr>
            <w:tcW w:w="1197" w:type="dxa"/>
          </w:tcPr>
          <w:p w:rsidR="004E5F34"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r w:rsidRPr="00E47071">
              <w:rPr>
                <w:rStyle w:val="fontstyle01"/>
                <w:b/>
                <w:sz w:val="25"/>
                <w:szCs w:val="25"/>
              </w:rPr>
              <w:t>0,25</w:t>
            </w:r>
          </w:p>
        </w:tc>
      </w:tr>
      <w:tr w:rsidR="004E5F34" w:rsidRPr="00E47071" w:rsidTr="00DC5743">
        <w:trPr>
          <w:trHeight w:val="377"/>
        </w:trPr>
        <w:tc>
          <w:tcPr>
            <w:tcW w:w="986" w:type="dxa"/>
            <w:vMerge/>
          </w:tcPr>
          <w:p w:rsidR="004E5F34" w:rsidRPr="00E47071" w:rsidRDefault="004E5F34" w:rsidP="00DC5743">
            <w:pPr>
              <w:spacing w:line="276" w:lineRule="auto"/>
              <w:rPr>
                <w:rStyle w:val="fontstyle01"/>
                <w:sz w:val="25"/>
                <w:szCs w:val="25"/>
              </w:rPr>
            </w:pPr>
          </w:p>
        </w:tc>
        <w:tc>
          <w:tcPr>
            <w:tcW w:w="7621" w:type="dxa"/>
          </w:tcPr>
          <w:p w:rsidR="004E5F34" w:rsidRPr="00E47071" w:rsidRDefault="004E5F34" w:rsidP="00DC5743">
            <w:pPr>
              <w:spacing w:line="276" w:lineRule="auto"/>
              <w:jc w:val="both"/>
              <w:rPr>
                <w:sz w:val="25"/>
                <w:szCs w:val="25"/>
              </w:rPr>
            </w:pPr>
            <w:r w:rsidRPr="00E47071">
              <w:rPr>
                <w:sz w:val="25"/>
                <w:szCs w:val="25"/>
              </w:rPr>
              <w:t>→ pH = 3,75</w:t>
            </w:r>
          </w:p>
        </w:tc>
        <w:tc>
          <w:tcPr>
            <w:tcW w:w="1197" w:type="dxa"/>
          </w:tcPr>
          <w:p w:rsidR="004E5F34" w:rsidRPr="00E47071" w:rsidRDefault="004E5F34" w:rsidP="00DC5743">
            <w:pPr>
              <w:spacing w:line="276" w:lineRule="auto"/>
              <w:rPr>
                <w:rStyle w:val="fontstyle01"/>
                <w:b/>
                <w:sz w:val="25"/>
                <w:szCs w:val="25"/>
              </w:rPr>
            </w:pPr>
            <w:r w:rsidRPr="00E47071">
              <w:rPr>
                <w:rStyle w:val="fontstyle01"/>
                <w:b/>
                <w:sz w:val="25"/>
                <w:szCs w:val="25"/>
              </w:rPr>
              <w:t>0,25</w:t>
            </w:r>
          </w:p>
        </w:tc>
      </w:tr>
      <w:tr w:rsidR="004E5F34" w:rsidRPr="00E47071" w:rsidTr="00DC5743">
        <w:tc>
          <w:tcPr>
            <w:tcW w:w="986" w:type="dxa"/>
            <w:vMerge w:val="restart"/>
          </w:tcPr>
          <w:p w:rsidR="004E5F34" w:rsidRPr="00E47071" w:rsidRDefault="004E5F34" w:rsidP="00DC5743">
            <w:pPr>
              <w:spacing w:line="276" w:lineRule="auto"/>
              <w:rPr>
                <w:rStyle w:val="fontstyle01"/>
                <w:b/>
                <w:sz w:val="25"/>
                <w:szCs w:val="25"/>
              </w:rPr>
            </w:pPr>
            <w:r w:rsidRPr="00E47071">
              <w:rPr>
                <w:rStyle w:val="fontstyle01"/>
                <w:b/>
                <w:sz w:val="25"/>
                <w:szCs w:val="25"/>
              </w:rPr>
              <w:t>3.2.</w:t>
            </w:r>
          </w:p>
          <w:p w:rsidR="004E5F34" w:rsidRPr="00E47071" w:rsidRDefault="004E5F34" w:rsidP="00DC5743">
            <w:pPr>
              <w:spacing w:line="276" w:lineRule="auto"/>
              <w:rPr>
                <w:rStyle w:val="fontstyle01"/>
                <w:b/>
                <w:sz w:val="25"/>
                <w:szCs w:val="25"/>
              </w:rPr>
            </w:pPr>
            <w:r w:rsidRPr="00E47071">
              <w:rPr>
                <w:rStyle w:val="fontstyle01"/>
                <w:b/>
                <w:sz w:val="25"/>
                <w:szCs w:val="25"/>
              </w:rPr>
              <w:t>(</w:t>
            </w:r>
            <w:r>
              <w:rPr>
                <w:rStyle w:val="fontstyle01"/>
                <w:b/>
                <w:sz w:val="25"/>
                <w:szCs w:val="25"/>
              </w:rPr>
              <w:t>1,5</w:t>
            </w:r>
            <w:r w:rsidRPr="00E47071">
              <w:rPr>
                <w:rStyle w:val="fontstyle01"/>
                <w:b/>
                <w:sz w:val="25"/>
                <w:szCs w:val="25"/>
              </w:rPr>
              <w:t xml:space="preserve"> điểm)</w:t>
            </w:r>
          </w:p>
          <w:p w:rsidR="004E5F34" w:rsidRPr="00E47071" w:rsidRDefault="004E5F34" w:rsidP="00DC5743">
            <w:pPr>
              <w:spacing w:line="276" w:lineRule="auto"/>
              <w:rPr>
                <w:rStyle w:val="fontstyle01"/>
                <w:b/>
                <w:sz w:val="25"/>
                <w:szCs w:val="25"/>
              </w:rPr>
            </w:pPr>
          </w:p>
        </w:tc>
        <w:tc>
          <w:tcPr>
            <w:tcW w:w="7621" w:type="dxa"/>
          </w:tcPr>
          <w:p w:rsidR="004E5F34" w:rsidRPr="004E5F34" w:rsidRDefault="004E5F34" w:rsidP="00DC5743">
            <w:pPr>
              <w:jc w:val="both"/>
              <w:rPr>
                <w:sz w:val="25"/>
                <w:szCs w:val="25"/>
              </w:rPr>
            </w:pPr>
            <w:r w:rsidRPr="004E5F34">
              <w:rPr>
                <w:b/>
                <w:sz w:val="25"/>
                <w:szCs w:val="25"/>
              </w:rPr>
              <w:t xml:space="preserve">a. </w:t>
            </w:r>
            <w:r w:rsidRPr="004E5F34">
              <w:rPr>
                <w:sz w:val="25"/>
                <w:szCs w:val="25"/>
              </w:rPr>
              <w:t xml:space="preserve">Dựa vào dấu của giá trị </w:t>
            </w:r>
            <w:r w:rsidRPr="004E5F34">
              <w:rPr>
                <w:position w:val="-12"/>
                <w:sz w:val="25"/>
                <w:szCs w:val="25"/>
              </w:rPr>
              <w:object w:dxaOrig="620" w:dyaOrig="380">
                <v:shape id="_x0000_i1125" type="#_x0000_t75" style="width:31.4pt;height:19.15pt" o:ole="">
                  <v:imagedata r:id="rId195" o:title=""/>
                </v:shape>
                <o:OLEObject Type="Embed" ProgID="Equation.DSMT4" ShapeID="_x0000_i1125" DrawAspect="Content" ObjectID="_1779258925" r:id="rId196"/>
              </w:object>
            </w:r>
            <w:r w:rsidRPr="004E5F34">
              <w:rPr>
                <w:sz w:val="25"/>
                <w:szCs w:val="25"/>
              </w:rPr>
              <w:t xml:space="preserve"> không thể kết luận phản ứng phân li proton của Aspirin là không xảy ra bởi vì </w:t>
            </w:r>
            <w:r w:rsidRPr="004E5F34">
              <w:rPr>
                <w:position w:val="-12"/>
                <w:sz w:val="25"/>
                <w:szCs w:val="25"/>
              </w:rPr>
              <w:object w:dxaOrig="620" w:dyaOrig="380">
                <v:shape id="_x0000_i1126" type="#_x0000_t75" style="width:31.4pt;height:19.15pt" o:ole="">
                  <v:imagedata r:id="rId195" o:title=""/>
                </v:shape>
                <o:OLEObject Type="Embed" ProgID="Equation.DSMT4" ShapeID="_x0000_i1126" DrawAspect="Content" ObjectID="_1779258926" r:id="rId197"/>
              </w:object>
            </w:r>
            <w:r w:rsidRPr="004E5F34">
              <w:rPr>
                <w:sz w:val="25"/>
                <w:szCs w:val="25"/>
              </w:rPr>
              <w:t xml:space="preserve"> ứng với phản ứng được tiến hành ở điều kiện chuẩn (nồng độ của tất cả chất tan là 1 M).</w:t>
            </w:r>
          </w:p>
          <w:p w:rsidR="004E5F34" w:rsidRPr="004E5F34" w:rsidRDefault="004E5F34" w:rsidP="00DC5743">
            <w:pPr>
              <w:jc w:val="both"/>
              <w:rPr>
                <w:sz w:val="25"/>
                <w:szCs w:val="25"/>
              </w:rPr>
            </w:pPr>
            <w:r w:rsidRPr="004E5F34">
              <w:rPr>
                <w:position w:val="-12"/>
                <w:sz w:val="25"/>
                <w:szCs w:val="25"/>
              </w:rPr>
              <w:object w:dxaOrig="3600" w:dyaOrig="380">
                <v:shape id="_x0000_i1127" type="#_x0000_t75" style="width:180.75pt;height:19.15pt" o:ole="">
                  <v:imagedata r:id="rId198" o:title=""/>
                </v:shape>
                <o:OLEObject Type="Embed" ProgID="Equation.DSMT4" ShapeID="_x0000_i1127" DrawAspect="Content" ObjectID="_1779258927" r:id="rId199"/>
              </w:object>
            </w:r>
          </w:p>
          <w:p w:rsidR="004E5F34" w:rsidRPr="00E47071" w:rsidRDefault="004E5F34" w:rsidP="00DC5743">
            <w:pPr>
              <w:jc w:val="both"/>
              <w:rPr>
                <w:sz w:val="25"/>
                <w:szCs w:val="25"/>
              </w:rPr>
            </w:pPr>
            <w:r w:rsidRPr="004E5F34">
              <w:rPr>
                <w:rFonts w:hint="eastAsia"/>
                <w:sz w:val="25"/>
                <w:szCs w:val="25"/>
              </w:rPr>
              <w:t>→</w:t>
            </w:r>
            <w:r w:rsidRPr="004E5F34">
              <w:rPr>
                <w:sz w:val="25"/>
                <w:szCs w:val="25"/>
              </w:rPr>
              <w:t xml:space="preserve"> pH = 2,26</w:t>
            </w:r>
          </w:p>
        </w:tc>
        <w:tc>
          <w:tcPr>
            <w:tcW w:w="1197" w:type="dxa"/>
          </w:tcPr>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p>
          <w:p w:rsidR="004E5F34" w:rsidRDefault="004E5F34" w:rsidP="00DC5743">
            <w:pPr>
              <w:spacing w:line="276" w:lineRule="auto"/>
              <w:rPr>
                <w:rStyle w:val="fontstyle01"/>
                <w:b/>
                <w:sz w:val="25"/>
                <w:szCs w:val="25"/>
              </w:rPr>
            </w:pPr>
            <w:r w:rsidRPr="00E47071">
              <w:rPr>
                <w:rStyle w:val="fontstyle01"/>
                <w:b/>
                <w:sz w:val="25"/>
                <w:szCs w:val="25"/>
              </w:rPr>
              <w:t>0,25</w:t>
            </w:r>
          </w:p>
          <w:p w:rsidR="004E5F34" w:rsidRPr="00E47071" w:rsidRDefault="004E5F34" w:rsidP="00DC5743">
            <w:pPr>
              <w:spacing w:line="276" w:lineRule="auto"/>
              <w:rPr>
                <w:rStyle w:val="fontstyle01"/>
                <w:b/>
                <w:sz w:val="25"/>
                <w:szCs w:val="25"/>
              </w:rPr>
            </w:pPr>
            <w:r>
              <w:rPr>
                <w:rStyle w:val="fontstyle01"/>
                <w:b/>
                <w:sz w:val="25"/>
                <w:szCs w:val="25"/>
              </w:rPr>
              <w:t>0,25</w:t>
            </w:r>
          </w:p>
          <w:p w:rsidR="004E5F34" w:rsidRPr="00E47071" w:rsidRDefault="004E5F34" w:rsidP="00DC5743">
            <w:pPr>
              <w:spacing w:line="276" w:lineRule="auto"/>
              <w:rPr>
                <w:rStyle w:val="fontstyle01"/>
                <w:b/>
                <w:sz w:val="25"/>
                <w:szCs w:val="25"/>
              </w:rPr>
            </w:pPr>
            <w:r w:rsidRPr="00E47071">
              <w:rPr>
                <w:rStyle w:val="fontstyle01"/>
                <w:b/>
                <w:sz w:val="25"/>
                <w:szCs w:val="25"/>
              </w:rPr>
              <w:t>0,25</w:t>
            </w:r>
          </w:p>
        </w:tc>
      </w:tr>
      <w:tr w:rsidR="004E5F34" w:rsidRPr="00E47071" w:rsidTr="00DC5743">
        <w:tc>
          <w:tcPr>
            <w:tcW w:w="986" w:type="dxa"/>
            <w:vMerge/>
          </w:tcPr>
          <w:p w:rsidR="004E5F34" w:rsidRPr="00E47071" w:rsidRDefault="004E5F34" w:rsidP="00DC5743">
            <w:pPr>
              <w:spacing w:line="276" w:lineRule="auto"/>
              <w:rPr>
                <w:rStyle w:val="fontstyle01"/>
                <w:sz w:val="25"/>
                <w:szCs w:val="25"/>
              </w:rPr>
            </w:pPr>
          </w:p>
        </w:tc>
        <w:tc>
          <w:tcPr>
            <w:tcW w:w="7621" w:type="dxa"/>
          </w:tcPr>
          <w:p w:rsidR="004E5F34" w:rsidRPr="004E5F34" w:rsidRDefault="004E5F34" w:rsidP="00DC5743">
            <w:pPr>
              <w:jc w:val="both"/>
              <w:rPr>
                <w:b/>
                <w:iCs/>
                <w:sz w:val="25"/>
                <w:szCs w:val="25"/>
              </w:rPr>
            </w:pPr>
            <w:r w:rsidRPr="004E5F34">
              <w:rPr>
                <w:b/>
                <w:iCs/>
                <w:sz w:val="25"/>
                <w:szCs w:val="25"/>
              </w:rPr>
              <w:t xml:space="preserve">b.   </w:t>
            </w:r>
            <w:r w:rsidRPr="004E5F34">
              <w:rPr>
                <w:b/>
                <w:iCs/>
                <w:position w:val="-32"/>
                <w:sz w:val="25"/>
                <w:szCs w:val="25"/>
              </w:rPr>
              <w:object w:dxaOrig="2320" w:dyaOrig="760">
                <v:shape id="_x0000_i1128" type="#_x0000_t75" style="width:115.65pt;height:37.55pt" o:ole="">
                  <v:imagedata r:id="rId200" o:title=""/>
                </v:shape>
                <o:OLEObject Type="Embed" ProgID="Equation.DSMT4" ShapeID="_x0000_i1128" DrawAspect="Content" ObjectID="_1779258928" r:id="rId201"/>
              </w:object>
            </w:r>
          </w:p>
          <w:p w:rsidR="004E5F34" w:rsidRPr="00E47071" w:rsidRDefault="004E5F34" w:rsidP="00DC5743">
            <w:pPr>
              <w:jc w:val="both"/>
              <w:rPr>
                <w:rFonts w:eastAsia="Calibri"/>
                <w:sz w:val="25"/>
                <w:szCs w:val="25"/>
              </w:rPr>
            </w:pPr>
            <w:r w:rsidRPr="004E5F34">
              <w:rPr>
                <w:iCs/>
                <w:sz w:val="25"/>
                <w:szCs w:val="25"/>
              </w:rPr>
              <w:t xml:space="preserve">Tại pH = 2: </w:t>
            </w:r>
            <w:r w:rsidRPr="004E5F34">
              <w:rPr>
                <w:iCs/>
                <w:position w:val="-28"/>
                <w:sz w:val="25"/>
                <w:szCs w:val="25"/>
              </w:rPr>
              <w:object w:dxaOrig="1320" w:dyaOrig="700">
                <v:shape id="_x0000_i1129" type="#_x0000_t75" style="width:66.65pt;height:34.45pt" o:ole="">
                  <v:imagedata r:id="rId202" o:title=""/>
                </v:shape>
                <o:OLEObject Type="Embed" ProgID="Equation.DSMT4" ShapeID="_x0000_i1129" DrawAspect="Content" ObjectID="_1779258929" r:id="rId203"/>
              </w:object>
            </w:r>
            <w:r w:rsidRPr="004E5F34">
              <w:rPr>
                <w:iCs/>
                <w:sz w:val="25"/>
                <w:szCs w:val="25"/>
              </w:rPr>
              <w:t xml:space="preserve"> </w:t>
            </w:r>
            <w:r w:rsidRPr="00E47071">
              <w:rPr>
                <w:rFonts w:eastAsia="Calibri"/>
                <w:sz w:val="25"/>
                <w:szCs w:val="25"/>
              </w:rPr>
              <w:t>→ %HA = 96,</w:t>
            </w:r>
            <w:r>
              <w:rPr>
                <w:rFonts w:eastAsia="Calibri"/>
                <w:sz w:val="25"/>
                <w:szCs w:val="25"/>
              </w:rPr>
              <w:t>85</w:t>
            </w:r>
            <w:r w:rsidRPr="00E47071">
              <w:rPr>
                <w:rFonts w:eastAsia="Calibri"/>
                <w:sz w:val="25"/>
                <w:szCs w:val="25"/>
              </w:rPr>
              <w:t>%; %A</w:t>
            </w:r>
            <w:r w:rsidRPr="00E47071">
              <w:rPr>
                <w:rFonts w:eastAsia="Calibri"/>
                <w:sz w:val="25"/>
                <w:szCs w:val="25"/>
                <w:vertAlign w:val="superscript"/>
              </w:rPr>
              <w:t>-</w:t>
            </w:r>
            <w:r w:rsidRPr="00E47071">
              <w:rPr>
                <w:rFonts w:eastAsia="Calibri"/>
                <w:sz w:val="25"/>
                <w:szCs w:val="25"/>
              </w:rPr>
              <w:t xml:space="preserve"> = 3,1</w:t>
            </w:r>
            <w:r>
              <w:rPr>
                <w:rFonts w:eastAsia="Calibri"/>
                <w:sz w:val="25"/>
                <w:szCs w:val="25"/>
              </w:rPr>
              <w:t>5</w:t>
            </w:r>
            <w:r w:rsidRPr="00E47071">
              <w:rPr>
                <w:rFonts w:eastAsia="Calibri"/>
                <w:sz w:val="25"/>
                <w:szCs w:val="25"/>
              </w:rPr>
              <w:t>%.</w:t>
            </w:r>
          </w:p>
        </w:tc>
        <w:tc>
          <w:tcPr>
            <w:tcW w:w="1197" w:type="dxa"/>
          </w:tcPr>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r w:rsidRPr="00E47071">
              <w:rPr>
                <w:rStyle w:val="fontstyle01"/>
                <w:b/>
                <w:sz w:val="25"/>
                <w:szCs w:val="25"/>
              </w:rPr>
              <w:t>0,</w:t>
            </w:r>
            <w:r>
              <w:rPr>
                <w:rStyle w:val="fontstyle01"/>
                <w:b/>
                <w:sz w:val="25"/>
                <w:szCs w:val="25"/>
              </w:rPr>
              <w:t>2</w:t>
            </w:r>
            <w:r w:rsidRPr="00E47071">
              <w:rPr>
                <w:rStyle w:val="fontstyle01"/>
                <w:b/>
                <w:sz w:val="25"/>
                <w:szCs w:val="25"/>
              </w:rPr>
              <w:t>5</w:t>
            </w:r>
          </w:p>
        </w:tc>
      </w:tr>
      <w:tr w:rsidR="004E5F34" w:rsidRPr="00E47071" w:rsidTr="00DC5743">
        <w:tc>
          <w:tcPr>
            <w:tcW w:w="986" w:type="dxa"/>
            <w:vMerge/>
          </w:tcPr>
          <w:p w:rsidR="004E5F34" w:rsidRPr="00E47071" w:rsidRDefault="004E5F34" w:rsidP="00DC5743">
            <w:pPr>
              <w:spacing w:line="276" w:lineRule="auto"/>
              <w:rPr>
                <w:rStyle w:val="fontstyle01"/>
                <w:sz w:val="25"/>
                <w:szCs w:val="25"/>
              </w:rPr>
            </w:pPr>
          </w:p>
        </w:tc>
        <w:tc>
          <w:tcPr>
            <w:tcW w:w="7621" w:type="dxa"/>
          </w:tcPr>
          <w:p w:rsidR="004E5F34" w:rsidRPr="004E5F34" w:rsidRDefault="004E5F34" w:rsidP="00DC5743">
            <w:pPr>
              <w:jc w:val="both"/>
              <w:rPr>
                <w:sz w:val="25"/>
                <w:szCs w:val="25"/>
              </w:rPr>
            </w:pPr>
            <w:r w:rsidRPr="00E47071">
              <w:rPr>
                <w:rFonts w:eastAsia="Calibri"/>
                <w:sz w:val="25"/>
                <w:szCs w:val="25"/>
              </w:rPr>
              <w:t xml:space="preserve">Tại pH = 7,8: </w:t>
            </w:r>
            <w:r w:rsidRPr="004E5F34">
              <w:rPr>
                <w:iCs/>
                <w:position w:val="-28"/>
                <w:sz w:val="25"/>
                <w:szCs w:val="25"/>
              </w:rPr>
              <w:object w:dxaOrig="680" w:dyaOrig="700">
                <v:shape id="_x0000_i1130" type="#_x0000_t75" style="width:34.45pt;height:34.45pt" o:ole="">
                  <v:imagedata r:id="rId204" o:title=""/>
                </v:shape>
                <o:OLEObject Type="Embed" ProgID="Equation.DSMT4" ShapeID="_x0000_i1130" DrawAspect="Content" ObjectID="_1779258930" r:id="rId205"/>
              </w:object>
            </w:r>
            <w:r w:rsidRPr="004E5F34">
              <w:rPr>
                <w:iCs/>
                <w:sz w:val="25"/>
                <w:szCs w:val="25"/>
              </w:rPr>
              <w:t xml:space="preserve">= 20506,1137.  </w:t>
            </w:r>
            <w:r w:rsidRPr="00E47071">
              <w:rPr>
                <w:rFonts w:eastAsia="Calibri"/>
                <w:sz w:val="25"/>
                <w:szCs w:val="25"/>
              </w:rPr>
              <w:t xml:space="preserve">→ %HA = </w:t>
            </w:r>
            <w:r>
              <w:rPr>
                <w:rFonts w:eastAsia="Calibri"/>
                <w:sz w:val="25"/>
                <w:szCs w:val="25"/>
              </w:rPr>
              <w:t>5.10</w:t>
            </w:r>
            <w:r w:rsidRPr="00BA468F">
              <w:rPr>
                <w:rFonts w:eastAsia="Calibri"/>
                <w:sz w:val="25"/>
                <w:szCs w:val="25"/>
                <w:vertAlign w:val="superscript"/>
              </w:rPr>
              <w:t>-3</w:t>
            </w:r>
            <w:r>
              <w:rPr>
                <w:rFonts w:eastAsia="Calibri"/>
                <w:sz w:val="25"/>
                <w:szCs w:val="25"/>
                <w:vertAlign w:val="superscript"/>
              </w:rPr>
              <w:t xml:space="preserve"> </w:t>
            </w:r>
            <w:r w:rsidRPr="00E47071">
              <w:rPr>
                <w:rFonts w:eastAsia="Calibri"/>
                <w:sz w:val="25"/>
                <w:szCs w:val="25"/>
              </w:rPr>
              <w:t>%; %A</w:t>
            </w:r>
            <w:r w:rsidRPr="00E47071">
              <w:rPr>
                <w:rFonts w:eastAsia="Calibri"/>
                <w:sz w:val="25"/>
                <w:szCs w:val="25"/>
                <w:vertAlign w:val="superscript"/>
              </w:rPr>
              <w:t>-</w:t>
            </w:r>
            <w:r w:rsidRPr="00E47071">
              <w:rPr>
                <w:rFonts w:eastAsia="Calibri"/>
                <w:sz w:val="25"/>
                <w:szCs w:val="25"/>
              </w:rPr>
              <w:t xml:space="preserve"> = </w:t>
            </w:r>
            <w:r>
              <w:rPr>
                <w:rFonts w:eastAsia="Calibri"/>
                <w:sz w:val="25"/>
                <w:szCs w:val="25"/>
              </w:rPr>
              <w:t>99,995</w:t>
            </w:r>
            <w:r w:rsidRPr="00E47071">
              <w:rPr>
                <w:rFonts w:eastAsia="Calibri"/>
                <w:sz w:val="25"/>
                <w:szCs w:val="25"/>
              </w:rPr>
              <w:t>%</w:t>
            </w:r>
          </w:p>
        </w:tc>
        <w:tc>
          <w:tcPr>
            <w:tcW w:w="1197" w:type="dxa"/>
          </w:tcPr>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r w:rsidRPr="00E47071">
              <w:rPr>
                <w:rStyle w:val="fontstyle01"/>
                <w:b/>
                <w:sz w:val="25"/>
                <w:szCs w:val="25"/>
              </w:rPr>
              <w:t>0,</w:t>
            </w:r>
            <w:r>
              <w:rPr>
                <w:rStyle w:val="fontstyle01"/>
                <w:b/>
                <w:sz w:val="25"/>
                <w:szCs w:val="25"/>
              </w:rPr>
              <w:t>2</w:t>
            </w:r>
            <w:r w:rsidRPr="00E47071">
              <w:rPr>
                <w:rStyle w:val="fontstyle01"/>
                <w:b/>
                <w:sz w:val="25"/>
                <w:szCs w:val="25"/>
              </w:rPr>
              <w:t>5</w:t>
            </w:r>
          </w:p>
        </w:tc>
      </w:tr>
      <w:tr w:rsidR="004E5F34" w:rsidRPr="00E47071" w:rsidTr="00DC5743">
        <w:tc>
          <w:tcPr>
            <w:tcW w:w="986" w:type="dxa"/>
            <w:vMerge/>
          </w:tcPr>
          <w:p w:rsidR="004E5F34" w:rsidRPr="00E47071" w:rsidRDefault="004E5F34" w:rsidP="00DC5743">
            <w:pPr>
              <w:spacing w:line="276" w:lineRule="auto"/>
              <w:rPr>
                <w:rStyle w:val="fontstyle01"/>
                <w:sz w:val="25"/>
                <w:szCs w:val="25"/>
              </w:rPr>
            </w:pPr>
          </w:p>
        </w:tc>
        <w:tc>
          <w:tcPr>
            <w:tcW w:w="7621" w:type="dxa"/>
          </w:tcPr>
          <w:p w:rsidR="004E5F34" w:rsidRPr="00B21EFF" w:rsidRDefault="004E5F34" w:rsidP="00DC5743">
            <w:pPr>
              <w:spacing w:line="276" w:lineRule="auto"/>
              <w:jc w:val="both"/>
              <w:rPr>
                <w:spacing w:val="-2"/>
                <w:sz w:val="25"/>
                <w:szCs w:val="25"/>
              </w:rPr>
            </w:pPr>
            <w:r w:rsidRPr="004E5F34">
              <w:rPr>
                <w:b/>
                <w:spacing w:val="-2"/>
                <w:sz w:val="25"/>
                <w:szCs w:val="25"/>
              </w:rPr>
              <w:t xml:space="preserve">c. </w:t>
            </w:r>
            <w:r w:rsidRPr="004E5F34">
              <w:rPr>
                <w:spacing w:val="-2"/>
                <w:sz w:val="25"/>
                <w:szCs w:val="25"/>
              </w:rPr>
              <w:t>Màng dạ dày và ruột có bản chất hóa học là màng lipid không phân cực, do đó dạng ít phân cực sẽ khuếch tán qua màng tốt hơn dạng phân cực. Vì vậy, trong môi trường dạ dày, Aspirin được hấp thụ vào máu nhiều hơn.</w:t>
            </w:r>
          </w:p>
        </w:tc>
        <w:tc>
          <w:tcPr>
            <w:tcW w:w="1197" w:type="dxa"/>
            <w:vMerge w:val="restart"/>
          </w:tcPr>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r w:rsidRPr="00E47071">
              <w:rPr>
                <w:rStyle w:val="fontstyle01"/>
                <w:b/>
                <w:sz w:val="25"/>
                <w:szCs w:val="25"/>
              </w:rPr>
              <w:t>0,5</w:t>
            </w:r>
          </w:p>
        </w:tc>
      </w:tr>
      <w:tr w:rsidR="004E5F34" w:rsidRPr="00E47071" w:rsidTr="00DC5743">
        <w:tc>
          <w:tcPr>
            <w:tcW w:w="986" w:type="dxa"/>
            <w:vMerge/>
          </w:tcPr>
          <w:p w:rsidR="004E5F34" w:rsidRPr="00E47071" w:rsidRDefault="004E5F34" w:rsidP="00DC5743">
            <w:pPr>
              <w:rPr>
                <w:rStyle w:val="fontstyle01"/>
                <w:sz w:val="25"/>
                <w:szCs w:val="25"/>
              </w:rPr>
            </w:pPr>
          </w:p>
        </w:tc>
        <w:tc>
          <w:tcPr>
            <w:tcW w:w="7621" w:type="dxa"/>
          </w:tcPr>
          <w:p w:rsidR="004E5F34" w:rsidRPr="004E5F34" w:rsidRDefault="004E5F34" w:rsidP="00DC5743">
            <w:pPr>
              <w:jc w:val="both"/>
              <w:rPr>
                <w:spacing w:val="-2"/>
                <w:sz w:val="25"/>
                <w:szCs w:val="25"/>
              </w:rPr>
            </w:pPr>
            <w:r w:rsidRPr="004E5F34">
              <w:rPr>
                <w:spacing w:val="-2"/>
                <w:sz w:val="25"/>
                <w:szCs w:val="25"/>
              </w:rPr>
              <w:t>Câu c HS chỉ kết luận môi trường dạ dày mà không giải thích đạt 0,25</w:t>
            </w:r>
          </w:p>
        </w:tc>
        <w:tc>
          <w:tcPr>
            <w:tcW w:w="1197" w:type="dxa"/>
            <w:vMerge/>
          </w:tcPr>
          <w:p w:rsidR="004E5F34" w:rsidRPr="00E47071" w:rsidRDefault="004E5F34" w:rsidP="00DC5743">
            <w:pPr>
              <w:rPr>
                <w:rStyle w:val="fontstyle01"/>
                <w:b/>
                <w:sz w:val="25"/>
                <w:szCs w:val="25"/>
              </w:rPr>
            </w:pPr>
          </w:p>
        </w:tc>
      </w:tr>
      <w:tr w:rsidR="004E5F34" w:rsidRPr="00E47071" w:rsidTr="00DC5743">
        <w:trPr>
          <w:trHeight w:val="4700"/>
        </w:trPr>
        <w:tc>
          <w:tcPr>
            <w:tcW w:w="986" w:type="dxa"/>
          </w:tcPr>
          <w:p w:rsidR="004E5F34" w:rsidRPr="00E47071" w:rsidRDefault="004E5F34" w:rsidP="00DC5743">
            <w:pPr>
              <w:spacing w:line="276" w:lineRule="auto"/>
              <w:rPr>
                <w:rStyle w:val="fontstyle01"/>
                <w:b/>
                <w:sz w:val="25"/>
                <w:szCs w:val="25"/>
              </w:rPr>
            </w:pPr>
            <w:r w:rsidRPr="00E47071">
              <w:rPr>
                <w:rStyle w:val="fontstyle01"/>
                <w:b/>
                <w:sz w:val="25"/>
                <w:szCs w:val="25"/>
              </w:rPr>
              <w:t xml:space="preserve">3.3. </w:t>
            </w:r>
          </w:p>
          <w:p w:rsidR="004E5F34" w:rsidRPr="00E47071" w:rsidRDefault="004E5F34" w:rsidP="00DC5743">
            <w:pPr>
              <w:spacing w:line="276" w:lineRule="auto"/>
              <w:rPr>
                <w:rStyle w:val="fontstyle01"/>
                <w:b/>
                <w:sz w:val="25"/>
                <w:szCs w:val="25"/>
              </w:rPr>
            </w:pPr>
            <w:r w:rsidRPr="00E47071">
              <w:rPr>
                <w:rStyle w:val="fontstyle01"/>
                <w:b/>
                <w:sz w:val="25"/>
                <w:szCs w:val="25"/>
              </w:rPr>
              <w:t>(1</w:t>
            </w:r>
            <w:r>
              <w:rPr>
                <w:rStyle w:val="fontstyle01"/>
                <w:b/>
                <w:sz w:val="25"/>
                <w:szCs w:val="25"/>
              </w:rPr>
              <w:t xml:space="preserve"> </w:t>
            </w:r>
            <w:r w:rsidRPr="00E47071">
              <w:rPr>
                <w:rStyle w:val="fontstyle01"/>
                <w:b/>
                <w:sz w:val="25"/>
                <w:szCs w:val="25"/>
              </w:rPr>
              <w:t>điểm)</w:t>
            </w:r>
          </w:p>
        </w:tc>
        <w:tc>
          <w:tcPr>
            <w:tcW w:w="7621" w:type="dxa"/>
          </w:tcPr>
          <w:p w:rsidR="004E5F34" w:rsidRPr="0056171B" w:rsidRDefault="004E5F34" w:rsidP="00DC5743">
            <w:pPr>
              <w:spacing w:line="360" w:lineRule="auto"/>
              <w:jc w:val="both"/>
              <w:rPr>
                <w:sz w:val="26"/>
                <w:szCs w:val="26"/>
              </w:rPr>
            </w:pPr>
            <w:r w:rsidRPr="0056171B">
              <w:rPr>
                <w:sz w:val="26"/>
                <w:szCs w:val="26"/>
              </w:rPr>
              <w:tab/>
            </w:r>
            <w:r>
              <w:rPr>
                <w:sz w:val="26"/>
                <w:szCs w:val="26"/>
              </w:rPr>
              <w:t xml:space="preserve">                </w:t>
            </w:r>
            <w:r w:rsidRPr="0056171B">
              <w:rPr>
                <w:sz w:val="26"/>
                <w:szCs w:val="26"/>
              </w:rPr>
              <w:t xml:space="preserve"> Ca</w:t>
            </w:r>
            <w:r w:rsidRPr="0056171B">
              <w:rPr>
                <w:sz w:val="26"/>
                <w:szCs w:val="26"/>
                <w:vertAlign w:val="superscript"/>
              </w:rPr>
              <w:t>2+</w:t>
            </w:r>
            <w:r w:rsidRPr="0056171B">
              <w:rPr>
                <w:sz w:val="26"/>
                <w:szCs w:val="26"/>
              </w:rPr>
              <w:t xml:space="preserve"> + SO</w:t>
            </w:r>
            <w:r w:rsidRPr="0056171B">
              <w:rPr>
                <w:sz w:val="26"/>
                <w:szCs w:val="26"/>
                <w:vertAlign w:val="subscript"/>
              </w:rPr>
              <w:t>4</w:t>
            </w:r>
            <w:r w:rsidRPr="0056171B">
              <w:rPr>
                <w:sz w:val="26"/>
                <w:szCs w:val="26"/>
                <w:vertAlign w:val="superscript"/>
              </w:rPr>
              <w:t>2-</w:t>
            </w:r>
            <w:r w:rsidRPr="0056171B">
              <w:rPr>
                <w:sz w:val="26"/>
                <w:szCs w:val="26"/>
              </w:rPr>
              <w:t xml:space="preserve"> = CaSO</w:t>
            </w:r>
            <w:r w:rsidRPr="0056171B">
              <w:rPr>
                <w:sz w:val="26"/>
                <w:szCs w:val="26"/>
                <w:vertAlign w:val="subscript"/>
              </w:rPr>
              <w:t>4</w:t>
            </w:r>
            <w:r w:rsidRPr="0056171B">
              <w:rPr>
                <w:sz w:val="26"/>
                <w:szCs w:val="26"/>
              </w:rPr>
              <w:sym w:font="Symbol" w:char="F0AF"/>
            </w:r>
          </w:p>
          <w:p w:rsidR="004E5F34" w:rsidRPr="0056171B" w:rsidRDefault="004E5F34" w:rsidP="00DC5743">
            <w:pPr>
              <w:spacing w:line="360" w:lineRule="auto"/>
              <w:jc w:val="both"/>
              <w:rPr>
                <w:sz w:val="26"/>
                <w:szCs w:val="26"/>
              </w:rPr>
            </w:pPr>
            <w:r w:rsidRPr="0056171B">
              <w:rPr>
                <w:sz w:val="26"/>
                <w:szCs w:val="26"/>
              </w:rPr>
              <w:t>Gọi số mol CaSO</w:t>
            </w:r>
            <w:r w:rsidRPr="0056171B">
              <w:rPr>
                <w:sz w:val="26"/>
                <w:szCs w:val="26"/>
                <w:vertAlign w:val="subscript"/>
              </w:rPr>
              <w:t>4</w:t>
            </w:r>
            <w:r w:rsidRPr="0056171B">
              <w:rPr>
                <w:sz w:val="26"/>
                <w:szCs w:val="26"/>
              </w:rPr>
              <w:t xml:space="preserve"> tạo thành là x, nồng độ ion còn lại:</w:t>
            </w:r>
          </w:p>
          <w:p w:rsidR="004E5F34" w:rsidRPr="0056171B" w:rsidRDefault="004E5F34" w:rsidP="00DC5743">
            <w:pPr>
              <w:spacing w:line="360" w:lineRule="auto"/>
              <w:ind w:firstLine="720"/>
              <w:jc w:val="both"/>
              <w:rPr>
                <w:sz w:val="26"/>
                <w:szCs w:val="26"/>
              </w:rPr>
            </w:pPr>
            <w:r w:rsidRPr="0056171B">
              <w:rPr>
                <w:sz w:val="26"/>
                <w:szCs w:val="26"/>
              </w:rPr>
              <w:tab/>
              <w:t>[Ca</w:t>
            </w:r>
            <w:r w:rsidRPr="0056171B">
              <w:rPr>
                <w:sz w:val="26"/>
                <w:szCs w:val="26"/>
                <w:vertAlign w:val="superscript"/>
              </w:rPr>
              <w:t>2+</w:t>
            </w:r>
            <w:r w:rsidRPr="0056171B">
              <w:rPr>
                <w:sz w:val="26"/>
                <w:szCs w:val="26"/>
              </w:rPr>
              <w:t xml:space="preserve">] </w:t>
            </w:r>
            <w:r w:rsidRPr="0056171B">
              <w:rPr>
                <w:sz w:val="26"/>
                <w:szCs w:val="26"/>
                <w:vertAlign w:val="subscript"/>
              </w:rPr>
              <w:t>còn lại</w:t>
            </w:r>
            <w:r w:rsidRPr="0056171B">
              <w:rPr>
                <w:sz w:val="26"/>
                <w:szCs w:val="26"/>
              </w:rPr>
              <w:t xml:space="preserve"> = </w:t>
            </w:r>
            <w:r w:rsidRPr="0056171B">
              <w:rPr>
                <w:position w:val="-28"/>
                <w:sz w:val="26"/>
                <w:szCs w:val="26"/>
              </w:rPr>
              <w:object w:dxaOrig="1060" w:dyaOrig="660">
                <v:shape id="_x0000_i1131" type="#_x0000_t75" style="width:52.85pt;height:32.95pt" o:ole="">
                  <v:imagedata r:id="rId206" o:title=""/>
                </v:shape>
                <o:OLEObject Type="Embed" ProgID="Equation.DSMT4" ShapeID="_x0000_i1131" DrawAspect="Content" ObjectID="_1779258931" r:id="rId207"/>
              </w:object>
            </w:r>
          </w:p>
          <w:p w:rsidR="004E5F34" w:rsidRPr="0056171B" w:rsidRDefault="004E5F34" w:rsidP="00DC5743">
            <w:pPr>
              <w:spacing w:line="360" w:lineRule="auto"/>
              <w:ind w:firstLine="720"/>
              <w:jc w:val="both"/>
              <w:rPr>
                <w:sz w:val="26"/>
                <w:szCs w:val="26"/>
              </w:rPr>
            </w:pPr>
            <w:r w:rsidRPr="0056171B">
              <w:rPr>
                <w:sz w:val="26"/>
                <w:szCs w:val="26"/>
              </w:rPr>
              <w:tab/>
              <w:t>[SO</w:t>
            </w:r>
            <w:r w:rsidRPr="0056171B">
              <w:rPr>
                <w:sz w:val="26"/>
                <w:szCs w:val="26"/>
                <w:vertAlign w:val="subscript"/>
              </w:rPr>
              <w:t>4</w:t>
            </w:r>
            <w:r w:rsidRPr="0056171B">
              <w:rPr>
                <w:sz w:val="26"/>
                <w:szCs w:val="26"/>
                <w:vertAlign w:val="superscript"/>
              </w:rPr>
              <w:t>2-</w:t>
            </w:r>
            <w:r w:rsidRPr="0056171B">
              <w:rPr>
                <w:sz w:val="26"/>
                <w:szCs w:val="26"/>
              </w:rPr>
              <w:t xml:space="preserve">] </w:t>
            </w:r>
            <w:r w:rsidRPr="0056171B">
              <w:rPr>
                <w:sz w:val="26"/>
                <w:szCs w:val="26"/>
                <w:vertAlign w:val="subscript"/>
              </w:rPr>
              <w:t>còn lại</w:t>
            </w:r>
            <w:r w:rsidRPr="0056171B">
              <w:rPr>
                <w:sz w:val="26"/>
                <w:szCs w:val="26"/>
              </w:rPr>
              <w:t xml:space="preserve"> = </w:t>
            </w:r>
            <w:r w:rsidRPr="0056171B">
              <w:rPr>
                <w:position w:val="-28"/>
                <w:sz w:val="26"/>
                <w:szCs w:val="26"/>
              </w:rPr>
              <w:object w:dxaOrig="1200" w:dyaOrig="660">
                <v:shape id="_x0000_i1132" type="#_x0000_t75" style="width:59.75pt;height:32.95pt" o:ole="">
                  <v:imagedata r:id="rId208" o:title=""/>
                </v:shape>
                <o:OLEObject Type="Embed" ProgID="Equation.DSMT4" ShapeID="_x0000_i1132" DrawAspect="Content" ObjectID="_1779258932" r:id="rId209"/>
              </w:object>
            </w:r>
          </w:p>
          <w:p w:rsidR="004E5F34" w:rsidRPr="0056171B" w:rsidRDefault="004E5F34" w:rsidP="00DC5743">
            <w:pPr>
              <w:spacing w:line="360" w:lineRule="auto"/>
              <w:jc w:val="both"/>
              <w:rPr>
                <w:sz w:val="26"/>
                <w:szCs w:val="26"/>
              </w:rPr>
            </w:pPr>
            <w:r w:rsidRPr="0056171B">
              <w:rPr>
                <w:sz w:val="26"/>
                <w:szCs w:val="26"/>
              </w:rPr>
              <w:t>T = [Ca</w:t>
            </w:r>
            <w:r w:rsidRPr="0056171B">
              <w:rPr>
                <w:sz w:val="26"/>
                <w:szCs w:val="26"/>
                <w:vertAlign w:val="superscript"/>
              </w:rPr>
              <w:t>2+</w:t>
            </w:r>
            <w:r w:rsidRPr="0056171B">
              <w:rPr>
                <w:sz w:val="26"/>
                <w:szCs w:val="26"/>
              </w:rPr>
              <w:t>] . [SO</w:t>
            </w:r>
            <w:r w:rsidRPr="0056171B">
              <w:rPr>
                <w:sz w:val="26"/>
                <w:szCs w:val="26"/>
                <w:vertAlign w:val="subscript"/>
              </w:rPr>
              <w:t>4</w:t>
            </w:r>
            <w:r w:rsidRPr="0056171B">
              <w:rPr>
                <w:sz w:val="26"/>
                <w:szCs w:val="26"/>
                <w:vertAlign w:val="superscript"/>
              </w:rPr>
              <w:t>2-</w:t>
            </w:r>
            <w:r w:rsidRPr="0056171B">
              <w:rPr>
                <w:sz w:val="26"/>
                <w:szCs w:val="26"/>
              </w:rPr>
              <w:t>] = 6.10</w:t>
            </w:r>
            <w:r w:rsidRPr="0056171B">
              <w:rPr>
                <w:sz w:val="26"/>
                <w:szCs w:val="26"/>
                <w:vertAlign w:val="superscript"/>
              </w:rPr>
              <w:t>-5</w:t>
            </w:r>
            <w:r w:rsidRPr="0056171B">
              <w:rPr>
                <w:sz w:val="26"/>
                <w:szCs w:val="26"/>
              </w:rPr>
              <w:t xml:space="preserve"> </w:t>
            </w:r>
          </w:p>
          <w:p w:rsidR="004E5F34" w:rsidRPr="0056171B" w:rsidRDefault="004E5F34" w:rsidP="00DC5743">
            <w:pPr>
              <w:spacing w:line="360" w:lineRule="auto"/>
              <w:jc w:val="both"/>
              <w:rPr>
                <w:sz w:val="26"/>
                <w:szCs w:val="26"/>
              </w:rPr>
            </w:pPr>
            <w:r w:rsidRPr="0056171B">
              <w:rPr>
                <w:position w:val="-28"/>
                <w:sz w:val="26"/>
                <w:szCs w:val="26"/>
              </w:rPr>
              <w:object w:dxaOrig="3120" w:dyaOrig="660">
                <v:shape id="_x0000_i1133" type="#_x0000_t75" style="width:156.25pt;height:32.95pt" o:ole="">
                  <v:imagedata r:id="rId210" o:title=""/>
                </v:shape>
                <o:OLEObject Type="Embed" ProgID="Equation.DSMT4" ShapeID="_x0000_i1133" DrawAspect="Content" ObjectID="_1779258933" r:id="rId211"/>
              </w:object>
            </w:r>
          </w:p>
          <w:p w:rsidR="004E5F34" w:rsidRPr="0056171B" w:rsidRDefault="004E5F34" w:rsidP="00DC5743">
            <w:pPr>
              <w:spacing w:line="360" w:lineRule="auto"/>
              <w:jc w:val="both"/>
              <w:rPr>
                <w:sz w:val="26"/>
                <w:szCs w:val="26"/>
              </w:rPr>
            </w:pPr>
            <w:r>
              <w:rPr>
                <w:sz w:val="26"/>
                <w:szCs w:val="26"/>
              </w:rPr>
              <w:t>→</w:t>
            </w:r>
            <w:r w:rsidRPr="0056171B">
              <w:rPr>
                <w:sz w:val="26"/>
                <w:szCs w:val="26"/>
              </w:rPr>
              <w:tab/>
              <w:t>x = 1,29.10</w:t>
            </w:r>
            <w:r w:rsidRPr="0056171B">
              <w:rPr>
                <w:sz w:val="26"/>
                <w:szCs w:val="26"/>
                <w:vertAlign w:val="superscript"/>
              </w:rPr>
              <w:t>-2</w:t>
            </w:r>
            <w:r w:rsidRPr="0056171B">
              <w:rPr>
                <w:sz w:val="26"/>
                <w:szCs w:val="26"/>
              </w:rPr>
              <w:t xml:space="preserve"> mol</w:t>
            </w:r>
          </w:p>
          <w:p w:rsidR="004E5F34" w:rsidRPr="00FC7356" w:rsidRDefault="004E5F34" w:rsidP="00DC5743">
            <w:pPr>
              <w:spacing w:line="360" w:lineRule="auto"/>
              <w:jc w:val="both"/>
              <w:rPr>
                <w:sz w:val="26"/>
                <w:szCs w:val="26"/>
              </w:rPr>
            </w:pPr>
            <w:r w:rsidRPr="0056171B">
              <w:rPr>
                <w:sz w:val="26"/>
                <w:szCs w:val="26"/>
              </w:rPr>
              <w:t>Vậy khối lượng của CaSO</w:t>
            </w:r>
            <w:r w:rsidRPr="0056171B">
              <w:rPr>
                <w:sz w:val="26"/>
                <w:szCs w:val="26"/>
                <w:vertAlign w:val="subscript"/>
              </w:rPr>
              <w:t>4</w:t>
            </w:r>
            <w:r w:rsidRPr="0056171B">
              <w:rPr>
                <w:sz w:val="26"/>
                <w:szCs w:val="26"/>
              </w:rPr>
              <w:t>:</w:t>
            </w:r>
            <w:r>
              <w:rPr>
                <w:sz w:val="26"/>
                <w:szCs w:val="26"/>
              </w:rPr>
              <w:t xml:space="preserve"> m = </w:t>
            </w:r>
            <w:r w:rsidRPr="0056171B">
              <w:rPr>
                <w:sz w:val="26"/>
                <w:szCs w:val="26"/>
              </w:rPr>
              <w:t xml:space="preserve"> x.136 = 1,75</w:t>
            </w:r>
            <w:r>
              <w:rPr>
                <w:sz w:val="26"/>
                <w:szCs w:val="26"/>
              </w:rPr>
              <w:t xml:space="preserve"> </w:t>
            </w:r>
            <w:r w:rsidRPr="0056171B">
              <w:rPr>
                <w:sz w:val="26"/>
                <w:szCs w:val="26"/>
              </w:rPr>
              <w:t>g</w:t>
            </w:r>
            <w:r>
              <w:rPr>
                <w:sz w:val="26"/>
                <w:szCs w:val="26"/>
              </w:rPr>
              <w:t>am</w:t>
            </w:r>
            <w:r w:rsidRPr="0056171B">
              <w:rPr>
                <w:sz w:val="26"/>
                <w:szCs w:val="26"/>
              </w:rPr>
              <w:t>.</w:t>
            </w:r>
          </w:p>
        </w:tc>
        <w:tc>
          <w:tcPr>
            <w:tcW w:w="1197" w:type="dxa"/>
          </w:tcPr>
          <w:p w:rsidR="004E5F34" w:rsidRPr="00E47071"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p>
          <w:p w:rsidR="004E5F34" w:rsidRDefault="004E5F34" w:rsidP="00DC5743">
            <w:pPr>
              <w:spacing w:line="276" w:lineRule="auto"/>
              <w:rPr>
                <w:rStyle w:val="fontstyle01"/>
                <w:b/>
                <w:sz w:val="25"/>
                <w:szCs w:val="25"/>
              </w:rPr>
            </w:pPr>
          </w:p>
          <w:p w:rsidR="004E5F34" w:rsidRPr="009D5648" w:rsidRDefault="004E5F34" w:rsidP="00DC5743">
            <w:pPr>
              <w:spacing w:line="276" w:lineRule="auto"/>
              <w:rPr>
                <w:rStyle w:val="fontstyle01"/>
                <w:b/>
                <w:sz w:val="31"/>
                <w:szCs w:val="25"/>
              </w:rPr>
            </w:pPr>
          </w:p>
          <w:p w:rsidR="004E5F34" w:rsidRDefault="004E5F34" w:rsidP="00DC5743">
            <w:pPr>
              <w:spacing w:line="276" w:lineRule="auto"/>
              <w:rPr>
                <w:rStyle w:val="fontstyle01"/>
                <w:b/>
                <w:sz w:val="25"/>
                <w:szCs w:val="25"/>
              </w:rPr>
            </w:pPr>
            <w:r w:rsidRPr="00E47071">
              <w:rPr>
                <w:rStyle w:val="fontstyle01"/>
                <w:b/>
                <w:sz w:val="25"/>
                <w:szCs w:val="25"/>
              </w:rPr>
              <w:t>0,25</w:t>
            </w:r>
          </w:p>
          <w:p w:rsidR="004E5F34" w:rsidRDefault="004E5F34" w:rsidP="00DC5743">
            <w:pPr>
              <w:spacing w:line="276" w:lineRule="auto"/>
              <w:rPr>
                <w:rStyle w:val="fontstyle01"/>
                <w:b/>
                <w:sz w:val="25"/>
                <w:szCs w:val="25"/>
              </w:rPr>
            </w:pPr>
          </w:p>
          <w:p w:rsidR="004E5F34" w:rsidRDefault="004E5F34" w:rsidP="00DC5743">
            <w:pPr>
              <w:spacing w:line="276" w:lineRule="auto"/>
              <w:rPr>
                <w:rStyle w:val="fontstyle01"/>
                <w:b/>
                <w:sz w:val="25"/>
                <w:szCs w:val="25"/>
              </w:rPr>
            </w:pPr>
          </w:p>
          <w:p w:rsidR="004E5F34" w:rsidRDefault="004E5F34" w:rsidP="00DC5743">
            <w:pPr>
              <w:spacing w:line="276" w:lineRule="auto"/>
              <w:rPr>
                <w:rStyle w:val="fontstyle01"/>
                <w:b/>
                <w:sz w:val="25"/>
                <w:szCs w:val="25"/>
              </w:rPr>
            </w:pPr>
          </w:p>
          <w:p w:rsidR="004E5F34" w:rsidRDefault="004E5F34" w:rsidP="00DC5743">
            <w:pPr>
              <w:spacing w:line="276" w:lineRule="auto"/>
              <w:rPr>
                <w:rStyle w:val="fontstyle01"/>
                <w:b/>
                <w:sz w:val="25"/>
                <w:szCs w:val="25"/>
              </w:rPr>
            </w:pPr>
          </w:p>
          <w:p w:rsidR="004E5F34" w:rsidRDefault="004E5F34" w:rsidP="00DC5743">
            <w:pPr>
              <w:spacing w:line="276" w:lineRule="auto"/>
              <w:rPr>
                <w:rStyle w:val="fontstyle01"/>
                <w:b/>
                <w:sz w:val="25"/>
                <w:szCs w:val="25"/>
              </w:rPr>
            </w:pPr>
            <w:r>
              <w:rPr>
                <w:rStyle w:val="fontstyle01"/>
                <w:b/>
                <w:sz w:val="25"/>
                <w:szCs w:val="25"/>
              </w:rPr>
              <w:t>0,25</w:t>
            </w:r>
          </w:p>
          <w:p w:rsidR="004E5F34" w:rsidRDefault="004E5F34" w:rsidP="00DC5743">
            <w:pPr>
              <w:spacing w:line="276" w:lineRule="auto"/>
              <w:rPr>
                <w:rStyle w:val="fontstyle01"/>
                <w:b/>
                <w:sz w:val="25"/>
                <w:szCs w:val="25"/>
              </w:rPr>
            </w:pPr>
          </w:p>
          <w:p w:rsidR="004E5F34" w:rsidRDefault="004E5F34" w:rsidP="00DC5743">
            <w:pPr>
              <w:spacing w:line="276" w:lineRule="auto"/>
              <w:rPr>
                <w:rStyle w:val="fontstyle01"/>
                <w:b/>
                <w:sz w:val="25"/>
                <w:szCs w:val="25"/>
              </w:rPr>
            </w:pPr>
          </w:p>
          <w:p w:rsidR="004E5F34" w:rsidRDefault="004E5F34" w:rsidP="00DC5743">
            <w:pPr>
              <w:spacing w:line="276" w:lineRule="auto"/>
              <w:rPr>
                <w:rStyle w:val="fontstyle01"/>
                <w:b/>
                <w:sz w:val="25"/>
                <w:szCs w:val="25"/>
              </w:rPr>
            </w:pPr>
          </w:p>
          <w:p w:rsidR="004E5F34" w:rsidRPr="00E47071" w:rsidRDefault="004E5F34" w:rsidP="00DC5743">
            <w:pPr>
              <w:spacing w:line="276" w:lineRule="auto"/>
              <w:rPr>
                <w:rStyle w:val="fontstyle01"/>
                <w:b/>
                <w:sz w:val="25"/>
                <w:szCs w:val="25"/>
              </w:rPr>
            </w:pPr>
            <w:r>
              <w:rPr>
                <w:rStyle w:val="fontstyle01"/>
                <w:b/>
                <w:sz w:val="25"/>
                <w:szCs w:val="25"/>
              </w:rPr>
              <w:t>0,5</w:t>
            </w:r>
          </w:p>
        </w:tc>
      </w:tr>
    </w:tbl>
    <w:p w:rsidR="004E5F34" w:rsidRPr="00F20AE2" w:rsidRDefault="004E5F34" w:rsidP="004E5F34">
      <w:pPr>
        <w:tabs>
          <w:tab w:val="left" w:pos="284"/>
          <w:tab w:val="left" w:pos="567"/>
          <w:tab w:val="left" w:pos="992"/>
        </w:tabs>
        <w:jc w:val="both"/>
        <w:rPr>
          <w:b/>
          <w:noProof/>
          <w:sz w:val="13"/>
          <w:szCs w:val="25"/>
        </w:rPr>
      </w:pPr>
    </w:p>
    <w:p w:rsidR="004E5F34" w:rsidRPr="00E47071" w:rsidRDefault="004E5F34" w:rsidP="004E5F34">
      <w:pPr>
        <w:tabs>
          <w:tab w:val="left" w:pos="284"/>
          <w:tab w:val="left" w:pos="567"/>
          <w:tab w:val="left" w:pos="992"/>
        </w:tabs>
        <w:jc w:val="both"/>
        <w:rPr>
          <w:b/>
          <w:noProof/>
          <w:sz w:val="25"/>
          <w:szCs w:val="25"/>
        </w:rPr>
      </w:pPr>
      <w:r w:rsidRPr="00E47071">
        <w:rPr>
          <w:b/>
          <w:noProof/>
          <w:sz w:val="25"/>
          <w:szCs w:val="25"/>
        </w:rPr>
        <w:t xml:space="preserve">Câu 4. </w:t>
      </w:r>
      <w:r w:rsidRPr="00E47071">
        <w:rPr>
          <w:b/>
          <w:noProof/>
          <w:color w:val="FF0000"/>
          <w:sz w:val="25"/>
          <w:szCs w:val="25"/>
        </w:rPr>
        <w:t>(4,0 điểm)</w:t>
      </w:r>
      <w:r w:rsidRPr="00E47071">
        <w:rPr>
          <w:b/>
          <w:noProof/>
          <w:sz w:val="25"/>
          <w:szCs w:val="25"/>
        </w:rPr>
        <w:t xml:space="preserve"> </w:t>
      </w:r>
    </w:p>
    <w:p w:rsidR="004E5F34" w:rsidRDefault="004E5F34" w:rsidP="004E5F34">
      <w:pPr>
        <w:tabs>
          <w:tab w:val="left" w:pos="284"/>
          <w:tab w:val="left" w:pos="567"/>
          <w:tab w:val="left" w:pos="992"/>
        </w:tabs>
        <w:jc w:val="both"/>
        <w:rPr>
          <w:sz w:val="25"/>
          <w:szCs w:val="25"/>
        </w:rPr>
      </w:pPr>
      <w:r>
        <w:rPr>
          <w:b/>
          <w:sz w:val="25"/>
          <w:szCs w:val="25"/>
        </w:rPr>
        <w:tab/>
      </w:r>
      <w:r w:rsidRPr="00A31C53">
        <w:rPr>
          <w:b/>
          <w:sz w:val="25"/>
          <w:szCs w:val="25"/>
        </w:rPr>
        <w:t xml:space="preserve">4.1. </w:t>
      </w:r>
      <w:r w:rsidRPr="009E4780">
        <w:rPr>
          <w:sz w:val="25"/>
          <w:szCs w:val="25"/>
        </w:rPr>
        <w:t>Pin nhiên liệu hydrogen được phát minh năm 1839 bởi nhà khoa học William Robert Grove. Nguyên tắc hoạt động của pin là chuyển trực tiếp năng lượng hóa học thành năng lượng điện. Phản ứng xảy ra trong pin giống như phản ứng đốt cháy H</w:t>
      </w:r>
      <w:r w:rsidRPr="009E4780">
        <w:rPr>
          <w:sz w:val="25"/>
          <w:szCs w:val="25"/>
          <w:vertAlign w:val="subscript"/>
        </w:rPr>
        <w:t>2</w:t>
      </w:r>
      <w:r>
        <w:rPr>
          <w:sz w:val="25"/>
          <w:szCs w:val="25"/>
        </w:rPr>
        <w:t xml:space="preserve">, các </w:t>
      </w:r>
      <w:r w:rsidRPr="009E4780">
        <w:rPr>
          <w:sz w:val="25"/>
          <w:szCs w:val="25"/>
        </w:rPr>
        <w:t>chất trong pin được xét ở điều kiện chuẩn (298K)</w:t>
      </w:r>
      <w:r>
        <w:rPr>
          <w:sz w:val="25"/>
          <w:szCs w:val="25"/>
        </w:rPr>
        <w:t xml:space="preserve"> và không thay đổi trong cả quá trình</w:t>
      </w:r>
      <w:r w:rsidRPr="009E4780">
        <w:rPr>
          <w:sz w:val="25"/>
          <w:szCs w:val="25"/>
        </w:rPr>
        <w:t xml:space="preserve">. </w:t>
      </w:r>
    </w:p>
    <w:p w:rsidR="004E5F34" w:rsidRPr="00A31C53" w:rsidRDefault="004E5F34" w:rsidP="004E5F34">
      <w:pPr>
        <w:tabs>
          <w:tab w:val="left" w:pos="284"/>
          <w:tab w:val="left" w:pos="567"/>
          <w:tab w:val="left" w:pos="992"/>
        </w:tabs>
        <w:jc w:val="both"/>
        <w:rPr>
          <w:sz w:val="25"/>
          <w:szCs w:val="25"/>
        </w:rPr>
      </w:pPr>
      <w:r w:rsidRPr="009E4780">
        <w:rPr>
          <w:sz w:val="25"/>
          <w:szCs w:val="25"/>
        </w:rPr>
        <w:t>Biết phản ứng xảy ra ở các điện cực như sau:</w:t>
      </w:r>
    </w:p>
    <w:p w:rsidR="004E5F34" w:rsidRPr="00A31C53" w:rsidRDefault="004E5F34" w:rsidP="004E5F34">
      <w:pPr>
        <w:tabs>
          <w:tab w:val="left" w:pos="284"/>
          <w:tab w:val="left" w:pos="567"/>
          <w:tab w:val="left" w:pos="992"/>
        </w:tabs>
        <w:jc w:val="both"/>
        <w:rPr>
          <w:sz w:val="25"/>
          <w:szCs w:val="25"/>
        </w:rPr>
      </w:pPr>
      <w:r w:rsidRPr="00A31C53">
        <w:rPr>
          <w:sz w:val="25"/>
          <w:szCs w:val="25"/>
        </w:rPr>
        <w:tab/>
      </w:r>
      <w:r w:rsidRPr="00A31C53">
        <w:rPr>
          <w:sz w:val="25"/>
          <w:szCs w:val="25"/>
        </w:rPr>
        <w:tab/>
        <w:t xml:space="preserve">Cực </w:t>
      </w:r>
      <w:r>
        <w:rPr>
          <w:sz w:val="25"/>
          <w:szCs w:val="25"/>
        </w:rPr>
        <w:t>âm</w:t>
      </w:r>
      <w:r w:rsidRPr="00A31C53">
        <w:rPr>
          <w:sz w:val="25"/>
          <w:szCs w:val="25"/>
        </w:rPr>
        <w:t xml:space="preserve">: </w:t>
      </w:r>
      <w:r>
        <w:rPr>
          <w:sz w:val="25"/>
          <w:szCs w:val="25"/>
        </w:rPr>
        <w:tab/>
      </w:r>
      <w:r w:rsidRPr="00A31C53">
        <w:rPr>
          <w:sz w:val="25"/>
          <w:szCs w:val="25"/>
        </w:rPr>
        <w:t>H</w:t>
      </w:r>
      <w:r w:rsidRPr="00A31C53">
        <w:rPr>
          <w:sz w:val="25"/>
          <w:szCs w:val="25"/>
          <w:vertAlign w:val="subscript"/>
        </w:rPr>
        <w:t>2(g)</w:t>
      </w:r>
      <w:r w:rsidRPr="00A31C53">
        <w:rPr>
          <w:sz w:val="25"/>
          <w:szCs w:val="25"/>
        </w:rPr>
        <w:t xml:space="preserve"> → 2</w:t>
      </w:r>
      <w:r w:rsidRPr="003C2BF3">
        <w:rPr>
          <w:position w:val="-14"/>
          <w:sz w:val="25"/>
          <w:szCs w:val="25"/>
        </w:rPr>
        <w:object w:dxaOrig="480" w:dyaOrig="400">
          <v:shape id="_x0000_i1134" type="#_x0000_t75" style="width:23.75pt;height:19.9pt" o:ole="">
            <v:imagedata r:id="rId212" o:title=""/>
          </v:shape>
          <o:OLEObject Type="Embed" ProgID="Equation.DSMT4" ShapeID="_x0000_i1134" DrawAspect="Content" ObjectID="_1779258934" r:id="rId213"/>
        </w:object>
      </w:r>
      <w:r w:rsidRPr="00A31C53">
        <w:rPr>
          <w:sz w:val="25"/>
          <w:szCs w:val="25"/>
        </w:rPr>
        <w:t xml:space="preserve"> + 2e</w:t>
      </w:r>
    </w:p>
    <w:p w:rsidR="004E5F34" w:rsidRPr="00A31C53" w:rsidRDefault="004E5F34" w:rsidP="004E5F34">
      <w:pPr>
        <w:tabs>
          <w:tab w:val="left" w:pos="284"/>
          <w:tab w:val="left" w:pos="567"/>
          <w:tab w:val="left" w:pos="992"/>
        </w:tabs>
        <w:jc w:val="both"/>
        <w:rPr>
          <w:sz w:val="25"/>
          <w:szCs w:val="25"/>
        </w:rPr>
      </w:pPr>
      <w:r w:rsidRPr="00A31C53">
        <w:rPr>
          <w:sz w:val="25"/>
          <w:szCs w:val="25"/>
        </w:rPr>
        <w:tab/>
      </w:r>
      <w:r w:rsidRPr="00A31C53">
        <w:rPr>
          <w:sz w:val="25"/>
          <w:szCs w:val="25"/>
        </w:rPr>
        <w:tab/>
        <w:t xml:space="preserve">Cực </w:t>
      </w:r>
      <w:r>
        <w:rPr>
          <w:sz w:val="25"/>
          <w:szCs w:val="25"/>
        </w:rPr>
        <w:t>dương</w:t>
      </w:r>
      <w:r w:rsidRPr="00A31C53">
        <w:rPr>
          <w:sz w:val="25"/>
          <w:szCs w:val="25"/>
        </w:rPr>
        <w:t xml:space="preserve">: </w:t>
      </w:r>
      <w:r>
        <w:rPr>
          <w:sz w:val="25"/>
          <w:szCs w:val="25"/>
        </w:rPr>
        <w:tab/>
      </w:r>
      <w:r w:rsidRPr="004A7B5F">
        <w:rPr>
          <w:position w:val="-24"/>
          <w:sz w:val="25"/>
          <w:szCs w:val="25"/>
        </w:rPr>
        <w:object w:dxaOrig="240" w:dyaOrig="620">
          <v:shape id="_x0000_i1135" type="#_x0000_t75" style="width:12.25pt;height:31.4pt" o:ole="">
            <v:imagedata r:id="rId214" o:title=""/>
          </v:shape>
          <o:OLEObject Type="Embed" ProgID="Equation.DSMT4" ShapeID="_x0000_i1135" DrawAspect="Content" ObjectID="_1779258935" r:id="rId215"/>
        </w:object>
      </w:r>
      <w:r w:rsidRPr="00A31C53">
        <w:rPr>
          <w:sz w:val="25"/>
          <w:szCs w:val="25"/>
        </w:rPr>
        <w:t xml:space="preserve"> O</w:t>
      </w:r>
      <w:r w:rsidRPr="00A31C53">
        <w:rPr>
          <w:sz w:val="25"/>
          <w:szCs w:val="25"/>
          <w:vertAlign w:val="subscript"/>
        </w:rPr>
        <w:t>2</w:t>
      </w:r>
      <w:r w:rsidRPr="00E544E0">
        <w:rPr>
          <w:sz w:val="25"/>
          <w:szCs w:val="25"/>
          <w:vertAlign w:val="subscript"/>
        </w:rPr>
        <w:t>(g)</w:t>
      </w:r>
      <w:r w:rsidRPr="00A31C53">
        <w:rPr>
          <w:sz w:val="25"/>
          <w:szCs w:val="25"/>
        </w:rPr>
        <w:t xml:space="preserve"> + 2</w:t>
      </w:r>
      <w:r w:rsidRPr="003C2BF3">
        <w:rPr>
          <w:position w:val="-14"/>
          <w:sz w:val="25"/>
          <w:szCs w:val="25"/>
        </w:rPr>
        <w:object w:dxaOrig="480" w:dyaOrig="400">
          <v:shape id="_x0000_i1136" type="#_x0000_t75" style="width:23.75pt;height:19.9pt" o:ole="">
            <v:imagedata r:id="rId212" o:title=""/>
          </v:shape>
          <o:OLEObject Type="Embed" ProgID="Equation.DSMT4" ShapeID="_x0000_i1136" DrawAspect="Content" ObjectID="_1779258936" r:id="rId216"/>
        </w:object>
      </w:r>
      <w:r w:rsidRPr="00A31C53">
        <w:rPr>
          <w:sz w:val="25"/>
          <w:szCs w:val="25"/>
        </w:rPr>
        <w:t xml:space="preserve"> + 2e → H</w:t>
      </w:r>
      <w:r w:rsidRPr="00A31C53">
        <w:rPr>
          <w:sz w:val="25"/>
          <w:szCs w:val="25"/>
          <w:vertAlign w:val="subscript"/>
        </w:rPr>
        <w:t>2</w:t>
      </w:r>
      <w:r w:rsidRPr="00A31C53">
        <w:rPr>
          <w:sz w:val="25"/>
          <w:szCs w:val="25"/>
        </w:rPr>
        <w:t>O</w:t>
      </w:r>
      <w:r w:rsidRPr="00A31C53">
        <w:rPr>
          <w:sz w:val="25"/>
          <w:szCs w:val="25"/>
          <w:vertAlign w:val="subscript"/>
        </w:rPr>
        <w:t>(l)</w:t>
      </w:r>
    </w:p>
    <w:p w:rsidR="004E5F34" w:rsidRPr="00A31C53" w:rsidRDefault="004E5F34" w:rsidP="004E5F34">
      <w:pPr>
        <w:tabs>
          <w:tab w:val="left" w:pos="284"/>
          <w:tab w:val="left" w:pos="567"/>
          <w:tab w:val="left" w:pos="992"/>
        </w:tabs>
        <w:jc w:val="both"/>
        <w:rPr>
          <w:sz w:val="25"/>
          <w:szCs w:val="25"/>
        </w:rPr>
      </w:pPr>
      <w:r w:rsidRPr="00A31C53">
        <w:rPr>
          <w:sz w:val="25"/>
          <w:szCs w:val="25"/>
        </w:rPr>
        <w:tab/>
      </w:r>
      <w:r w:rsidRPr="004A7B5F">
        <w:rPr>
          <w:b/>
          <w:sz w:val="25"/>
          <w:szCs w:val="25"/>
        </w:rPr>
        <w:t>a.</w:t>
      </w:r>
      <w:r w:rsidRPr="00A31C53">
        <w:rPr>
          <w:sz w:val="25"/>
          <w:szCs w:val="25"/>
        </w:rPr>
        <w:t xml:space="preserve"> Tính suất điện động của pin.</w:t>
      </w:r>
      <w:r>
        <w:rPr>
          <w:sz w:val="25"/>
          <w:szCs w:val="25"/>
        </w:rPr>
        <w:t xml:space="preserve"> Cho </w:t>
      </w:r>
      <w:r w:rsidRPr="0045326A">
        <w:rPr>
          <w:position w:val="-18"/>
          <w:sz w:val="25"/>
          <w:szCs w:val="25"/>
        </w:rPr>
        <w:object w:dxaOrig="1520" w:dyaOrig="440">
          <v:shape id="_x0000_i1137" type="#_x0000_t75" style="width:75.85pt;height:22.2pt" o:ole="">
            <v:imagedata r:id="rId217" o:title=""/>
          </v:shape>
          <o:OLEObject Type="Embed" ProgID="Equation.DSMT4" ShapeID="_x0000_i1137" DrawAspect="Content" ObjectID="_1779258937" r:id="rId218"/>
        </w:object>
      </w:r>
      <w:r>
        <w:rPr>
          <w:sz w:val="25"/>
          <w:szCs w:val="25"/>
        </w:rPr>
        <w:t xml:space="preserve">; </w:t>
      </w:r>
      <w:r w:rsidRPr="0045326A">
        <w:rPr>
          <w:position w:val="-14"/>
          <w:sz w:val="25"/>
          <w:szCs w:val="25"/>
        </w:rPr>
        <w:object w:dxaOrig="1660" w:dyaOrig="400">
          <v:shape id="_x0000_i1138" type="#_x0000_t75" style="width:82.7pt;height:19.9pt" o:ole="">
            <v:imagedata r:id="rId219" o:title=""/>
          </v:shape>
          <o:OLEObject Type="Embed" ProgID="Equation.DSMT4" ShapeID="_x0000_i1138" DrawAspect="Content" ObjectID="_1779258938" r:id="rId220"/>
        </w:object>
      </w:r>
    </w:p>
    <w:p w:rsidR="004E5F34" w:rsidRPr="00A31C53" w:rsidRDefault="004E5F34" w:rsidP="004E5F34">
      <w:pPr>
        <w:tabs>
          <w:tab w:val="left" w:pos="284"/>
          <w:tab w:val="left" w:pos="567"/>
          <w:tab w:val="left" w:pos="992"/>
        </w:tabs>
        <w:jc w:val="both"/>
        <w:rPr>
          <w:sz w:val="25"/>
          <w:szCs w:val="25"/>
        </w:rPr>
      </w:pPr>
      <w:r w:rsidRPr="00A31C53">
        <w:rPr>
          <w:sz w:val="25"/>
          <w:szCs w:val="25"/>
        </w:rPr>
        <w:tab/>
      </w:r>
      <w:r w:rsidRPr="004A7B5F">
        <w:rPr>
          <w:b/>
          <w:sz w:val="25"/>
          <w:szCs w:val="25"/>
        </w:rPr>
        <w:t>b.</w:t>
      </w:r>
      <w:r w:rsidRPr="00A31C53">
        <w:rPr>
          <w:sz w:val="25"/>
          <w:szCs w:val="25"/>
        </w:rPr>
        <w:t xml:space="preserve"> Tính năng lượng điện cực đại theo lý thuyết có thể thu được khi đốt cháy 1 mol H</w:t>
      </w:r>
      <w:r w:rsidRPr="00A31C53">
        <w:rPr>
          <w:sz w:val="25"/>
          <w:szCs w:val="25"/>
          <w:vertAlign w:val="subscript"/>
        </w:rPr>
        <w:t>2</w:t>
      </w:r>
      <w:r w:rsidRPr="00A31C53">
        <w:rPr>
          <w:sz w:val="25"/>
          <w:szCs w:val="25"/>
        </w:rPr>
        <w:t>.</w:t>
      </w:r>
    </w:p>
    <w:p w:rsidR="004E5F34" w:rsidRPr="00A31C53" w:rsidRDefault="004E5F34" w:rsidP="004E5F34">
      <w:pPr>
        <w:tabs>
          <w:tab w:val="left" w:pos="284"/>
          <w:tab w:val="left" w:pos="567"/>
          <w:tab w:val="left" w:pos="992"/>
        </w:tabs>
        <w:jc w:val="both"/>
        <w:rPr>
          <w:sz w:val="25"/>
          <w:szCs w:val="25"/>
        </w:rPr>
      </w:pPr>
      <w:r w:rsidRPr="00A31C53">
        <w:rPr>
          <w:sz w:val="25"/>
          <w:szCs w:val="25"/>
        </w:rPr>
        <w:tab/>
      </w:r>
      <w:r w:rsidRPr="004A7B5F">
        <w:rPr>
          <w:b/>
          <w:sz w:val="25"/>
          <w:szCs w:val="25"/>
        </w:rPr>
        <w:t>c.</w:t>
      </w:r>
      <w:r w:rsidRPr="00A31C53">
        <w:rPr>
          <w:sz w:val="25"/>
          <w:szCs w:val="25"/>
        </w:rPr>
        <w:t xml:space="preserve"> Giả sử một xe điện tiêu thụ từ 10 – 20 kWh/100km. Tính </w:t>
      </w:r>
      <w:r>
        <w:rPr>
          <w:sz w:val="25"/>
          <w:szCs w:val="25"/>
        </w:rPr>
        <w:t>thể tích khí</w:t>
      </w:r>
      <w:r w:rsidRPr="00A31C53">
        <w:rPr>
          <w:sz w:val="25"/>
          <w:szCs w:val="25"/>
        </w:rPr>
        <w:t xml:space="preserve"> H</w:t>
      </w:r>
      <w:r w:rsidRPr="00A31C53">
        <w:rPr>
          <w:sz w:val="25"/>
          <w:szCs w:val="25"/>
          <w:vertAlign w:val="subscript"/>
        </w:rPr>
        <w:t>2</w:t>
      </w:r>
      <w:r w:rsidRPr="00A31C53">
        <w:rPr>
          <w:sz w:val="25"/>
          <w:szCs w:val="25"/>
        </w:rPr>
        <w:t xml:space="preserve"> cần thiết để tạo ra năng lượng điện là 20kWh ở 1,0 bar. </w:t>
      </w:r>
    </w:p>
    <w:p w:rsidR="004E5F34" w:rsidRPr="00C35D39" w:rsidRDefault="004E5F34" w:rsidP="004E5F34">
      <w:pPr>
        <w:tabs>
          <w:tab w:val="left" w:pos="284"/>
          <w:tab w:val="left" w:pos="567"/>
        </w:tabs>
        <w:jc w:val="both"/>
        <w:rPr>
          <w:spacing w:val="-6"/>
          <w:sz w:val="25"/>
          <w:szCs w:val="25"/>
        </w:rPr>
      </w:pPr>
      <w:r>
        <w:rPr>
          <w:b/>
          <w:spacing w:val="-2"/>
          <w:sz w:val="25"/>
          <w:szCs w:val="25"/>
        </w:rPr>
        <w:tab/>
      </w:r>
      <w:r w:rsidRPr="00C35D39">
        <w:rPr>
          <w:b/>
          <w:spacing w:val="-6"/>
          <w:sz w:val="25"/>
          <w:szCs w:val="25"/>
        </w:rPr>
        <w:t xml:space="preserve">4.2. </w:t>
      </w:r>
      <w:r w:rsidRPr="00C35D39">
        <w:rPr>
          <w:spacing w:val="-6"/>
          <w:sz w:val="25"/>
          <w:szCs w:val="25"/>
        </w:rPr>
        <w:t>Trong một hỗn hợp gồm KMnO</w:t>
      </w:r>
      <w:r w:rsidRPr="00C35D39">
        <w:rPr>
          <w:spacing w:val="-6"/>
          <w:sz w:val="25"/>
          <w:szCs w:val="25"/>
          <w:vertAlign w:val="subscript"/>
        </w:rPr>
        <w:t>4</w:t>
      </w:r>
      <w:r w:rsidRPr="00C35D39">
        <w:rPr>
          <w:spacing w:val="-6"/>
          <w:sz w:val="25"/>
          <w:szCs w:val="25"/>
        </w:rPr>
        <w:t xml:space="preserve"> 0,010 M, H</w:t>
      </w:r>
      <w:r w:rsidRPr="00C35D39">
        <w:rPr>
          <w:spacing w:val="-6"/>
          <w:sz w:val="25"/>
          <w:szCs w:val="25"/>
          <w:vertAlign w:val="subscript"/>
        </w:rPr>
        <w:t>2</w:t>
      </w:r>
      <w:r w:rsidRPr="00C35D39">
        <w:rPr>
          <w:spacing w:val="-6"/>
          <w:sz w:val="25"/>
          <w:szCs w:val="25"/>
        </w:rPr>
        <w:t>SO</w:t>
      </w:r>
      <w:r w:rsidRPr="00C35D39">
        <w:rPr>
          <w:spacing w:val="-6"/>
          <w:sz w:val="25"/>
          <w:szCs w:val="25"/>
          <w:vertAlign w:val="subscript"/>
        </w:rPr>
        <w:t>4</w:t>
      </w:r>
      <w:r w:rsidRPr="00C35D39">
        <w:rPr>
          <w:spacing w:val="-6"/>
          <w:sz w:val="25"/>
          <w:szCs w:val="25"/>
        </w:rPr>
        <w:t xml:space="preserve"> 0,500 M, FeSO</w:t>
      </w:r>
      <w:r w:rsidRPr="00C35D39">
        <w:rPr>
          <w:spacing w:val="-6"/>
          <w:sz w:val="25"/>
          <w:szCs w:val="25"/>
          <w:vertAlign w:val="subscript"/>
        </w:rPr>
        <w:t>4</w:t>
      </w:r>
      <w:r w:rsidRPr="00C35D39">
        <w:rPr>
          <w:spacing w:val="-6"/>
          <w:sz w:val="25"/>
          <w:szCs w:val="25"/>
        </w:rPr>
        <w:t xml:space="preserve"> 0,020 M, Fe</w:t>
      </w:r>
      <w:r w:rsidRPr="00C35D39">
        <w:rPr>
          <w:spacing w:val="-6"/>
          <w:sz w:val="25"/>
          <w:szCs w:val="25"/>
          <w:vertAlign w:val="subscript"/>
        </w:rPr>
        <w:t>2</w:t>
      </w:r>
      <w:r w:rsidRPr="00C35D39">
        <w:rPr>
          <w:spacing w:val="-6"/>
          <w:sz w:val="25"/>
          <w:szCs w:val="25"/>
        </w:rPr>
        <w:t>(SO</w:t>
      </w:r>
      <w:r w:rsidRPr="00C35D39">
        <w:rPr>
          <w:spacing w:val="-6"/>
          <w:sz w:val="25"/>
          <w:szCs w:val="25"/>
          <w:vertAlign w:val="subscript"/>
        </w:rPr>
        <w:t>4</w:t>
      </w:r>
      <w:r w:rsidRPr="00C35D39">
        <w:rPr>
          <w:spacing w:val="-6"/>
          <w:sz w:val="25"/>
          <w:szCs w:val="25"/>
        </w:rPr>
        <w:t>)</w:t>
      </w:r>
      <w:r w:rsidRPr="00C35D39">
        <w:rPr>
          <w:spacing w:val="-6"/>
          <w:sz w:val="25"/>
          <w:szCs w:val="25"/>
          <w:vertAlign w:val="subscript"/>
        </w:rPr>
        <w:t>3</w:t>
      </w:r>
      <w:r w:rsidRPr="00C35D39">
        <w:rPr>
          <w:spacing w:val="-6"/>
          <w:sz w:val="25"/>
          <w:szCs w:val="25"/>
        </w:rPr>
        <w:t xml:space="preserve"> 0,005 M.</w:t>
      </w:r>
    </w:p>
    <w:p w:rsidR="004E5F34" w:rsidRPr="00A31C53" w:rsidRDefault="004E5F34" w:rsidP="004E5F34">
      <w:pPr>
        <w:tabs>
          <w:tab w:val="left" w:pos="284"/>
          <w:tab w:val="left" w:pos="567"/>
        </w:tabs>
        <w:jc w:val="both"/>
        <w:rPr>
          <w:sz w:val="25"/>
          <w:szCs w:val="25"/>
        </w:rPr>
      </w:pPr>
      <w:r w:rsidRPr="00A31C53">
        <w:rPr>
          <w:sz w:val="25"/>
          <w:szCs w:val="25"/>
        </w:rPr>
        <w:tab/>
      </w:r>
      <w:r w:rsidRPr="00CC3A55">
        <w:rPr>
          <w:b/>
          <w:sz w:val="25"/>
          <w:szCs w:val="25"/>
        </w:rPr>
        <w:t>a.</w:t>
      </w:r>
      <w:r w:rsidRPr="00A31C53">
        <w:rPr>
          <w:sz w:val="25"/>
          <w:szCs w:val="25"/>
        </w:rPr>
        <w:t xml:space="preserve"> Tính h</w:t>
      </w:r>
      <w:r>
        <w:rPr>
          <w:sz w:val="25"/>
          <w:szCs w:val="25"/>
        </w:rPr>
        <w:t>ằng</w:t>
      </w:r>
      <w:r w:rsidRPr="00A31C53">
        <w:rPr>
          <w:sz w:val="25"/>
          <w:szCs w:val="25"/>
        </w:rPr>
        <w:t xml:space="preserve"> số cân bằng của phương trình ion xảy ra ở 25</w:t>
      </w:r>
      <w:r w:rsidRPr="00A31C53">
        <w:rPr>
          <w:sz w:val="25"/>
          <w:szCs w:val="25"/>
          <w:vertAlign w:val="superscript"/>
        </w:rPr>
        <w:t>0</w:t>
      </w:r>
      <w:r w:rsidRPr="00A31C53">
        <w:rPr>
          <w:sz w:val="25"/>
          <w:szCs w:val="25"/>
        </w:rPr>
        <w:t>C.</w:t>
      </w:r>
    </w:p>
    <w:p w:rsidR="004E5F34" w:rsidRDefault="004E5F34" w:rsidP="004E5F34">
      <w:pPr>
        <w:tabs>
          <w:tab w:val="left" w:pos="284"/>
          <w:tab w:val="left" w:pos="567"/>
        </w:tabs>
        <w:jc w:val="both"/>
        <w:rPr>
          <w:sz w:val="25"/>
          <w:szCs w:val="25"/>
        </w:rPr>
      </w:pPr>
      <w:r w:rsidRPr="00A31C53">
        <w:rPr>
          <w:sz w:val="25"/>
          <w:szCs w:val="25"/>
        </w:rPr>
        <w:tab/>
      </w:r>
      <w:r w:rsidRPr="00CC3A55">
        <w:rPr>
          <w:b/>
          <w:sz w:val="25"/>
          <w:szCs w:val="25"/>
        </w:rPr>
        <w:t>b.</w:t>
      </w:r>
      <w:r w:rsidRPr="00A31C53">
        <w:rPr>
          <w:sz w:val="25"/>
          <w:szCs w:val="25"/>
        </w:rPr>
        <w:t xml:space="preserve"> Tính nồng độ các ion khi phản ứng kết thúc.</w:t>
      </w:r>
    </w:p>
    <w:p w:rsidR="004E5F34" w:rsidRPr="005B1FF9" w:rsidRDefault="004E5F34" w:rsidP="004E5F34">
      <w:pPr>
        <w:tabs>
          <w:tab w:val="left" w:pos="284"/>
          <w:tab w:val="left" w:pos="567"/>
        </w:tabs>
        <w:jc w:val="center"/>
        <w:rPr>
          <w:i/>
          <w:sz w:val="26"/>
          <w:szCs w:val="26"/>
        </w:rPr>
      </w:pPr>
      <w:r w:rsidRPr="005B1FF9">
        <w:rPr>
          <w:i/>
          <w:sz w:val="26"/>
          <w:szCs w:val="26"/>
        </w:rPr>
        <w:t xml:space="preserve">(Cho </w:t>
      </w:r>
      <w:r w:rsidRPr="005B1FF9">
        <w:rPr>
          <w:i/>
          <w:position w:val="-18"/>
          <w:sz w:val="26"/>
          <w:szCs w:val="26"/>
        </w:rPr>
        <w:object w:dxaOrig="2240" w:dyaOrig="440">
          <v:shape id="_x0000_i1139" type="#_x0000_t75" style="width:111.85pt;height:22.2pt" o:ole="">
            <v:imagedata r:id="rId221" o:title=""/>
          </v:shape>
          <o:OLEObject Type="Embed" ProgID="Equation.DSMT4" ShapeID="_x0000_i1139" DrawAspect="Content" ObjectID="_1779258939" r:id="rId222"/>
        </w:object>
      </w:r>
      <w:r w:rsidRPr="005B1FF9">
        <w:rPr>
          <w:i/>
          <w:sz w:val="26"/>
          <w:szCs w:val="26"/>
        </w:rPr>
        <w:t xml:space="preserve">; </w:t>
      </w:r>
      <w:r w:rsidRPr="005B1FF9">
        <w:rPr>
          <w:i/>
          <w:position w:val="-14"/>
          <w:sz w:val="26"/>
          <w:szCs w:val="26"/>
        </w:rPr>
        <w:object w:dxaOrig="1880" w:dyaOrig="400">
          <v:shape id="_x0000_i1140" type="#_x0000_t75" style="width:94.2pt;height:19.9pt" o:ole="">
            <v:imagedata r:id="rId223" o:title=""/>
          </v:shape>
          <o:OLEObject Type="Embed" ProgID="Equation.DSMT4" ShapeID="_x0000_i1140" DrawAspect="Content" ObjectID="_1779258940" r:id="rId224"/>
        </w:object>
      </w:r>
      <w:r w:rsidRPr="005B1FF9">
        <w:rPr>
          <w:i/>
          <w:sz w:val="26"/>
          <w:szCs w:val="26"/>
        </w:rPr>
        <w:t xml:space="preserve"> )</w:t>
      </w:r>
    </w:p>
    <w:p w:rsidR="004E5F34" w:rsidRPr="00A31C53" w:rsidRDefault="004E5F34" w:rsidP="004E5F34">
      <w:pPr>
        <w:tabs>
          <w:tab w:val="left" w:pos="284"/>
          <w:tab w:val="left" w:pos="567"/>
          <w:tab w:val="left" w:pos="992"/>
        </w:tabs>
        <w:jc w:val="both"/>
        <w:rPr>
          <w:sz w:val="25"/>
          <w:szCs w:val="25"/>
          <w:lang w:val="pt-BR"/>
        </w:rPr>
      </w:pPr>
      <w:r w:rsidRPr="00A31C53">
        <w:rPr>
          <w:rFonts w:eastAsia="Calibri"/>
          <w:b/>
          <w:sz w:val="25"/>
          <w:szCs w:val="25"/>
        </w:rPr>
        <w:tab/>
        <w:t xml:space="preserve">4.3. </w:t>
      </w:r>
      <w:r w:rsidRPr="00A31C53">
        <w:rPr>
          <w:sz w:val="25"/>
          <w:szCs w:val="25"/>
          <w:lang w:val="pt-BR"/>
        </w:rPr>
        <w:t>Dung dịch H</w:t>
      </w:r>
      <w:r w:rsidRPr="00A31C53">
        <w:rPr>
          <w:sz w:val="25"/>
          <w:szCs w:val="25"/>
          <w:vertAlign w:val="subscript"/>
          <w:lang w:val="pt-BR"/>
        </w:rPr>
        <w:t>2</w:t>
      </w:r>
      <w:r w:rsidRPr="00A31C53">
        <w:rPr>
          <w:sz w:val="25"/>
          <w:szCs w:val="25"/>
          <w:lang w:val="pt-BR"/>
        </w:rPr>
        <w:t>O</w:t>
      </w:r>
      <w:r w:rsidRPr="00A31C53">
        <w:rPr>
          <w:sz w:val="25"/>
          <w:szCs w:val="25"/>
          <w:vertAlign w:val="subscript"/>
          <w:lang w:val="pt-BR"/>
        </w:rPr>
        <w:t>2</w:t>
      </w:r>
      <w:r w:rsidRPr="00A31C53">
        <w:rPr>
          <w:sz w:val="25"/>
          <w:szCs w:val="25"/>
          <w:lang w:val="pt-BR"/>
        </w:rPr>
        <w:t xml:space="preserve"> được dùng để sát trùng trong y học, trạng thái bền của </w:t>
      </w:r>
      <w:r>
        <w:rPr>
          <w:sz w:val="25"/>
          <w:szCs w:val="25"/>
          <w:lang w:val="pt-BR"/>
        </w:rPr>
        <w:t>H</w:t>
      </w:r>
      <w:r w:rsidRPr="00567599">
        <w:rPr>
          <w:sz w:val="25"/>
          <w:szCs w:val="25"/>
          <w:vertAlign w:val="subscript"/>
          <w:lang w:val="pt-BR"/>
        </w:rPr>
        <w:t>2</w:t>
      </w:r>
      <w:r>
        <w:rPr>
          <w:sz w:val="25"/>
          <w:szCs w:val="25"/>
          <w:lang w:val="pt-BR"/>
        </w:rPr>
        <w:t>O</w:t>
      </w:r>
      <w:r w:rsidRPr="00567599">
        <w:rPr>
          <w:sz w:val="25"/>
          <w:szCs w:val="25"/>
          <w:vertAlign w:val="subscript"/>
          <w:lang w:val="pt-BR"/>
        </w:rPr>
        <w:t>2</w:t>
      </w:r>
      <w:r w:rsidRPr="00A31C53">
        <w:rPr>
          <w:sz w:val="25"/>
          <w:szCs w:val="25"/>
          <w:lang w:val="pt-BR"/>
        </w:rPr>
        <w:t xml:space="preserve"> so sánh với O</w:t>
      </w:r>
      <w:r w:rsidRPr="00A31C53">
        <w:rPr>
          <w:sz w:val="25"/>
          <w:szCs w:val="25"/>
          <w:vertAlign w:val="subscript"/>
          <w:lang w:val="pt-BR"/>
        </w:rPr>
        <w:t>2</w:t>
      </w:r>
      <w:r w:rsidRPr="00A31C53">
        <w:rPr>
          <w:sz w:val="25"/>
          <w:szCs w:val="25"/>
          <w:lang w:val="pt-BR"/>
        </w:rPr>
        <w:t xml:space="preserve"> và H</w:t>
      </w:r>
      <w:r w:rsidRPr="00A31C53">
        <w:rPr>
          <w:sz w:val="25"/>
          <w:szCs w:val="25"/>
          <w:vertAlign w:val="subscript"/>
          <w:lang w:val="pt-BR"/>
        </w:rPr>
        <w:t>2</w:t>
      </w:r>
      <w:r w:rsidRPr="00A31C53">
        <w:rPr>
          <w:sz w:val="25"/>
          <w:szCs w:val="25"/>
          <w:lang w:val="pt-BR"/>
        </w:rPr>
        <w:t xml:space="preserve">O theo </w:t>
      </w:r>
      <w:r>
        <w:rPr>
          <w:sz w:val="25"/>
          <w:szCs w:val="25"/>
          <w:lang w:val="pt-BR"/>
        </w:rPr>
        <w:t>giản</w:t>
      </w:r>
      <w:r w:rsidRPr="00A31C53">
        <w:rPr>
          <w:sz w:val="25"/>
          <w:szCs w:val="25"/>
          <w:lang w:val="pt-BR"/>
        </w:rPr>
        <w:t xml:space="preserve"> đồ sau:</w:t>
      </w:r>
      <w:r w:rsidRPr="00A31C53">
        <w:rPr>
          <w:sz w:val="25"/>
          <w:szCs w:val="25"/>
        </w:rPr>
        <w:tab/>
      </w:r>
      <w:r>
        <w:rPr>
          <w:sz w:val="25"/>
          <w:szCs w:val="25"/>
        </w:rPr>
        <w:t xml:space="preserve"> </w:t>
      </w:r>
      <w:r w:rsidRPr="008B6864">
        <w:rPr>
          <w:position w:val="-12"/>
          <w:sz w:val="25"/>
          <w:szCs w:val="25"/>
        </w:rPr>
        <w:object w:dxaOrig="3340" w:dyaOrig="380">
          <v:shape id="_x0000_i1141" type="#_x0000_t75" style="width:167pt;height:19.15pt" o:ole="">
            <v:imagedata r:id="rId225" o:title=""/>
          </v:shape>
          <o:OLEObject Type="Embed" ProgID="Equation.DSMT4" ShapeID="_x0000_i1141" DrawAspect="Content" ObjectID="_1779258941" r:id="rId226"/>
        </w:object>
      </w:r>
    </w:p>
    <w:p w:rsidR="004E5F34" w:rsidRPr="00A31C53" w:rsidRDefault="004E5F34" w:rsidP="004E5F34">
      <w:pPr>
        <w:tabs>
          <w:tab w:val="left" w:pos="284"/>
          <w:tab w:val="left" w:pos="567"/>
        </w:tabs>
        <w:jc w:val="both"/>
        <w:rPr>
          <w:sz w:val="25"/>
          <w:szCs w:val="25"/>
          <w:lang w:val="pt-BR"/>
        </w:rPr>
      </w:pPr>
      <w:r w:rsidRPr="00A31C53">
        <w:rPr>
          <w:sz w:val="25"/>
          <w:szCs w:val="25"/>
          <w:lang w:val="pt-BR"/>
        </w:rPr>
        <w:tab/>
      </w:r>
      <w:r w:rsidRPr="00A31C53">
        <w:rPr>
          <w:b/>
          <w:sz w:val="25"/>
          <w:szCs w:val="25"/>
          <w:lang w:val="pt-BR"/>
        </w:rPr>
        <w:t>a.</w:t>
      </w:r>
      <w:r w:rsidRPr="00A31C53">
        <w:rPr>
          <w:sz w:val="25"/>
          <w:szCs w:val="25"/>
          <w:lang w:val="pt-BR"/>
        </w:rPr>
        <w:t xml:space="preserve"> Hãy so sánh độ bền giữa các dạng oxi hóa – khử và từ đó cho biết cần lưu ý gì khi sử dụng dung dịch H</w:t>
      </w:r>
      <w:r w:rsidRPr="00A31C53">
        <w:rPr>
          <w:sz w:val="25"/>
          <w:szCs w:val="25"/>
          <w:vertAlign w:val="subscript"/>
          <w:lang w:val="pt-BR"/>
        </w:rPr>
        <w:t>2</w:t>
      </w:r>
      <w:r w:rsidRPr="00A31C53">
        <w:rPr>
          <w:sz w:val="25"/>
          <w:szCs w:val="25"/>
          <w:lang w:val="pt-BR"/>
        </w:rPr>
        <w:t>O</w:t>
      </w:r>
      <w:r w:rsidRPr="00A31C53">
        <w:rPr>
          <w:sz w:val="25"/>
          <w:szCs w:val="25"/>
          <w:vertAlign w:val="subscript"/>
          <w:lang w:val="pt-BR"/>
        </w:rPr>
        <w:t>2</w:t>
      </w:r>
      <w:r w:rsidRPr="00A31C53">
        <w:rPr>
          <w:sz w:val="25"/>
          <w:szCs w:val="25"/>
          <w:lang w:val="pt-BR"/>
        </w:rPr>
        <w:t>.</w:t>
      </w:r>
    </w:p>
    <w:p w:rsidR="004E5F34" w:rsidRDefault="004E5F34" w:rsidP="004E5F34">
      <w:pPr>
        <w:tabs>
          <w:tab w:val="left" w:pos="284"/>
          <w:tab w:val="left" w:pos="567"/>
          <w:tab w:val="left" w:pos="992"/>
        </w:tabs>
        <w:jc w:val="both"/>
        <w:rPr>
          <w:sz w:val="25"/>
          <w:szCs w:val="25"/>
        </w:rPr>
      </w:pPr>
      <w:r w:rsidRPr="00A31C53">
        <w:rPr>
          <w:sz w:val="25"/>
          <w:szCs w:val="25"/>
        </w:rPr>
        <w:tab/>
      </w:r>
      <w:r w:rsidRPr="00A31C53">
        <w:rPr>
          <w:b/>
          <w:sz w:val="25"/>
          <w:szCs w:val="25"/>
        </w:rPr>
        <w:t>b.</w:t>
      </w:r>
      <w:r w:rsidRPr="00A31C53">
        <w:rPr>
          <w:sz w:val="25"/>
          <w:szCs w:val="25"/>
        </w:rPr>
        <w:t xml:space="preserve"> Tính </w:t>
      </w:r>
      <w:r w:rsidRPr="00A31C53">
        <w:rPr>
          <w:position w:val="-18"/>
          <w:sz w:val="25"/>
          <w:szCs w:val="25"/>
        </w:rPr>
        <w:object w:dxaOrig="960" w:dyaOrig="440">
          <v:shape id="_x0000_i1142" type="#_x0000_t75" style="width:48.25pt;height:22.2pt" o:ole="">
            <v:imagedata r:id="rId227" o:title=""/>
          </v:shape>
          <o:OLEObject Type="Embed" ProgID="Equation.DSMT4" ShapeID="_x0000_i1142" DrawAspect="Content" ObjectID="_1779258942" r:id="rId228"/>
        </w:object>
      </w:r>
      <w:r w:rsidRPr="00A31C53">
        <w:rPr>
          <w:sz w:val="25"/>
          <w:szCs w:val="25"/>
        </w:rPr>
        <w:t xml:space="preserve"> và </w:t>
      </w:r>
      <w:r w:rsidRPr="00A31C53">
        <w:rPr>
          <w:position w:val="-18"/>
          <w:sz w:val="25"/>
          <w:szCs w:val="25"/>
        </w:rPr>
        <w:object w:dxaOrig="740" w:dyaOrig="440">
          <v:shape id="_x0000_i1143" type="#_x0000_t75" style="width:37.55pt;height:22.2pt" o:ole="">
            <v:imagedata r:id="rId229" o:title=""/>
          </v:shape>
          <o:OLEObject Type="Embed" ProgID="Equation.DSMT4" ShapeID="_x0000_i1143" DrawAspect="Content" ObjectID="_1779258943" r:id="rId230"/>
        </w:object>
      </w:r>
      <w:r w:rsidRPr="00A31C53">
        <w:rPr>
          <w:sz w:val="25"/>
          <w:szCs w:val="25"/>
        </w:rPr>
        <w:t>.</w:t>
      </w:r>
    </w:p>
    <w:tbl>
      <w:tblPr>
        <w:tblStyle w:val="TableGrid"/>
        <w:tblW w:w="0" w:type="auto"/>
        <w:tblLook w:val="04A0" w:firstRow="1" w:lastRow="0" w:firstColumn="1" w:lastColumn="0" w:noHBand="0" w:noVBand="1"/>
      </w:tblPr>
      <w:tblGrid>
        <w:gridCol w:w="959"/>
        <w:gridCol w:w="7938"/>
        <w:gridCol w:w="907"/>
      </w:tblGrid>
      <w:tr w:rsidR="004E5F34" w:rsidRPr="00E47071" w:rsidTr="00DC5743">
        <w:tc>
          <w:tcPr>
            <w:tcW w:w="959" w:type="dxa"/>
          </w:tcPr>
          <w:p w:rsidR="004E5F34" w:rsidRPr="00E47071" w:rsidRDefault="004E5F34" w:rsidP="00DC5743">
            <w:pPr>
              <w:spacing w:line="276" w:lineRule="auto"/>
              <w:rPr>
                <w:b/>
                <w:sz w:val="25"/>
                <w:szCs w:val="25"/>
              </w:rPr>
            </w:pPr>
            <w:r w:rsidRPr="00E47071">
              <w:rPr>
                <w:b/>
                <w:sz w:val="25"/>
                <w:szCs w:val="25"/>
              </w:rPr>
              <w:t>Câu 4</w:t>
            </w:r>
          </w:p>
        </w:tc>
        <w:tc>
          <w:tcPr>
            <w:tcW w:w="7938" w:type="dxa"/>
          </w:tcPr>
          <w:p w:rsidR="004E5F34" w:rsidRPr="00E47071" w:rsidRDefault="004E5F34" w:rsidP="00DC5743">
            <w:pPr>
              <w:spacing w:line="276" w:lineRule="auto"/>
              <w:rPr>
                <w:b/>
                <w:sz w:val="25"/>
                <w:szCs w:val="25"/>
              </w:rPr>
            </w:pPr>
            <w:r w:rsidRPr="00E47071">
              <w:rPr>
                <w:b/>
                <w:sz w:val="25"/>
                <w:szCs w:val="25"/>
              </w:rPr>
              <w:t>Nội dung</w:t>
            </w:r>
          </w:p>
        </w:tc>
        <w:tc>
          <w:tcPr>
            <w:tcW w:w="907" w:type="dxa"/>
          </w:tcPr>
          <w:p w:rsidR="004E5F34" w:rsidRPr="00E47071" w:rsidRDefault="004E5F34" w:rsidP="00DC5743">
            <w:pPr>
              <w:spacing w:line="276" w:lineRule="auto"/>
              <w:rPr>
                <w:b/>
                <w:sz w:val="25"/>
                <w:szCs w:val="25"/>
              </w:rPr>
            </w:pPr>
            <w:r w:rsidRPr="00E47071">
              <w:rPr>
                <w:b/>
                <w:sz w:val="25"/>
                <w:szCs w:val="25"/>
              </w:rPr>
              <w:t>Điểm</w:t>
            </w:r>
          </w:p>
        </w:tc>
      </w:tr>
      <w:tr w:rsidR="004E5F34" w:rsidRPr="00E47071" w:rsidTr="00DC5743">
        <w:trPr>
          <w:trHeight w:val="354"/>
        </w:trPr>
        <w:tc>
          <w:tcPr>
            <w:tcW w:w="959" w:type="dxa"/>
            <w:vMerge w:val="restart"/>
          </w:tcPr>
          <w:p w:rsidR="004E5F34" w:rsidRPr="00E47071" w:rsidRDefault="004E5F34" w:rsidP="00DC5743">
            <w:pPr>
              <w:spacing w:line="276" w:lineRule="auto"/>
              <w:rPr>
                <w:b/>
                <w:sz w:val="25"/>
                <w:szCs w:val="25"/>
              </w:rPr>
            </w:pPr>
            <w:r w:rsidRPr="00E47071">
              <w:rPr>
                <w:b/>
                <w:sz w:val="25"/>
                <w:szCs w:val="25"/>
              </w:rPr>
              <w:t>4.1.</w:t>
            </w:r>
          </w:p>
          <w:p w:rsidR="004E5F34" w:rsidRPr="00E47071" w:rsidRDefault="004E5F34" w:rsidP="00DC5743">
            <w:pPr>
              <w:spacing w:line="276" w:lineRule="auto"/>
              <w:rPr>
                <w:b/>
                <w:sz w:val="25"/>
                <w:szCs w:val="25"/>
              </w:rPr>
            </w:pPr>
            <w:r w:rsidRPr="00E47071">
              <w:rPr>
                <w:b/>
                <w:sz w:val="25"/>
                <w:szCs w:val="25"/>
              </w:rPr>
              <w:t>(1 điểm)</w:t>
            </w:r>
          </w:p>
        </w:tc>
        <w:tc>
          <w:tcPr>
            <w:tcW w:w="7938" w:type="dxa"/>
          </w:tcPr>
          <w:p w:rsidR="004E5F34" w:rsidRPr="00E47071" w:rsidRDefault="004E5F34" w:rsidP="00DC5743">
            <w:pPr>
              <w:spacing w:line="276" w:lineRule="auto"/>
              <w:rPr>
                <w:sz w:val="25"/>
                <w:szCs w:val="25"/>
              </w:rPr>
            </w:pPr>
            <w:r w:rsidRPr="00E47071">
              <w:rPr>
                <w:b/>
                <w:sz w:val="25"/>
                <w:szCs w:val="25"/>
              </w:rPr>
              <w:t>a.</w:t>
            </w:r>
            <w:r w:rsidRPr="00E47071">
              <w:rPr>
                <w:sz w:val="25"/>
                <w:szCs w:val="25"/>
              </w:rPr>
              <w:t xml:space="preserve"> </w:t>
            </w:r>
            <w:r w:rsidRPr="00E47071">
              <w:rPr>
                <w:position w:val="-18"/>
                <w:sz w:val="25"/>
                <w:szCs w:val="25"/>
              </w:rPr>
              <w:object w:dxaOrig="2860" w:dyaOrig="440">
                <v:shape id="_x0000_i1144" type="#_x0000_t75" style="width:142.45pt;height:22.2pt" o:ole="">
                  <v:imagedata r:id="rId231" o:title=""/>
                </v:shape>
                <o:OLEObject Type="Embed" ProgID="Equation.DSMT4" ShapeID="_x0000_i1144" DrawAspect="Content" ObjectID="_1779258944" r:id="rId232"/>
              </w:object>
            </w:r>
          </w:p>
        </w:tc>
        <w:tc>
          <w:tcPr>
            <w:tcW w:w="907" w:type="dxa"/>
          </w:tcPr>
          <w:p w:rsidR="004E5F34" w:rsidRPr="00E47071" w:rsidRDefault="004E5F34" w:rsidP="00DC5743">
            <w:pPr>
              <w:spacing w:line="276" w:lineRule="auto"/>
              <w:rPr>
                <w:b/>
                <w:sz w:val="25"/>
                <w:szCs w:val="25"/>
              </w:rPr>
            </w:pPr>
            <w:r>
              <w:rPr>
                <w:b/>
                <w:sz w:val="25"/>
                <w:szCs w:val="25"/>
              </w:rPr>
              <w:t>0,</w:t>
            </w:r>
            <w:r w:rsidRPr="00E47071">
              <w:rPr>
                <w:b/>
                <w:sz w:val="25"/>
                <w:szCs w:val="25"/>
              </w:rPr>
              <w:t>5</w:t>
            </w:r>
          </w:p>
        </w:tc>
      </w:tr>
      <w:tr w:rsidR="004E5F34" w:rsidRPr="00E47071" w:rsidTr="00DC5743">
        <w:tc>
          <w:tcPr>
            <w:tcW w:w="959" w:type="dxa"/>
            <w:vMerge/>
          </w:tcPr>
          <w:p w:rsidR="004E5F34" w:rsidRPr="00E47071" w:rsidRDefault="004E5F34" w:rsidP="00DC5743">
            <w:pPr>
              <w:spacing w:line="276" w:lineRule="auto"/>
              <w:rPr>
                <w:b/>
                <w:sz w:val="25"/>
                <w:szCs w:val="25"/>
              </w:rPr>
            </w:pPr>
          </w:p>
        </w:tc>
        <w:tc>
          <w:tcPr>
            <w:tcW w:w="7938" w:type="dxa"/>
          </w:tcPr>
          <w:p w:rsidR="004E5F34" w:rsidRPr="00E47071" w:rsidRDefault="004E5F34" w:rsidP="00DC5743">
            <w:pPr>
              <w:spacing w:line="276" w:lineRule="auto"/>
              <w:rPr>
                <w:sz w:val="25"/>
                <w:szCs w:val="25"/>
              </w:rPr>
            </w:pPr>
            <w:r w:rsidRPr="00E47071">
              <w:rPr>
                <w:b/>
                <w:sz w:val="25"/>
                <w:szCs w:val="25"/>
              </w:rPr>
              <w:t>b.</w:t>
            </w:r>
            <w:r w:rsidRPr="00E47071">
              <w:rPr>
                <w:sz w:val="25"/>
                <w:szCs w:val="25"/>
              </w:rPr>
              <w:t xml:space="preserve"> Nhiệt độ và áp suất của hệ được giữ cố định. Do đó năng lượng điện cực đại theo lý thuyết của hệ được tính từ năng lượng tự do Gibbs.</w:t>
            </w:r>
          </w:p>
          <w:p w:rsidR="004E5F34" w:rsidRPr="00E47071" w:rsidRDefault="004E5F34" w:rsidP="00DC5743">
            <w:pPr>
              <w:spacing w:line="276" w:lineRule="auto"/>
              <w:rPr>
                <w:sz w:val="25"/>
                <w:szCs w:val="25"/>
              </w:rPr>
            </w:pPr>
            <w:r w:rsidRPr="00E47071">
              <w:rPr>
                <w:position w:val="-14"/>
                <w:sz w:val="25"/>
                <w:szCs w:val="25"/>
              </w:rPr>
              <w:object w:dxaOrig="5060" w:dyaOrig="400">
                <v:shape id="_x0000_i1145" type="#_x0000_t75" style="width:253.55pt;height:19.9pt" o:ole="">
                  <v:imagedata r:id="rId233" o:title=""/>
                </v:shape>
                <o:OLEObject Type="Embed" ProgID="Equation.DSMT4" ShapeID="_x0000_i1145" DrawAspect="Content" ObjectID="_1779258945" r:id="rId234"/>
              </w:object>
            </w:r>
          </w:p>
        </w:tc>
        <w:tc>
          <w:tcPr>
            <w:tcW w:w="907" w:type="dxa"/>
          </w:tcPr>
          <w:p w:rsidR="004E5F34" w:rsidRPr="00E47071" w:rsidRDefault="004E5F34" w:rsidP="00DC5743">
            <w:pPr>
              <w:spacing w:line="276" w:lineRule="auto"/>
              <w:rPr>
                <w:b/>
                <w:sz w:val="25"/>
                <w:szCs w:val="25"/>
              </w:rPr>
            </w:pPr>
          </w:p>
          <w:p w:rsidR="004E5F34" w:rsidRDefault="004E5F34" w:rsidP="00DC5743">
            <w:pPr>
              <w:spacing w:line="276" w:lineRule="auto"/>
              <w:rPr>
                <w:b/>
                <w:sz w:val="25"/>
                <w:szCs w:val="25"/>
              </w:rPr>
            </w:pPr>
          </w:p>
          <w:p w:rsidR="004E5F34" w:rsidRPr="00E47071" w:rsidRDefault="004E5F34" w:rsidP="00DC5743">
            <w:pPr>
              <w:spacing w:line="276" w:lineRule="auto"/>
              <w:rPr>
                <w:b/>
                <w:sz w:val="25"/>
                <w:szCs w:val="25"/>
              </w:rPr>
            </w:pPr>
            <w:r w:rsidRPr="00E47071">
              <w:rPr>
                <w:b/>
                <w:sz w:val="25"/>
                <w:szCs w:val="25"/>
              </w:rPr>
              <w:lastRenderedPageBreak/>
              <w:t>0,25</w:t>
            </w:r>
          </w:p>
        </w:tc>
      </w:tr>
      <w:tr w:rsidR="004E5F34" w:rsidRPr="00E47071" w:rsidTr="00DC5743">
        <w:tc>
          <w:tcPr>
            <w:tcW w:w="959" w:type="dxa"/>
            <w:vMerge/>
          </w:tcPr>
          <w:p w:rsidR="004E5F34" w:rsidRPr="00E47071" w:rsidRDefault="004E5F34" w:rsidP="00DC5743">
            <w:pPr>
              <w:spacing w:line="276" w:lineRule="auto"/>
              <w:rPr>
                <w:b/>
                <w:sz w:val="25"/>
                <w:szCs w:val="25"/>
              </w:rPr>
            </w:pPr>
          </w:p>
        </w:tc>
        <w:tc>
          <w:tcPr>
            <w:tcW w:w="7938" w:type="dxa"/>
          </w:tcPr>
          <w:p w:rsidR="004E5F34" w:rsidRPr="00E47071" w:rsidRDefault="004E5F34" w:rsidP="00DC5743">
            <w:pPr>
              <w:spacing w:line="276" w:lineRule="auto"/>
              <w:rPr>
                <w:sz w:val="25"/>
                <w:szCs w:val="25"/>
              </w:rPr>
            </w:pPr>
            <w:r w:rsidRPr="00E47071">
              <w:rPr>
                <w:b/>
                <w:sz w:val="25"/>
                <w:szCs w:val="25"/>
              </w:rPr>
              <w:t>c.</w:t>
            </w:r>
            <w:r w:rsidRPr="00E47071">
              <w:rPr>
                <w:sz w:val="25"/>
                <w:szCs w:val="25"/>
              </w:rPr>
              <w:t xml:space="preserve"> E là năng lượng được tạo ra</w:t>
            </w:r>
          </w:p>
          <w:p w:rsidR="004E5F34" w:rsidRPr="00E47071" w:rsidRDefault="004E5F34" w:rsidP="00DC5743">
            <w:pPr>
              <w:spacing w:line="276" w:lineRule="auto"/>
              <w:rPr>
                <w:sz w:val="25"/>
                <w:szCs w:val="25"/>
              </w:rPr>
            </w:pPr>
            <w:r w:rsidRPr="00E47071">
              <w:rPr>
                <w:position w:val="-30"/>
                <w:sz w:val="25"/>
                <w:szCs w:val="25"/>
              </w:rPr>
              <w:object w:dxaOrig="4260" w:dyaOrig="720">
                <v:shape id="_x0000_i1146" type="#_x0000_t75" style="width:212.95pt;height:36.75pt" o:ole="">
                  <v:imagedata r:id="rId235" o:title=""/>
                </v:shape>
                <o:OLEObject Type="Embed" ProgID="Equation.DSMT4" ShapeID="_x0000_i1146" DrawAspect="Content" ObjectID="_1779258946" r:id="rId236"/>
              </w:object>
            </w:r>
          </w:p>
        </w:tc>
        <w:tc>
          <w:tcPr>
            <w:tcW w:w="907" w:type="dxa"/>
          </w:tcPr>
          <w:p w:rsidR="004E5F34" w:rsidRPr="00E47071" w:rsidRDefault="004E5F34" w:rsidP="00DC5743">
            <w:pPr>
              <w:spacing w:line="276" w:lineRule="auto"/>
              <w:rPr>
                <w:b/>
                <w:sz w:val="25"/>
                <w:szCs w:val="25"/>
              </w:rPr>
            </w:pPr>
          </w:p>
          <w:p w:rsidR="004E5F34" w:rsidRPr="00E47071" w:rsidRDefault="004E5F34" w:rsidP="00DC5743">
            <w:pPr>
              <w:spacing w:line="276" w:lineRule="auto"/>
              <w:rPr>
                <w:b/>
                <w:sz w:val="25"/>
                <w:szCs w:val="25"/>
              </w:rPr>
            </w:pPr>
          </w:p>
        </w:tc>
      </w:tr>
      <w:tr w:rsidR="004E5F34" w:rsidRPr="00E47071" w:rsidTr="00DC5743">
        <w:tc>
          <w:tcPr>
            <w:tcW w:w="959" w:type="dxa"/>
            <w:vMerge/>
          </w:tcPr>
          <w:p w:rsidR="004E5F34" w:rsidRPr="00E47071" w:rsidRDefault="004E5F34" w:rsidP="00DC5743">
            <w:pPr>
              <w:spacing w:line="276" w:lineRule="auto"/>
              <w:rPr>
                <w:b/>
                <w:sz w:val="25"/>
                <w:szCs w:val="25"/>
              </w:rPr>
            </w:pPr>
          </w:p>
        </w:tc>
        <w:tc>
          <w:tcPr>
            <w:tcW w:w="7938" w:type="dxa"/>
          </w:tcPr>
          <w:p w:rsidR="004E5F34" w:rsidRPr="00E47071" w:rsidRDefault="004E5F34" w:rsidP="00DC5743">
            <w:pPr>
              <w:spacing w:line="276" w:lineRule="auto"/>
              <w:rPr>
                <w:b/>
                <w:sz w:val="25"/>
                <w:szCs w:val="25"/>
              </w:rPr>
            </w:pPr>
            <w:r w:rsidRPr="00E47071">
              <w:rPr>
                <w:position w:val="-28"/>
                <w:sz w:val="25"/>
                <w:szCs w:val="25"/>
              </w:rPr>
              <w:object w:dxaOrig="4360" w:dyaOrig="700">
                <v:shape id="_x0000_i1147" type="#_x0000_t75" style="width:218.3pt;height:34.45pt" o:ole="">
                  <v:imagedata r:id="rId237" o:title=""/>
                </v:shape>
                <o:OLEObject Type="Embed" ProgID="Equation.DSMT4" ShapeID="_x0000_i1147" DrawAspect="Content" ObjectID="_1779258947" r:id="rId238"/>
              </w:object>
            </w:r>
          </w:p>
        </w:tc>
        <w:tc>
          <w:tcPr>
            <w:tcW w:w="907" w:type="dxa"/>
          </w:tcPr>
          <w:p w:rsidR="004E5F34" w:rsidRPr="00E47071" w:rsidRDefault="004E5F34" w:rsidP="00DC5743">
            <w:pPr>
              <w:spacing w:line="276" w:lineRule="auto"/>
              <w:rPr>
                <w:b/>
                <w:sz w:val="25"/>
                <w:szCs w:val="25"/>
              </w:rPr>
            </w:pPr>
            <w:r w:rsidRPr="00E47071">
              <w:rPr>
                <w:b/>
                <w:sz w:val="25"/>
                <w:szCs w:val="25"/>
              </w:rPr>
              <w:t>0,25</w:t>
            </w:r>
          </w:p>
        </w:tc>
      </w:tr>
      <w:tr w:rsidR="004E5F34" w:rsidRPr="00E47071" w:rsidTr="00DC5743">
        <w:tc>
          <w:tcPr>
            <w:tcW w:w="959" w:type="dxa"/>
            <w:vMerge/>
          </w:tcPr>
          <w:p w:rsidR="004E5F34" w:rsidRPr="00E47071" w:rsidRDefault="004E5F34" w:rsidP="00DC5743">
            <w:pPr>
              <w:rPr>
                <w:b/>
                <w:sz w:val="25"/>
                <w:szCs w:val="25"/>
              </w:rPr>
            </w:pPr>
          </w:p>
        </w:tc>
        <w:tc>
          <w:tcPr>
            <w:tcW w:w="7938" w:type="dxa"/>
          </w:tcPr>
          <w:p w:rsidR="004E5F34" w:rsidRDefault="004E5F34" w:rsidP="00DC5743">
            <w:pPr>
              <w:rPr>
                <w:sz w:val="25"/>
                <w:szCs w:val="25"/>
              </w:rPr>
            </w:pPr>
            <w:r>
              <w:rPr>
                <w:sz w:val="25"/>
                <w:szCs w:val="25"/>
              </w:rPr>
              <w:t>HS có thể tính V theo R = 0,082</w:t>
            </w:r>
          </w:p>
          <w:p w:rsidR="004E5F34" w:rsidRPr="00E47071" w:rsidRDefault="004E5F34" w:rsidP="00DC5743">
            <w:pPr>
              <w:rPr>
                <w:sz w:val="25"/>
                <w:szCs w:val="25"/>
              </w:rPr>
            </w:pPr>
            <w:r w:rsidRPr="00E47071">
              <w:rPr>
                <w:position w:val="-28"/>
                <w:sz w:val="25"/>
                <w:szCs w:val="25"/>
              </w:rPr>
              <w:object w:dxaOrig="4360" w:dyaOrig="700">
                <v:shape id="_x0000_i1148" type="#_x0000_t75" style="width:218.3pt;height:34.45pt" o:ole="">
                  <v:imagedata r:id="rId239" o:title=""/>
                </v:shape>
                <o:OLEObject Type="Embed" ProgID="Equation.DSMT4" ShapeID="_x0000_i1148" DrawAspect="Content" ObjectID="_1779258948" r:id="rId240"/>
              </w:object>
            </w:r>
          </w:p>
        </w:tc>
        <w:tc>
          <w:tcPr>
            <w:tcW w:w="907" w:type="dxa"/>
          </w:tcPr>
          <w:p w:rsidR="004E5F34" w:rsidRPr="00E47071" w:rsidRDefault="004E5F34" w:rsidP="00DC5743">
            <w:pPr>
              <w:rPr>
                <w:b/>
                <w:sz w:val="25"/>
                <w:szCs w:val="25"/>
              </w:rPr>
            </w:pPr>
          </w:p>
        </w:tc>
      </w:tr>
      <w:tr w:rsidR="004E5F34" w:rsidRPr="00E47071" w:rsidTr="00DC5743">
        <w:trPr>
          <w:trHeight w:val="290"/>
        </w:trPr>
        <w:tc>
          <w:tcPr>
            <w:tcW w:w="959" w:type="dxa"/>
            <w:vMerge/>
          </w:tcPr>
          <w:p w:rsidR="004E5F34" w:rsidRPr="00E47071" w:rsidRDefault="004E5F34" w:rsidP="00DC5743">
            <w:pPr>
              <w:spacing w:line="276" w:lineRule="auto"/>
              <w:rPr>
                <w:b/>
                <w:sz w:val="25"/>
                <w:szCs w:val="25"/>
              </w:rPr>
            </w:pPr>
          </w:p>
        </w:tc>
        <w:tc>
          <w:tcPr>
            <w:tcW w:w="7938" w:type="dxa"/>
          </w:tcPr>
          <w:p w:rsidR="004E5F34" w:rsidRPr="00E47071" w:rsidRDefault="004E5F34" w:rsidP="00DC5743">
            <w:pPr>
              <w:spacing w:line="276" w:lineRule="auto"/>
              <w:jc w:val="both"/>
              <w:rPr>
                <w:b/>
                <w:sz w:val="25"/>
                <w:szCs w:val="25"/>
              </w:rPr>
            </w:pPr>
            <w:r w:rsidRPr="00E47071">
              <w:rPr>
                <w:b/>
                <w:sz w:val="25"/>
                <w:szCs w:val="25"/>
              </w:rPr>
              <w:t>HS không ghi đơn vị hoặc ghi sai trừ nửa số điểm ý đó.</w:t>
            </w:r>
          </w:p>
        </w:tc>
        <w:tc>
          <w:tcPr>
            <w:tcW w:w="907" w:type="dxa"/>
          </w:tcPr>
          <w:p w:rsidR="004E5F34" w:rsidRPr="00E47071" w:rsidRDefault="004E5F34" w:rsidP="00DC5743">
            <w:pPr>
              <w:spacing w:line="276" w:lineRule="auto"/>
              <w:rPr>
                <w:b/>
                <w:sz w:val="25"/>
                <w:szCs w:val="25"/>
              </w:rPr>
            </w:pPr>
          </w:p>
        </w:tc>
      </w:tr>
      <w:tr w:rsidR="004E5F34" w:rsidRPr="00E47071" w:rsidTr="00DC5743">
        <w:tc>
          <w:tcPr>
            <w:tcW w:w="959" w:type="dxa"/>
            <w:vMerge w:val="restart"/>
          </w:tcPr>
          <w:p w:rsidR="004E5F34" w:rsidRPr="00E47071" w:rsidRDefault="004E5F34" w:rsidP="00DC5743">
            <w:pPr>
              <w:spacing w:line="276" w:lineRule="auto"/>
              <w:rPr>
                <w:b/>
                <w:sz w:val="25"/>
                <w:szCs w:val="25"/>
              </w:rPr>
            </w:pPr>
            <w:r w:rsidRPr="00E47071">
              <w:rPr>
                <w:b/>
                <w:sz w:val="25"/>
                <w:szCs w:val="25"/>
              </w:rPr>
              <w:t>4.2.</w:t>
            </w:r>
          </w:p>
          <w:p w:rsidR="004E5F34" w:rsidRPr="00E47071" w:rsidRDefault="004E5F34" w:rsidP="00DC5743">
            <w:pPr>
              <w:spacing w:line="276" w:lineRule="auto"/>
              <w:rPr>
                <w:b/>
                <w:sz w:val="25"/>
                <w:szCs w:val="25"/>
              </w:rPr>
            </w:pPr>
            <w:r w:rsidRPr="00E47071">
              <w:rPr>
                <w:b/>
                <w:sz w:val="25"/>
                <w:szCs w:val="25"/>
              </w:rPr>
              <w:t>(1</w:t>
            </w:r>
            <w:r>
              <w:rPr>
                <w:b/>
                <w:sz w:val="25"/>
                <w:szCs w:val="25"/>
              </w:rPr>
              <w:t>,5</w:t>
            </w:r>
            <w:r w:rsidRPr="00E47071">
              <w:rPr>
                <w:b/>
                <w:sz w:val="25"/>
                <w:szCs w:val="25"/>
              </w:rPr>
              <w:t xml:space="preserve"> điểm)</w:t>
            </w:r>
          </w:p>
        </w:tc>
        <w:tc>
          <w:tcPr>
            <w:tcW w:w="7938" w:type="dxa"/>
          </w:tcPr>
          <w:p w:rsidR="004E5F34" w:rsidRPr="00E47071" w:rsidRDefault="004E5F34" w:rsidP="00DC5743">
            <w:pPr>
              <w:ind w:firstLine="720"/>
              <w:jc w:val="both"/>
              <w:rPr>
                <w:sz w:val="25"/>
                <w:szCs w:val="25"/>
              </w:rPr>
            </w:pPr>
            <w:r w:rsidRPr="00E47071">
              <w:rPr>
                <w:sz w:val="25"/>
                <w:szCs w:val="25"/>
              </w:rPr>
              <w:t xml:space="preserve">Phương trình phản ứng dạng ion: </w:t>
            </w:r>
          </w:p>
          <w:p w:rsidR="004E5F34" w:rsidRPr="00E47071" w:rsidRDefault="004E5F34" w:rsidP="00DC5743">
            <w:pPr>
              <w:jc w:val="both"/>
              <w:rPr>
                <w:sz w:val="25"/>
                <w:szCs w:val="25"/>
              </w:rPr>
            </w:pPr>
            <w:r w:rsidRPr="00E47071">
              <w:rPr>
                <w:sz w:val="25"/>
                <w:szCs w:val="25"/>
              </w:rPr>
              <w:t xml:space="preserve">        MnO</w:t>
            </w:r>
            <w:r w:rsidRPr="00E47071">
              <w:rPr>
                <w:sz w:val="25"/>
                <w:szCs w:val="25"/>
                <w:vertAlign w:val="subscript"/>
              </w:rPr>
              <w:t>4</w:t>
            </w:r>
            <w:r w:rsidRPr="00E47071">
              <w:rPr>
                <w:sz w:val="25"/>
                <w:szCs w:val="25"/>
                <w:vertAlign w:val="superscript"/>
              </w:rPr>
              <w:t>-</w:t>
            </w:r>
            <w:r w:rsidRPr="00E47071">
              <w:rPr>
                <w:sz w:val="25"/>
                <w:szCs w:val="25"/>
              </w:rPr>
              <w:t xml:space="preserve"> + 5Fe</w:t>
            </w:r>
            <w:r w:rsidRPr="00E47071">
              <w:rPr>
                <w:sz w:val="25"/>
                <w:szCs w:val="25"/>
                <w:vertAlign w:val="superscript"/>
              </w:rPr>
              <w:t>2+</w:t>
            </w:r>
            <w:r w:rsidRPr="00E47071">
              <w:rPr>
                <w:sz w:val="25"/>
                <w:szCs w:val="25"/>
              </w:rPr>
              <w:t xml:space="preserve"> + 8H</w:t>
            </w:r>
            <w:r w:rsidRPr="00E47071">
              <w:rPr>
                <w:sz w:val="25"/>
                <w:szCs w:val="25"/>
                <w:vertAlign w:val="superscript"/>
              </w:rPr>
              <w:t>+</w:t>
            </w:r>
            <w:r w:rsidRPr="00E47071">
              <w:rPr>
                <w:sz w:val="25"/>
                <w:szCs w:val="25"/>
              </w:rPr>
              <w:t xml:space="preserve"> </w:t>
            </w:r>
            <w:r w:rsidRPr="00E47071">
              <w:rPr>
                <w:rFonts w:ascii="Cambria Math" w:hAnsi="Cambria Math" w:cs="Cambria Math"/>
                <w:sz w:val="25"/>
                <w:szCs w:val="25"/>
                <w:lang w:val="en-GB"/>
              </w:rPr>
              <w:t>⇌</w:t>
            </w:r>
            <w:r w:rsidRPr="00E47071">
              <w:rPr>
                <w:sz w:val="25"/>
                <w:szCs w:val="25"/>
                <w:lang w:val="en-GB"/>
              </w:rPr>
              <w:t xml:space="preserve"> </w:t>
            </w:r>
            <w:r w:rsidRPr="00E47071">
              <w:rPr>
                <w:sz w:val="25"/>
                <w:szCs w:val="25"/>
              </w:rPr>
              <w:t>5Fe</w:t>
            </w:r>
            <w:r w:rsidRPr="00E47071">
              <w:rPr>
                <w:sz w:val="25"/>
                <w:szCs w:val="25"/>
                <w:vertAlign w:val="superscript"/>
              </w:rPr>
              <w:t>3+</w:t>
            </w:r>
            <w:r w:rsidRPr="00E47071">
              <w:rPr>
                <w:sz w:val="25"/>
                <w:szCs w:val="25"/>
              </w:rPr>
              <w:t xml:space="preserve"> + Mn</w:t>
            </w:r>
            <w:r w:rsidRPr="00E47071">
              <w:rPr>
                <w:sz w:val="25"/>
                <w:szCs w:val="25"/>
                <w:vertAlign w:val="superscript"/>
              </w:rPr>
              <w:t>2+</w:t>
            </w:r>
            <w:r w:rsidRPr="00E47071">
              <w:rPr>
                <w:sz w:val="25"/>
                <w:szCs w:val="25"/>
              </w:rPr>
              <w:t xml:space="preserve"> + 4H</w:t>
            </w:r>
            <w:r w:rsidRPr="00E47071">
              <w:rPr>
                <w:sz w:val="25"/>
                <w:szCs w:val="25"/>
                <w:vertAlign w:val="subscript"/>
              </w:rPr>
              <w:t>2</w:t>
            </w:r>
            <w:r w:rsidRPr="00E47071">
              <w:rPr>
                <w:sz w:val="25"/>
                <w:szCs w:val="25"/>
              </w:rPr>
              <w:t>O    (1)</w:t>
            </w:r>
          </w:p>
          <w:p w:rsidR="004E5F34" w:rsidRDefault="004E5F34" w:rsidP="00DC5743">
            <w:pPr>
              <w:ind w:firstLine="720"/>
              <w:jc w:val="both"/>
              <w:rPr>
                <w:sz w:val="25"/>
                <w:szCs w:val="25"/>
              </w:rPr>
            </w:pPr>
            <w:r w:rsidRPr="00E47071">
              <w:rPr>
                <w:sz w:val="25"/>
                <w:szCs w:val="25"/>
              </w:rPr>
              <w:t>+ HSCB của phản ứng (1)</w:t>
            </w:r>
          </w:p>
          <w:p w:rsidR="004E5F34" w:rsidRPr="00E47071" w:rsidRDefault="004E5F34" w:rsidP="00DC5743">
            <w:pPr>
              <w:ind w:firstLine="720"/>
              <w:jc w:val="both"/>
              <w:rPr>
                <w:sz w:val="25"/>
                <w:szCs w:val="25"/>
              </w:rPr>
            </w:pPr>
            <w:r w:rsidRPr="007D67B3">
              <w:rPr>
                <w:position w:val="-6"/>
                <w:sz w:val="25"/>
                <w:szCs w:val="25"/>
              </w:rPr>
              <w:object w:dxaOrig="3440" w:dyaOrig="380">
                <v:shape id="_x0000_i1149" type="#_x0000_t75" style="width:171.55pt;height:19.15pt" o:ole="">
                  <v:imagedata r:id="rId241" o:title=""/>
                </v:shape>
                <o:OLEObject Type="Embed" ProgID="Equation.DSMT4" ShapeID="_x0000_i1149" DrawAspect="Content" ObjectID="_1779258949" r:id="rId242"/>
              </w:object>
            </w:r>
          </w:p>
        </w:tc>
        <w:tc>
          <w:tcPr>
            <w:tcW w:w="907" w:type="dxa"/>
          </w:tcPr>
          <w:p w:rsidR="004E5F34" w:rsidRPr="00E47071" w:rsidRDefault="004E5F34" w:rsidP="00DC5743">
            <w:pPr>
              <w:spacing w:line="276" w:lineRule="auto"/>
              <w:rPr>
                <w:b/>
                <w:sz w:val="25"/>
                <w:szCs w:val="25"/>
              </w:rPr>
            </w:pPr>
          </w:p>
          <w:p w:rsidR="004E5F34" w:rsidRPr="00E47071" w:rsidRDefault="004E5F34" w:rsidP="00DC5743">
            <w:pPr>
              <w:spacing w:line="276" w:lineRule="auto"/>
              <w:rPr>
                <w:b/>
                <w:sz w:val="25"/>
                <w:szCs w:val="25"/>
              </w:rPr>
            </w:pPr>
            <w:r w:rsidRPr="00E47071">
              <w:rPr>
                <w:b/>
                <w:sz w:val="25"/>
                <w:szCs w:val="25"/>
              </w:rPr>
              <w:t>0,25</w:t>
            </w:r>
          </w:p>
          <w:p w:rsidR="004E5F34" w:rsidRPr="00E47071" w:rsidRDefault="004E5F34" w:rsidP="00DC5743">
            <w:pPr>
              <w:spacing w:line="276" w:lineRule="auto"/>
              <w:rPr>
                <w:b/>
                <w:sz w:val="25"/>
                <w:szCs w:val="25"/>
              </w:rPr>
            </w:pPr>
          </w:p>
          <w:p w:rsidR="004E5F34" w:rsidRPr="00E47071" w:rsidRDefault="004E5F34" w:rsidP="00DC5743">
            <w:pPr>
              <w:spacing w:line="276" w:lineRule="auto"/>
              <w:rPr>
                <w:b/>
                <w:sz w:val="25"/>
                <w:szCs w:val="25"/>
              </w:rPr>
            </w:pPr>
            <w:r w:rsidRPr="00E47071">
              <w:rPr>
                <w:b/>
                <w:sz w:val="25"/>
                <w:szCs w:val="25"/>
              </w:rPr>
              <w:t>0,25</w:t>
            </w:r>
          </w:p>
        </w:tc>
      </w:tr>
      <w:tr w:rsidR="004E5F34" w:rsidRPr="00E47071" w:rsidTr="00DC5743">
        <w:trPr>
          <w:trHeight w:val="2404"/>
        </w:trPr>
        <w:tc>
          <w:tcPr>
            <w:tcW w:w="959" w:type="dxa"/>
            <w:vMerge/>
          </w:tcPr>
          <w:p w:rsidR="004E5F34" w:rsidRPr="00E47071" w:rsidRDefault="004E5F34" w:rsidP="00DC5743">
            <w:pPr>
              <w:spacing w:line="276" w:lineRule="auto"/>
              <w:rPr>
                <w:b/>
                <w:sz w:val="25"/>
                <w:szCs w:val="25"/>
              </w:rPr>
            </w:pPr>
          </w:p>
        </w:tc>
        <w:tc>
          <w:tcPr>
            <w:tcW w:w="7938" w:type="dxa"/>
            <w:tcBorders>
              <w:bottom w:val="single" w:sz="4" w:space="0" w:color="auto"/>
            </w:tcBorders>
          </w:tcPr>
          <w:p w:rsidR="004E5F34" w:rsidRPr="00E47071" w:rsidRDefault="004E5F34" w:rsidP="00DC5743">
            <w:pPr>
              <w:ind w:firstLine="720"/>
              <w:jc w:val="both"/>
              <w:rPr>
                <w:sz w:val="25"/>
                <w:szCs w:val="25"/>
              </w:rPr>
            </w:pPr>
            <w:r w:rsidRPr="00E47071">
              <w:rPr>
                <w:sz w:val="25"/>
                <w:szCs w:val="25"/>
              </w:rPr>
              <w:t>Ta thấy K rất lớn, phản ứng (1) xảy ra hoàn toàn, vì vậy nồng độ các ion khi phản ứng kết thúc chính là thành phần giới hạn của hệ</w:t>
            </w:r>
          </w:p>
          <w:p w:rsidR="004E5F34" w:rsidRPr="00E47071" w:rsidRDefault="004E5F34" w:rsidP="00DC5743">
            <w:pPr>
              <w:jc w:val="both"/>
              <w:rPr>
                <w:sz w:val="25"/>
                <w:szCs w:val="25"/>
              </w:rPr>
            </w:pPr>
            <w:r w:rsidRPr="00E47071">
              <w:rPr>
                <w:sz w:val="25"/>
                <w:szCs w:val="25"/>
              </w:rPr>
              <w:t xml:space="preserve">                  MnO</w:t>
            </w:r>
            <w:r w:rsidRPr="00E47071">
              <w:rPr>
                <w:sz w:val="25"/>
                <w:szCs w:val="25"/>
                <w:vertAlign w:val="subscript"/>
              </w:rPr>
              <w:t>4</w:t>
            </w:r>
            <w:r w:rsidRPr="00E47071">
              <w:rPr>
                <w:sz w:val="25"/>
                <w:szCs w:val="25"/>
                <w:vertAlign w:val="superscript"/>
              </w:rPr>
              <w:t>-</w:t>
            </w:r>
            <w:r w:rsidRPr="00E47071">
              <w:rPr>
                <w:sz w:val="25"/>
                <w:szCs w:val="25"/>
              </w:rPr>
              <w:t xml:space="preserve"> + 5Fe</w:t>
            </w:r>
            <w:r w:rsidRPr="00E47071">
              <w:rPr>
                <w:sz w:val="25"/>
                <w:szCs w:val="25"/>
                <w:vertAlign w:val="superscript"/>
              </w:rPr>
              <w:t>2+</w:t>
            </w:r>
            <w:r w:rsidRPr="00E47071">
              <w:rPr>
                <w:sz w:val="25"/>
                <w:szCs w:val="25"/>
              </w:rPr>
              <w:t xml:space="preserve"> + 8H</w:t>
            </w:r>
            <w:r w:rsidRPr="00E47071">
              <w:rPr>
                <w:sz w:val="25"/>
                <w:szCs w:val="25"/>
                <w:vertAlign w:val="superscript"/>
              </w:rPr>
              <w:t>+</w:t>
            </w:r>
            <w:r w:rsidRPr="00E47071">
              <w:rPr>
                <w:sz w:val="25"/>
                <w:szCs w:val="25"/>
              </w:rPr>
              <w:t xml:space="preserve"> </w:t>
            </w:r>
            <w:r w:rsidRPr="00E47071">
              <w:rPr>
                <w:rFonts w:ascii="Cambria Math" w:hAnsi="Cambria Math" w:cs="Cambria Math"/>
                <w:sz w:val="25"/>
                <w:szCs w:val="25"/>
                <w:lang w:val="en-GB"/>
              </w:rPr>
              <w:t>⇌</w:t>
            </w:r>
            <w:r w:rsidRPr="00E47071">
              <w:rPr>
                <w:sz w:val="25"/>
                <w:szCs w:val="25"/>
                <w:lang w:val="en-GB"/>
              </w:rPr>
              <w:t xml:space="preserve"> </w:t>
            </w:r>
            <w:r w:rsidRPr="00E47071">
              <w:rPr>
                <w:sz w:val="25"/>
                <w:szCs w:val="25"/>
              </w:rPr>
              <w:t>5Fe</w:t>
            </w:r>
            <w:r w:rsidRPr="00E47071">
              <w:rPr>
                <w:sz w:val="25"/>
                <w:szCs w:val="25"/>
                <w:vertAlign w:val="superscript"/>
              </w:rPr>
              <w:t>3+</w:t>
            </w:r>
            <w:r w:rsidRPr="00E47071">
              <w:rPr>
                <w:sz w:val="25"/>
                <w:szCs w:val="25"/>
              </w:rPr>
              <w:t xml:space="preserve"> + Mn</w:t>
            </w:r>
            <w:r w:rsidRPr="00E47071">
              <w:rPr>
                <w:sz w:val="25"/>
                <w:szCs w:val="25"/>
                <w:vertAlign w:val="superscript"/>
              </w:rPr>
              <w:t>2+</w:t>
            </w:r>
            <w:r w:rsidRPr="00E47071">
              <w:rPr>
                <w:sz w:val="25"/>
                <w:szCs w:val="25"/>
              </w:rPr>
              <w:t xml:space="preserve"> + 4H</w:t>
            </w:r>
            <w:r w:rsidRPr="00E47071">
              <w:rPr>
                <w:sz w:val="25"/>
                <w:szCs w:val="25"/>
                <w:vertAlign w:val="subscript"/>
              </w:rPr>
              <w:t>2</w:t>
            </w:r>
            <w:r w:rsidRPr="00E47071">
              <w:rPr>
                <w:sz w:val="25"/>
                <w:szCs w:val="25"/>
              </w:rPr>
              <w:t>O    (1)</w:t>
            </w:r>
          </w:p>
          <w:p w:rsidR="004E5F34" w:rsidRPr="00E47071" w:rsidRDefault="004E5F34" w:rsidP="00DC5743">
            <w:pPr>
              <w:jc w:val="both"/>
              <w:rPr>
                <w:sz w:val="25"/>
                <w:szCs w:val="25"/>
              </w:rPr>
            </w:pPr>
            <w:r w:rsidRPr="00E47071">
              <w:rPr>
                <w:sz w:val="25"/>
                <w:szCs w:val="25"/>
              </w:rPr>
              <w:t>Ban đầu:    0,01        0,02       1         0,01</w:t>
            </w:r>
          </w:p>
          <w:p w:rsidR="004E5F34" w:rsidRPr="00E47071" w:rsidRDefault="004E5F34" w:rsidP="00DC5743">
            <w:pPr>
              <w:jc w:val="both"/>
              <w:rPr>
                <w:sz w:val="25"/>
                <w:szCs w:val="25"/>
              </w:rPr>
            </w:pPr>
            <w:r w:rsidRPr="00E47071">
              <w:rPr>
                <w:sz w:val="25"/>
                <w:szCs w:val="25"/>
              </w:rPr>
              <w:t xml:space="preserve">Cân bằng: 0,006      </w:t>
            </w:r>
            <w:r w:rsidRPr="00E47071">
              <w:rPr>
                <w:sz w:val="25"/>
                <w:szCs w:val="25"/>
              </w:rPr>
              <w:tab/>
              <w:t xml:space="preserve">   </w:t>
            </w:r>
            <w:r>
              <w:rPr>
                <w:sz w:val="25"/>
                <w:szCs w:val="25"/>
              </w:rPr>
              <w:t xml:space="preserve">      </w:t>
            </w:r>
            <w:r w:rsidRPr="00E47071">
              <w:rPr>
                <w:sz w:val="25"/>
                <w:szCs w:val="25"/>
              </w:rPr>
              <w:t xml:space="preserve">0,968     </w:t>
            </w:r>
            <w:r>
              <w:rPr>
                <w:sz w:val="25"/>
                <w:szCs w:val="25"/>
              </w:rPr>
              <w:t xml:space="preserve"> </w:t>
            </w:r>
            <w:r w:rsidRPr="00E47071">
              <w:rPr>
                <w:sz w:val="25"/>
                <w:szCs w:val="25"/>
              </w:rPr>
              <w:t>0,0</w:t>
            </w:r>
            <w:r>
              <w:rPr>
                <w:sz w:val="25"/>
                <w:szCs w:val="25"/>
              </w:rPr>
              <w:t>3</w:t>
            </w:r>
            <w:r w:rsidRPr="00E47071">
              <w:rPr>
                <w:sz w:val="25"/>
                <w:szCs w:val="25"/>
              </w:rPr>
              <w:t xml:space="preserve">   0,004</w:t>
            </w:r>
          </w:p>
          <w:p w:rsidR="004E5F34" w:rsidRPr="00E47071" w:rsidRDefault="004E5F34" w:rsidP="00DC5743">
            <w:pPr>
              <w:jc w:val="both"/>
              <w:rPr>
                <w:sz w:val="25"/>
                <w:szCs w:val="25"/>
              </w:rPr>
            </w:pPr>
            <w:r w:rsidRPr="00E47071">
              <w:rPr>
                <w:sz w:val="25"/>
                <w:szCs w:val="25"/>
              </w:rPr>
              <w:t>* Nồng độ các ion:</w:t>
            </w:r>
          </w:p>
          <w:p w:rsidR="004E5F34" w:rsidRPr="00E47071" w:rsidRDefault="004E5F34" w:rsidP="00DC5743">
            <w:pPr>
              <w:ind w:firstLine="720"/>
              <w:jc w:val="both"/>
              <w:rPr>
                <w:sz w:val="25"/>
                <w:szCs w:val="25"/>
              </w:rPr>
            </w:pPr>
            <w:r w:rsidRPr="00E47071">
              <w:rPr>
                <w:sz w:val="25"/>
                <w:szCs w:val="25"/>
              </w:rPr>
              <w:t>MnO</w:t>
            </w:r>
            <w:r w:rsidRPr="00E47071">
              <w:rPr>
                <w:sz w:val="25"/>
                <w:szCs w:val="25"/>
                <w:vertAlign w:val="subscript"/>
              </w:rPr>
              <w:t>4</w:t>
            </w:r>
            <w:r w:rsidRPr="00E47071">
              <w:rPr>
                <w:sz w:val="25"/>
                <w:szCs w:val="25"/>
                <w:vertAlign w:val="superscript"/>
              </w:rPr>
              <w:noBreakHyphen/>
            </w:r>
            <w:r w:rsidRPr="00E47071">
              <w:rPr>
                <w:sz w:val="25"/>
                <w:szCs w:val="25"/>
              </w:rPr>
              <w:t>: 0,006 M</w:t>
            </w:r>
            <w:r w:rsidRPr="00E47071">
              <w:rPr>
                <w:sz w:val="25"/>
                <w:szCs w:val="25"/>
              </w:rPr>
              <w:tab/>
              <w:t>;</w:t>
            </w:r>
            <w:r w:rsidRPr="00E47071">
              <w:rPr>
                <w:sz w:val="25"/>
                <w:szCs w:val="25"/>
              </w:rPr>
              <w:tab/>
              <w:t>Fe</w:t>
            </w:r>
            <w:r w:rsidRPr="00E47071">
              <w:rPr>
                <w:sz w:val="25"/>
                <w:szCs w:val="25"/>
                <w:vertAlign w:val="superscript"/>
              </w:rPr>
              <w:t>3+</w:t>
            </w:r>
            <w:r w:rsidRPr="00E47071">
              <w:rPr>
                <w:sz w:val="25"/>
                <w:szCs w:val="25"/>
              </w:rPr>
              <w:t>: 0,0</w:t>
            </w:r>
            <w:r>
              <w:rPr>
                <w:sz w:val="25"/>
                <w:szCs w:val="25"/>
              </w:rPr>
              <w:t>3</w:t>
            </w:r>
            <w:r w:rsidRPr="00E47071">
              <w:rPr>
                <w:sz w:val="25"/>
                <w:szCs w:val="25"/>
              </w:rPr>
              <w:t xml:space="preserve"> M</w:t>
            </w:r>
          </w:p>
          <w:p w:rsidR="004E5F34" w:rsidRPr="00E47071" w:rsidRDefault="004E5F34" w:rsidP="00DC5743">
            <w:pPr>
              <w:ind w:firstLine="720"/>
              <w:jc w:val="both"/>
              <w:rPr>
                <w:sz w:val="25"/>
                <w:szCs w:val="25"/>
              </w:rPr>
            </w:pPr>
            <w:r w:rsidRPr="00E47071">
              <w:rPr>
                <w:sz w:val="25"/>
                <w:szCs w:val="25"/>
              </w:rPr>
              <w:t>Mn</w:t>
            </w:r>
            <w:r w:rsidRPr="00E47071">
              <w:rPr>
                <w:sz w:val="25"/>
                <w:szCs w:val="25"/>
                <w:vertAlign w:val="superscript"/>
              </w:rPr>
              <w:t>2+</w:t>
            </w:r>
            <w:r w:rsidRPr="00E47071">
              <w:rPr>
                <w:sz w:val="25"/>
                <w:szCs w:val="25"/>
              </w:rPr>
              <w:t>: 0,004 M</w:t>
            </w:r>
            <w:r w:rsidRPr="00E47071">
              <w:rPr>
                <w:sz w:val="25"/>
                <w:szCs w:val="25"/>
              </w:rPr>
              <w:tab/>
              <w:t>;</w:t>
            </w:r>
            <w:r w:rsidRPr="00E47071">
              <w:rPr>
                <w:sz w:val="25"/>
                <w:szCs w:val="25"/>
              </w:rPr>
              <w:tab/>
              <w:t>H</w:t>
            </w:r>
            <w:r w:rsidRPr="00E47071">
              <w:rPr>
                <w:sz w:val="25"/>
                <w:szCs w:val="25"/>
                <w:vertAlign w:val="superscript"/>
              </w:rPr>
              <w:t>+</w:t>
            </w:r>
            <w:r w:rsidRPr="00E47071">
              <w:rPr>
                <w:sz w:val="25"/>
                <w:szCs w:val="25"/>
              </w:rPr>
              <w:t>: 0,968 M</w:t>
            </w:r>
          </w:p>
        </w:tc>
        <w:tc>
          <w:tcPr>
            <w:tcW w:w="907" w:type="dxa"/>
            <w:tcBorders>
              <w:bottom w:val="single" w:sz="4" w:space="0" w:color="auto"/>
            </w:tcBorders>
          </w:tcPr>
          <w:p w:rsidR="004E5F34" w:rsidRPr="00E47071" w:rsidRDefault="004E5F34" w:rsidP="00DC5743">
            <w:pPr>
              <w:spacing w:line="276" w:lineRule="auto"/>
              <w:rPr>
                <w:b/>
                <w:sz w:val="25"/>
                <w:szCs w:val="25"/>
              </w:rPr>
            </w:pPr>
          </w:p>
          <w:p w:rsidR="004E5F34" w:rsidRPr="00E47071" w:rsidRDefault="004E5F34" w:rsidP="00DC5743">
            <w:pPr>
              <w:spacing w:line="276" w:lineRule="auto"/>
              <w:rPr>
                <w:b/>
                <w:sz w:val="25"/>
                <w:szCs w:val="25"/>
              </w:rPr>
            </w:pPr>
          </w:p>
          <w:p w:rsidR="004E5F34" w:rsidRPr="00E47071" w:rsidRDefault="004E5F34" w:rsidP="00DC5743">
            <w:pPr>
              <w:spacing w:line="276" w:lineRule="auto"/>
              <w:rPr>
                <w:b/>
                <w:sz w:val="25"/>
                <w:szCs w:val="25"/>
              </w:rPr>
            </w:pPr>
          </w:p>
          <w:p w:rsidR="004E5F34" w:rsidRDefault="004E5F34" w:rsidP="00DC5743">
            <w:pPr>
              <w:spacing w:line="276" w:lineRule="auto"/>
              <w:rPr>
                <w:b/>
                <w:sz w:val="25"/>
                <w:szCs w:val="25"/>
              </w:rPr>
            </w:pPr>
            <w:r>
              <w:rPr>
                <w:b/>
                <w:sz w:val="25"/>
                <w:szCs w:val="25"/>
              </w:rPr>
              <w:t>0,25x4</w:t>
            </w:r>
          </w:p>
          <w:p w:rsidR="004E5F34" w:rsidRPr="00E47071" w:rsidRDefault="004E5F34" w:rsidP="00DC5743">
            <w:pPr>
              <w:spacing w:line="276" w:lineRule="auto"/>
              <w:rPr>
                <w:b/>
                <w:sz w:val="25"/>
                <w:szCs w:val="25"/>
              </w:rPr>
            </w:pPr>
            <w:r>
              <w:rPr>
                <w:b/>
                <w:sz w:val="25"/>
                <w:szCs w:val="25"/>
              </w:rPr>
              <w:t>=1</w:t>
            </w:r>
          </w:p>
        </w:tc>
      </w:tr>
      <w:tr w:rsidR="004E5F34" w:rsidRPr="00E47071" w:rsidTr="00DC5743">
        <w:trPr>
          <w:trHeight w:val="349"/>
        </w:trPr>
        <w:tc>
          <w:tcPr>
            <w:tcW w:w="959" w:type="dxa"/>
            <w:vMerge/>
            <w:tcBorders>
              <w:bottom w:val="single" w:sz="4" w:space="0" w:color="auto"/>
            </w:tcBorders>
          </w:tcPr>
          <w:p w:rsidR="004E5F34" w:rsidRPr="00E47071" w:rsidRDefault="004E5F34" w:rsidP="00DC5743">
            <w:pPr>
              <w:rPr>
                <w:b/>
                <w:sz w:val="25"/>
                <w:szCs w:val="25"/>
              </w:rPr>
            </w:pPr>
          </w:p>
        </w:tc>
        <w:tc>
          <w:tcPr>
            <w:tcW w:w="7938" w:type="dxa"/>
            <w:tcBorders>
              <w:bottom w:val="single" w:sz="4" w:space="0" w:color="auto"/>
            </w:tcBorders>
          </w:tcPr>
          <w:p w:rsidR="004E5F34" w:rsidRPr="00934D45" w:rsidRDefault="004E5F34" w:rsidP="00DC5743">
            <w:pPr>
              <w:jc w:val="both"/>
              <w:rPr>
                <w:b/>
                <w:sz w:val="25"/>
                <w:szCs w:val="25"/>
              </w:rPr>
            </w:pPr>
            <w:r>
              <w:rPr>
                <w:b/>
                <w:sz w:val="25"/>
                <w:szCs w:val="25"/>
              </w:rPr>
              <w:t>HS tính đúng nồng độ mỗi chất đạt 0,25 điểm</w:t>
            </w:r>
          </w:p>
        </w:tc>
        <w:tc>
          <w:tcPr>
            <w:tcW w:w="907" w:type="dxa"/>
            <w:tcBorders>
              <w:bottom w:val="single" w:sz="4" w:space="0" w:color="auto"/>
            </w:tcBorders>
          </w:tcPr>
          <w:p w:rsidR="004E5F34" w:rsidRPr="00E47071" w:rsidRDefault="004E5F34" w:rsidP="00DC5743">
            <w:pPr>
              <w:rPr>
                <w:b/>
                <w:sz w:val="25"/>
                <w:szCs w:val="25"/>
              </w:rPr>
            </w:pPr>
          </w:p>
        </w:tc>
      </w:tr>
      <w:tr w:rsidR="004E5F34" w:rsidRPr="00E47071" w:rsidTr="00DC5743">
        <w:tc>
          <w:tcPr>
            <w:tcW w:w="959" w:type="dxa"/>
            <w:vMerge w:val="restart"/>
          </w:tcPr>
          <w:p w:rsidR="004E5F34" w:rsidRDefault="004E5F34" w:rsidP="00DC5743">
            <w:pPr>
              <w:rPr>
                <w:b/>
                <w:sz w:val="25"/>
                <w:szCs w:val="25"/>
              </w:rPr>
            </w:pPr>
            <w:r w:rsidRPr="00E47071">
              <w:rPr>
                <w:b/>
                <w:sz w:val="25"/>
                <w:szCs w:val="25"/>
              </w:rPr>
              <w:t>4.3.</w:t>
            </w:r>
          </w:p>
          <w:p w:rsidR="004E5F34" w:rsidRPr="00E47071" w:rsidRDefault="004E5F34" w:rsidP="00DC5743">
            <w:pPr>
              <w:rPr>
                <w:b/>
                <w:sz w:val="25"/>
                <w:szCs w:val="25"/>
              </w:rPr>
            </w:pPr>
            <w:r>
              <w:rPr>
                <w:b/>
                <w:sz w:val="25"/>
                <w:szCs w:val="25"/>
              </w:rPr>
              <w:t>(1,5 điểm)</w:t>
            </w:r>
          </w:p>
        </w:tc>
        <w:tc>
          <w:tcPr>
            <w:tcW w:w="7938" w:type="dxa"/>
          </w:tcPr>
          <w:p w:rsidR="004E5F34" w:rsidRPr="00E47071" w:rsidRDefault="004E5F34" w:rsidP="00DC5743">
            <w:pPr>
              <w:spacing w:line="276" w:lineRule="auto"/>
              <w:rPr>
                <w:sz w:val="25"/>
                <w:szCs w:val="25"/>
                <w:lang w:val="pt-BR"/>
              </w:rPr>
            </w:pPr>
            <w:r w:rsidRPr="00E47071">
              <w:rPr>
                <w:sz w:val="25"/>
                <w:szCs w:val="25"/>
                <w:lang w:val="pt-BR"/>
              </w:rPr>
              <w:t xml:space="preserve">a. Vì </w:t>
            </w:r>
            <w:r w:rsidRPr="00E47071">
              <w:rPr>
                <w:position w:val="-14"/>
                <w:sz w:val="25"/>
                <w:szCs w:val="25"/>
              </w:rPr>
              <w:object w:dxaOrig="1860" w:dyaOrig="400">
                <v:shape id="_x0000_i1150" type="#_x0000_t75" style="width:91.9pt;height:19.9pt" o:ole="">
                  <v:imagedata r:id="rId243" o:title=""/>
                </v:shape>
                <o:OLEObject Type="Embed" ProgID="Equation.DSMT4" ShapeID="_x0000_i1150" DrawAspect="Content" ObjectID="_1779258950" r:id="rId244"/>
              </w:object>
            </w:r>
            <w:r w:rsidRPr="00E47071">
              <w:rPr>
                <w:sz w:val="25"/>
                <w:szCs w:val="25"/>
                <w:lang w:val="pt-BR"/>
              </w:rPr>
              <w:t xml:space="preserve"> nên tính oxi hóa H</w:t>
            </w:r>
            <w:r w:rsidRPr="00E47071">
              <w:rPr>
                <w:sz w:val="25"/>
                <w:szCs w:val="25"/>
                <w:vertAlign w:val="subscript"/>
                <w:lang w:val="pt-BR"/>
              </w:rPr>
              <w:t>2</w:t>
            </w:r>
            <w:r w:rsidRPr="00E47071">
              <w:rPr>
                <w:sz w:val="25"/>
                <w:szCs w:val="25"/>
                <w:lang w:val="pt-BR"/>
              </w:rPr>
              <w:t>O</w:t>
            </w:r>
            <w:r w:rsidRPr="00E47071">
              <w:rPr>
                <w:sz w:val="25"/>
                <w:szCs w:val="25"/>
                <w:vertAlign w:val="subscript"/>
                <w:lang w:val="pt-BR"/>
              </w:rPr>
              <w:t>2</w:t>
            </w:r>
            <w:r w:rsidRPr="00E47071">
              <w:rPr>
                <w:sz w:val="25"/>
                <w:szCs w:val="25"/>
                <w:lang w:val="pt-BR"/>
              </w:rPr>
              <w:t xml:space="preserve"> mạnh hơn O</w:t>
            </w:r>
            <w:r w:rsidRPr="00E47071">
              <w:rPr>
                <w:sz w:val="25"/>
                <w:szCs w:val="25"/>
                <w:vertAlign w:val="subscript"/>
                <w:lang w:val="pt-BR"/>
              </w:rPr>
              <w:t>2</w:t>
            </w:r>
            <w:r w:rsidRPr="00E47071">
              <w:rPr>
                <w:sz w:val="25"/>
                <w:szCs w:val="25"/>
                <w:lang w:val="pt-BR"/>
              </w:rPr>
              <w:t xml:space="preserve"> và tính khử H</w:t>
            </w:r>
            <w:r w:rsidRPr="00E47071">
              <w:rPr>
                <w:sz w:val="25"/>
                <w:szCs w:val="25"/>
                <w:vertAlign w:val="subscript"/>
                <w:lang w:val="pt-BR"/>
              </w:rPr>
              <w:t>2</w:t>
            </w:r>
            <w:r w:rsidRPr="00E47071">
              <w:rPr>
                <w:sz w:val="25"/>
                <w:szCs w:val="25"/>
                <w:lang w:val="pt-BR"/>
              </w:rPr>
              <w:t>O</w:t>
            </w:r>
            <w:r w:rsidRPr="00E47071">
              <w:rPr>
                <w:sz w:val="25"/>
                <w:szCs w:val="25"/>
                <w:vertAlign w:val="subscript"/>
                <w:lang w:val="pt-BR"/>
              </w:rPr>
              <w:t>2</w:t>
            </w:r>
            <w:r w:rsidRPr="00E47071">
              <w:rPr>
                <w:sz w:val="25"/>
                <w:szCs w:val="25"/>
                <w:lang w:val="pt-BR"/>
              </w:rPr>
              <w:t xml:space="preserve"> mạnh hơn H</w:t>
            </w:r>
            <w:r w:rsidRPr="00E47071">
              <w:rPr>
                <w:sz w:val="25"/>
                <w:szCs w:val="25"/>
                <w:vertAlign w:val="subscript"/>
                <w:lang w:val="pt-BR"/>
              </w:rPr>
              <w:t>2</w:t>
            </w:r>
            <w:r w:rsidRPr="00E47071">
              <w:rPr>
                <w:sz w:val="25"/>
                <w:szCs w:val="25"/>
                <w:lang w:val="pt-BR"/>
              </w:rPr>
              <w:t>O.</w:t>
            </w:r>
          </w:p>
          <w:p w:rsidR="004E5F34" w:rsidRPr="00E47071" w:rsidRDefault="004E5F34" w:rsidP="00DC5743">
            <w:pPr>
              <w:spacing w:line="276" w:lineRule="auto"/>
              <w:rPr>
                <w:sz w:val="25"/>
                <w:szCs w:val="25"/>
                <w:lang w:val="pt-BR"/>
              </w:rPr>
            </w:pPr>
            <w:r w:rsidRPr="00E47071">
              <w:rPr>
                <w:sz w:val="25"/>
                <w:szCs w:val="25"/>
                <w:lang w:val="pt-BR"/>
              </w:rPr>
              <w:tab/>
              <w:t>Phản ứng tự xảy ra.</w:t>
            </w:r>
          </w:p>
          <w:p w:rsidR="004E5F34" w:rsidRPr="00E47071" w:rsidRDefault="004E5F34" w:rsidP="00DC5743">
            <w:pPr>
              <w:spacing w:line="276" w:lineRule="auto"/>
              <w:rPr>
                <w:sz w:val="25"/>
                <w:szCs w:val="25"/>
                <w:lang w:val="de-DE"/>
              </w:rPr>
            </w:pPr>
            <w:r w:rsidRPr="00E47071">
              <w:rPr>
                <w:sz w:val="25"/>
                <w:szCs w:val="25"/>
                <w:lang w:val="pt-BR"/>
              </w:rPr>
              <w:tab/>
            </w:r>
            <w:r w:rsidRPr="00E47071">
              <w:rPr>
                <w:sz w:val="25"/>
                <w:szCs w:val="25"/>
                <w:lang w:val="pt-BR"/>
              </w:rPr>
              <w:tab/>
            </w:r>
            <w:r w:rsidRPr="00E47071">
              <w:rPr>
                <w:sz w:val="25"/>
                <w:szCs w:val="25"/>
                <w:lang w:val="de-DE"/>
              </w:rPr>
              <w:t>2H</w:t>
            </w:r>
            <w:r w:rsidRPr="00E47071">
              <w:rPr>
                <w:sz w:val="25"/>
                <w:szCs w:val="25"/>
                <w:vertAlign w:val="subscript"/>
                <w:lang w:val="de-DE"/>
              </w:rPr>
              <w:t>2</w:t>
            </w:r>
            <w:r w:rsidRPr="00E47071">
              <w:rPr>
                <w:sz w:val="25"/>
                <w:szCs w:val="25"/>
                <w:lang w:val="de-DE"/>
              </w:rPr>
              <w:t>O</w:t>
            </w:r>
            <w:r w:rsidRPr="00E47071">
              <w:rPr>
                <w:sz w:val="25"/>
                <w:szCs w:val="25"/>
                <w:vertAlign w:val="subscript"/>
                <w:lang w:val="de-DE"/>
              </w:rPr>
              <w:t>2</w:t>
            </w:r>
            <w:r w:rsidRPr="00E47071">
              <w:rPr>
                <w:sz w:val="25"/>
                <w:szCs w:val="25"/>
                <w:lang w:val="de-DE"/>
              </w:rPr>
              <w:t xml:space="preserve"> → O</w:t>
            </w:r>
            <w:r w:rsidRPr="00E47071">
              <w:rPr>
                <w:sz w:val="25"/>
                <w:szCs w:val="25"/>
                <w:vertAlign w:val="subscript"/>
                <w:lang w:val="de-DE"/>
              </w:rPr>
              <w:t>2</w:t>
            </w:r>
            <w:r w:rsidRPr="00E47071">
              <w:rPr>
                <w:sz w:val="25"/>
                <w:szCs w:val="25"/>
                <w:lang w:val="de-DE"/>
              </w:rPr>
              <w:t xml:space="preserve"> + 2H</w:t>
            </w:r>
            <w:r w:rsidRPr="00E47071">
              <w:rPr>
                <w:sz w:val="25"/>
                <w:szCs w:val="25"/>
                <w:vertAlign w:val="subscript"/>
                <w:lang w:val="de-DE"/>
              </w:rPr>
              <w:t>2</w:t>
            </w:r>
            <w:r>
              <w:rPr>
                <w:sz w:val="25"/>
                <w:szCs w:val="25"/>
                <w:lang w:val="de-DE"/>
              </w:rPr>
              <w:t>O</w:t>
            </w:r>
          </w:p>
          <w:p w:rsidR="004E5F34" w:rsidRPr="00E47071" w:rsidRDefault="004E5F34" w:rsidP="00DC5743">
            <w:pPr>
              <w:spacing w:line="276" w:lineRule="auto"/>
              <w:rPr>
                <w:sz w:val="25"/>
                <w:szCs w:val="25"/>
                <w:lang w:val="de-DE"/>
              </w:rPr>
            </w:pPr>
            <w:r w:rsidRPr="00E47071">
              <w:rPr>
                <w:sz w:val="25"/>
                <w:szCs w:val="25"/>
                <w:lang w:val="de-DE"/>
              </w:rPr>
              <w:tab/>
              <w:t>E</w:t>
            </w:r>
            <w:r w:rsidRPr="00E47071">
              <w:rPr>
                <w:sz w:val="25"/>
                <w:szCs w:val="25"/>
                <w:vertAlign w:val="superscript"/>
                <w:lang w:val="de-DE"/>
              </w:rPr>
              <w:t>0</w:t>
            </w:r>
            <w:r w:rsidRPr="00E47071">
              <w:rPr>
                <w:sz w:val="25"/>
                <w:szCs w:val="25"/>
                <w:lang w:val="de-DE"/>
              </w:rPr>
              <w:t xml:space="preserve"> = 1,77 – 0,68 = +1,09V </w:t>
            </w:r>
            <w:r w:rsidRPr="00E47071">
              <w:rPr>
                <w:position w:val="-6"/>
                <w:sz w:val="25"/>
                <w:szCs w:val="25"/>
              </w:rPr>
              <w:object w:dxaOrig="300" w:dyaOrig="240">
                <v:shape id="_x0000_i1151" type="#_x0000_t75" style="width:15.3pt;height:12.25pt" o:ole="">
                  <v:imagedata r:id="rId245" o:title=""/>
                </v:shape>
                <o:OLEObject Type="Embed" ProgID="Equation.DSMT4" ShapeID="_x0000_i1151" DrawAspect="Content" ObjectID="_1779258951" r:id="rId246"/>
              </w:object>
            </w:r>
            <w:r w:rsidRPr="00E47071">
              <w:rPr>
                <w:sz w:val="25"/>
                <w:szCs w:val="25"/>
                <w:lang w:val="de-DE"/>
              </w:rPr>
              <w:t xml:space="preserve"> K = 10</w:t>
            </w:r>
            <w:r w:rsidRPr="00E47071">
              <w:rPr>
                <w:sz w:val="25"/>
                <w:szCs w:val="25"/>
                <w:vertAlign w:val="superscript"/>
                <w:lang w:val="de-DE"/>
              </w:rPr>
              <w:t xml:space="preserve">36,95 </w:t>
            </w:r>
            <w:r w:rsidRPr="00E47071">
              <w:rPr>
                <w:sz w:val="25"/>
                <w:szCs w:val="25"/>
                <w:lang w:val="de-DE"/>
              </w:rPr>
              <w:t xml:space="preserve">(lớn) </w:t>
            </w:r>
          </w:p>
          <w:p w:rsidR="004E5F34" w:rsidRPr="00E47071" w:rsidRDefault="004E5F34" w:rsidP="00DC5743">
            <w:pPr>
              <w:spacing w:line="276" w:lineRule="auto"/>
              <w:ind w:firstLine="720"/>
              <w:rPr>
                <w:sz w:val="25"/>
                <w:szCs w:val="25"/>
                <w:lang w:val="de-DE"/>
              </w:rPr>
            </w:pPr>
            <w:r w:rsidRPr="00E47071">
              <w:rPr>
                <w:sz w:val="25"/>
                <w:szCs w:val="25"/>
                <w:lang w:val="de-DE"/>
              </w:rPr>
              <w:t>Vậy H</w:t>
            </w:r>
            <w:r w:rsidRPr="00E47071">
              <w:rPr>
                <w:sz w:val="25"/>
                <w:szCs w:val="25"/>
                <w:vertAlign w:val="subscript"/>
                <w:lang w:val="de-DE"/>
              </w:rPr>
              <w:t>2</w:t>
            </w:r>
            <w:r w:rsidRPr="00E47071">
              <w:rPr>
                <w:sz w:val="25"/>
                <w:szCs w:val="25"/>
                <w:lang w:val="de-DE"/>
              </w:rPr>
              <w:t>O</w:t>
            </w:r>
            <w:r w:rsidRPr="00E47071">
              <w:rPr>
                <w:sz w:val="25"/>
                <w:szCs w:val="25"/>
                <w:vertAlign w:val="subscript"/>
                <w:lang w:val="de-DE"/>
              </w:rPr>
              <w:t>2</w:t>
            </w:r>
            <w:r w:rsidRPr="00E47071">
              <w:rPr>
                <w:sz w:val="25"/>
                <w:szCs w:val="25"/>
                <w:lang w:val="de-DE"/>
              </w:rPr>
              <w:t xml:space="preserve"> là dạng kém bền so với 2 dạng O</w:t>
            </w:r>
            <w:r w:rsidRPr="00E47071">
              <w:rPr>
                <w:sz w:val="25"/>
                <w:szCs w:val="25"/>
                <w:vertAlign w:val="subscript"/>
                <w:lang w:val="de-DE"/>
              </w:rPr>
              <w:t>2</w:t>
            </w:r>
            <w:r w:rsidRPr="00E47071">
              <w:rPr>
                <w:sz w:val="25"/>
                <w:szCs w:val="25"/>
                <w:lang w:val="de-DE"/>
              </w:rPr>
              <w:t xml:space="preserve"> và H</w:t>
            </w:r>
            <w:r w:rsidRPr="00E47071">
              <w:rPr>
                <w:sz w:val="25"/>
                <w:szCs w:val="25"/>
                <w:vertAlign w:val="subscript"/>
                <w:lang w:val="de-DE"/>
              </w:rPr>
              <w:t>2</w:t>
            </w:r>
            <w:r w:rsidRPr="00E47071">
              <w:rPr>
                <w:sz w:val="25"/>
                <w:szCs w:val="25"/>
                <w:lang w:val="de-DE"/>
              </w:rPr>
              <w:t>O</w:t>
            </w:r>
          </w:p>
          <w:p w:rsidR="004E5F34" w:rsidRPr="00E47071" w:rsidRDefault="004E5F34" w:rsidP="00DC5743">
            <w:pPr>
              <w:spacing w:line="276" w:lineRule="auto"/>
              <w:rPr>
                <w:sz w:val="25"/>
                <w:szCs w:val="25"/>
                <w:lang w:val="de-DE"/>
              </w:rPr>
            </w:pPr>
            <w:r w:rsidRPr="00E47071">
              <w:rPr>
                <w:sz w:val="25"/>
                <w:szCs w:val="25"/>
                <w:lang w:val="de-DE"/>
              </w:rPr>
              <w:t xml:space="preserve">Lưu ý: Khi sử dụng </w:t>
            </w:r>
            <w:r w:rsidRPr="00E47071">
              <w:rPr>
                <w:sz w:val="25"/>
                <w:szCs w:val="25"/>
                <w:lang w:val="pt-BR"/>
              </w:rPr>
              <w:t>dung dịch H</w:t>
            </w:r>
            <w:r w:rsidRPr="00E47071">
              <w:rPr>
                <w:sz w:val="25"/>
                <w:szCs w:val="25"/>
                <w:vertAlign w:val="subscript"/>
                <w:lang w:val="pt-BR"/>
              </w:rPr>
              <w:t>2</w:t>
            </w:r>
            <w:r w:rsidRPr="00E47071">
              <w:rPr>
                <w:sz w:val="25"/>
                <w:szCs w:val="25"/>
                <w:lang w:val="pt-BR"/>
              </w:rPr>
              <w:t>O</w:t>
            </w:r>
            <w:r w:rsidRPr="00E47071">
              <w:rPr>
                <w:sz w:val="25"/>
                <w:szCs w:val="25"/>
                <w:vertAlign w:val="subscript"/>
                <w:lang w:val="pt-BR"/>
              </w:rPr>
              <w:t>2</w:t>
            </w:r>
            <w:r w:rsidRPr="00E47071">
              <w:rPr>
                <w:sz w:val="25"/>
                <w:szCs w:val="25"/>
                <w:lang w:val="pt-BR"/>
              </w:rPr>
              <w:t xml:space="preserve"> </w:t>
            </w:r>
            <w:r w:rsidRPr="00E47071">
              <w:rPr>
                <w:sz w:val="25"/>
                <w:szCs w:val="25"/>
                <w:lang w:val="de-DE"/>
              </w:rPr>
              <w:t>xong phải đậy nắp ngay.</w:t>
            </w:r>
          </w:p>
        </w:tc>
        <w:tc>
          <w:tcPr>
            <w:tcW w:w="907" w:type="dxa"/>
          </w:tcPr>
          <w:p w:rsidR="004E5F34" w:rsidRDefault="004E5F34" w:rsidP="00DC5743">
            <w:pPr>
              <w:rPr>
                <w:b/>
                <w:sz w:val="25"/>
                <w:szCs w:val="25"/>
              </w:rPr>
            </w:pPr>
          </w:p>
          <w:p w:rsidR="004E5F34" w:rsidRDefault="004E5F34" w:rsidP="00DC5743">
            <w:pPr>
              <w:rPr>
                <w:b/>
                <w:sz w:val="25"/>
                <w:szCs w:val="25"/>
              </w:rPr>
            </w:pPr>
          </w:p>
          <w:p w:rsidR="004E5F34" w:rsidRPr="00E47071" w:rsidRDefault="004E5F34" w:rsidP="00DC5743">
            <w:pPr>
              <w:rPr>
                <w:b/>
                <w:sz w:val="25"/>
                <w:szCs w:val="25"/>
              </w:rPr>
            </w:pPr>
          </w:p>
          <w:p w:rsidR="004E5F34" w:rsidRPr="00E47071" w:rsidRDefault="004E5F34" w:rsidP="00DC5743">
            <w:pPr>
              <w:rPr>
                <w:b/>
                <w:sz w:val="25"/>
                <w:szCs w:val="25"/>
              </w:rPr>
            </w:pPr>
          </w:p>
          <w:p w:rsidR="004E5F34" w:rsidRPr="00E47071" w:rsidRDefault="004E5F34" w:rsidP="00DC5743">
            <w:pPr>
              <w:rPr>
                <w:b/>
                <w:sz w:val="25"/>
                <w:szCs w:val="25"/>
              </w:rPr>
            </w:pPr>
          </w:p>
          <w:p w:rsidR="004E5F34" w:rsidRPr="00E47071" w:rsidRDefault="004E5F34" w:rsidP="00DC5743">
            <w:pPr>
              <w:rPr>
                <w:b/>
                <w:sz w:val="25"/>
                <w:szCs w:val="25"/>
              </w:rPr>
            </w:pPr>
          </w:p>
          <w:p w:rsidR="004E5F34" w:rsidRPr="00E47071" w:rsidRDefault="004E5F34" w:rsidP="00DC5743">
            <w:pPr>
              <w:rPr>
                <w:b/>
                <w:sz w:val="25"/>
                <w:szCs w:val="25"/>
              </w:rPr>
            </w:pPr>
            <w:r w:rsidRPr="00E47071">
              <w:rPr>
                <w:b/>
                <w:sz w:val="25"/>
                <w:szCs w:val="25"/>
              </w:rPr>
              <w:t>0,25</w:t>
            </w:r>
          </w:p>
          <w:p w:rsidR="004E5F34" w:rsidRPr="00E47071" w:rsidRDefault="004E5F34" w:rsidP="00DC5743">
            <w:pPr>
              <w:rPr>
                <w:b/>
                <w:sz w:val="25"/>
                <w:szCs w:val="25"/>
              </w:rPr>
            </w:pPr>
            <w:r w:rsidRPr="00E47071">
              <w:rPr>
                <w:b/>
                <w:sz w:val="25"/>
                <w:szCs w:val="25"/>
              </w:rPr>
              <w:t>0,25</w:t>
            </w:r>
          </w:p>
        </w:tc>
      </w:tr>
      <w:tr w:rsidR="004E5F34" w:rsidRPr="00E47071" w:rsidTr="00DC5743">
        <w:tc>
          <w:tcPr>
            <w:tcW w:w="959" w:type="dxa"/>
            <w:vMerge/>
          </w:tcPr>
          <w:p w:rsidR="004E5F34" w:rsidRPr="00E47071" w:rsidRDefault="004E5F34" w:rsidP="00DC5743">
            <w:pPr>
              <w:rPr>
                <w:b/>
                <w:sz w:val="25"/>
                <w:szCs w:val="25"/>
              </w:rPr>
            </w:pPr>
          </w:p>
        </w:tc>
        <w:tc>
          <w:tcPr>
            <w:tcW w:w="7938" w:type="dxa"/>
          </w:tcPr>
          <w:p w:rsidR="004E5F34" w:rsidRPr="00E47071" w:rsidRDefault="004E5F34" w:rsidP="00DC5743">
            <w:pPr>
              <w:spacing w:line="276" w:lineRule="auto"/>
              <w:rPr>
                <w:sz w:val="25"/>
                <w:szCs w:val="25"/>
                <w:lang w:val="de-DE"/>
              </w:rPr>
            </w:pPr>
            <w:r w:rsidRPr="00E47071">
              <w:rPr>
                <w:sz w:val="25"/>
                <w:szCs w:val="25"/>
                <w:lang w:val="de-DE"/>
              </w:rPr>
              <w:t xml:space="preserve">b. Tính </w:t>
            </w:r>
            <w:r w:rsidRPr="00E47071">
              <w:rPr>
                <w:position w:val="-18"/>
                <w:sz w:val="25"/>
                <w:szCs w:val="25"/>
              </w:rPr>
              <w:object w:dxaOrig="960" w:dyaOrig="440">
                <v:shape id="_x0000_i1152" type="#_x0000_t75" style="width:48.25pt;height:22.2pt" o:ole="">
                  <v:imagedata r:id="rId247" o:title=""/>
                </v:shape>
                <o:OLEObject Type="Embed" ProgID="Equation.DSMT4" ShapeID="_x0000_i1152" DrawAspect="Content" ObjectID="_1779258952" r:id="rId248"/>
              </w:object>
            </w:r>
          </w:p>
          <w:p w:rsidR="004E5F34" w:rsidRPr="00E47071" w:rsidRDefault="004E5F34" w:rsidP="00DC5743">
            <w:pPr>
              <w:spacing w:line="276" w:lineRule="auto"/>
              <w:rPr>
                <w:sz w:val="25"/>
                <w:szCs w:val="25"/>
                <w:lang w:val="de-DE"/>
              </w:rPr>
            </w:pPr>
            <w:r w:rsidRPr="00E47071">
              <w:rPr>
                <w:sz w:val="25"/>
                <w:szCs w:val="25"/>
                <w:lang w:val="de-DE"/>
              </w:rPr>
              <w:tab/>
              <w:t>O</w:t>
            </w:r>
            <w:r w:rsidRPr="00E47071">
              <w:rPr>
                <w:sz w:val="25"/>
                <w:szCs w:val="25"/>
                <w:vertAlign w:val="subscript"/>
                <w:lang w:val="de-DE"/>
              </w:rPr>
              <w:t>2</w:t>
            </w:r>
            <w:r w:rsidRPr="00E47071">
              <w:rPr>
                <w:sz w:val="25"/>
                <w:szCs w:val="25"/>
                <w:lang w:val="de-DE"/>
              </w:rPr>
              <w:t xml:space="preserve"> + 2H</w:t>
            </w:r>
            <w:r w:rsidRPr="00E47071">
              <w:rPr>
                <w:sz w:val="25"/>
                <w:szCs w:val="25"/>
                <w:vertAlign w:val="superscript"/>
                <w:lang w:val="de-DE"/>
              </w:rPr>
              <w:t>+</w:t>
            </w:r>
            <w:r w:rsidRPr="00E47071">
              <w:rPr>
                <w:sz w:val="25"/>
                <w:szCs w:val="25"/>
                <w:lang w:val="de-DE"/>
              </w:rPr>
              <w:t xml:space="preserve"> + 2e</w:t>
            </w:r>
            <w:r>
              <w:rPr>
                <w:sz w:val="25"/>
                <w:szCs w:val="25"/>
                <w:lang w:val="de-DE"/>
              </w:rPr>
              <w:t xml:space="preserve"> </w:t>
            </w:r>
            <w:r w:rsidRPr="00ED7D59">
              <w:rPr>
                <w:position w:val="-8"/>
                <w:sz w:val="25"/>
                <w:szCs w:val="25"/>
              </w:rPr>
              <w:object w:dxaOrig="620" w:dyaOrig="380">
                <v:shape id="_x0000_i1153" type="#_x0000_t75" style="width:30.65pt;height:19.15pt" o:ole="">
                  <v:imagedata r:id="rId73" o:title=""/>
                </v:shape>
                <o:OLEObject Type="Embed" ProgID="Equation.DSMT4" ShapeID="_x0000_i1153" DrawAspect="Content" ObjectID="_1779258953" r:id="rId249"/>
              </w:object>
            </w:r>
            <w:r>
              <w:rPr>
                <w:sz w:val="25"/>
                <w:szCs w:val="25"/>
                <w:lang w:val="de-DE"/>
              </w:rPr>
              <w:t xml:space="preserve"> </w:t>
            </w:r>
            <w:r w:rsidRPr="00E47071">
              <w:rPr>
                <w:sz w:val="25"/>
                <w:szCs w:val="25"/>
                <w:lang w:val="de-DE"/>
              </w:rPr>
              <w:t xml:space="preserve"> H</w:t>
            </w:r>
            <w:r w:rsidRPr="00E47071">
              <w:rPr>
                <w:sz w:val="25"/>
                <w:szCs w:val="25"/>
                <w:vertAlign w:val="subscript"/>
                <w:lang w:val="de-DE"/>
              </w:rPr>
              <w:t>2</w:t>
            </w:r>
            <w:r w:rsidRPr="00E47071">
              <w:rPr>
                <w:sz w:val="25"/>
                <w:szCs w:val="25"/>
                <w:lang w:val="de-DE"/>
              </w:rPr>
              <w:t>O</w:t>
            </w:r>
            <w:r w:rsidRPr="00E47071">
              <w:rPr>
                <w:sz w:val="25"/>
                <w:szCs w:val="25"/>
                <w:vertAlign w:val="subscript"/>
                <w:lang w:val="de-DE"/>
              </w:rPr>
              <w:t>2</w:t>
            </w:r>
            <w:r w:rsidRPr="00E47071">
              <w:rPr>
                <w:sz w:val="25"/>
                <w:szCs w:val="25"/>
                <w:lang w:val="de-DE"/>
              </w:rPr>
              <w:t xml:space="preserve"> </w:t>
            </w:r>
            <w:r>
              <w:rPr>
                <w:sz w:val="25"/>
                <w:szCs w:val="25"/>
                <w:lang w:val="de-DE"/>
              </w:rPr>
              <w:t xml:space="preserve">       (1) </w:t>
            </w:r>
            <w:r>
              <w:rPr>
                <w:sz w:val="25"/>
                <w:szCs w:val="25"/>
                <w:lang w:val="de-DE"/>
              </w:rPr>
              <w:tab/>
              <w:t xml:space="preserve">          </w:t>
            </w:r>
            <w:r w:rsidRPr="00E47071">
              <w:rPr>
                <w:position w:val="-12"/>
                <w:sz w:val="25"/>
                <w:szCs w:val="25"/>
              </w:rPr>
              <w:object w:dxaOrig="1180" w:dyaOrig="560">
                <v:shape id="_x0000_i1154" type="#_x0000_t75" style="width:58.2pt;height:28.35pt" o:ole="">
                  <v:imagedata r:id="rId250" o:title=""/>
                </v:shape>
                <o:OLEObject Type="Embed" ProgID="Equation.DSMT4" ShapeID="_x0000_i1154" DrawAspect="Content" ObjectID="_1779258954" r:id="rId251"/>
              </w:object>
            </w:r>
            <w:r w:rsidRPr="00E47071">
              <w:rPr>
                <w:sz w:val="25"/>
                <w:szCs w:val="25"/>
                <w:lang w:val="de-DE"/>
              </w:rPr>
              <w:t xml:space="preserve"> </w:t>
            </w:r>
          </w:p>
          <w:p w:rsidR="004E5F34" w:rsidRDefault="002B6198" w:rsidP="00DC5743">
            <w:pPr>
              <w:spacing w:line="276" w:lineRule="auto"/>
              <w:rPr>
                <w:sz w:val="25"/>
                <w:szCs w:val="25"/>
              </w:rPr>
            </w:pPr>
            <w:r>
              <w:rPr>
                <w:noProof/>
              </w:rPr>
              <mc:AlternateContent>
                <mc:Choice Requires="wps">
                  <w:drawing>
                    <wp:anchor distT="4294967295" distB="4294967295" distL="114300" distR="114300" simplePos="0" relativeHeight="251662336" behindDoc="0" locked="0" layoutInCell="1" allowOverlap="1">
                      <wp:simplePos x="0" y="0"/>
                      <wp:positionH relativeFrom="column">
                        <wp:posOffset>467995</wp:posOffset>
                      </wp:positionH>
                      <wp:positionV relativeFrom="paragraph">
                        <wp:posOffset>364489</wp:posOffset>
                      </wp:positionV>
                      <wp:extent cx="1842770" cy="0"/>
                      <wp:effectExtent l="0" t="0" r="24130" b="19050"/>
                      <wp:wrapNone/>
                      <wp:docPr id="21"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4277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6.85pt,28.7pt" to="181.95pt,28.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Q6sm4QEAALMDAAAOAAAAZHJzL2Uyb0RvYy54bWysU8tu2zAQvBfoPxC815KMuHEEywFqw72k bQC3H7CmKIkoX+Cylv33XVK2k7S3oheC3MdwZzhcPZ6MZkcZUDnb8GpWciatcK2yfcN/fN99WHKG EWwL2lnZ8LNE/rh+/241+lrO3eB0KwMjEIv16Bs+xOjrokAxSAM4c15aSnYuGIh0DH3RBhgJ3ehi XpYfi9GF1gcnJCJFt1OSrzN+10kRv3Udysh0w2m2mNeQ10Nai/UK6j6AH5S4jAH/MIUBZenSG9QW IrBfQf0FZZQIDl0XZ8KZwnWdEjJzIDZV+Qeb/QBeZi4kDvqbTPj/YMXX43Ngqm34vOLMgqE32scA qh8i2zhrSUEX2CIJNXqsqX5jn0OiKk5275+c+ImUK94k0wH9VHbqgknlxJWdsvDnm/DyFJmgYLW8 m9/f0/uIa66A+troA8bP0hmWNg3XyiZNoIbjE8Z0NdTXkhS2bqe0zu+qLRsb/rCYLwgZyF2dhkhb 44kv2p4z0D3ZVsSQEdFp1abuhIOhP2x0YEcg69ztltWn7VQ0QCun6MOiLC8WQohfXDuFq/Iap9Eu MHnMN/hp5i3gMPXkVBKZWrRN98vs3gvFF0HT7uDa83O4qk7OyG0XFyfrvT7T/vVfW/8GAAD//wMA UEsDBBQABgAIAAAAIQDM76fo3wAAAAgBAAAPAAAAZHJzL2Rvd25yZXYueG1sTI/BTsMwEETvSPyD tUjcqAOhTQlxKqjUigsStKhnN17iQLyOYrcN+XoWcYDj7Ixm3haLwbXiiH1oPCm4niQgkCpvGqoV vG1XV3MQIWoyuvWECr4wwKI8Pyt0bvyJXvG4ibXgEgq5VmBj7HIpQ2XR6TDxHRJ77753OrLsa2l6 feJy18qbJJlJpxviBas7XFqsPjcHp2A08+XLk12Pz4+7bJzWYbta7z6UurwYHu5BRBziXxh+8Bkd Smba+wOZIFoFWZpxUsE0uwXBfjpL70Dsfw+yLOT/B8pvAAAA//8DAFBLAQItABQABgAIAAAAIQC2 gziS/gAAAOEBAAATAAAAAAAAAAAAAAAAAAAAAABbQ29udGVudF9UeXBlc10ueG1sUEsBAi0AFAAG AAgAAAAhADj9If/WAAAAlAEAAAsAAAAAAAAAAAAAAAAALwEAAF9yZWxzLy5yZWxzUEsBAi0AFAAG AAgAAAAhANlDqybhAQAAswMAAA4AAAAAAAAAAAAAAAAALgIAAGRycy9lMm9Eb2MueG1sUEsBAi0A FAAGAAgAAAAhAMzvp+jfAAAACAEAAA8AAAAAAAAAAAAAAAAAOwQAAGRycy9kb3ducmV2LnhtbFBL BQYAAAAABAAEAPMAAABHBQAAAAA= " strokecolor="#4a7ebb">
                      <o:lock v:ext="edit" shapetype="f"/>
                    </v:line>
                  </w:pict>
                </mc:Fallback>
              </mc:AlternateContent>
            </w:r>
            <w:r w:rsidR="004E5F34" w:rsidRPr="00E47071">
              <w:rPr>
                <w:sz w:val="25"/>
                <w:szCs w:val="25"/>
                <w:lang w:val="de-DE"/>
              </w:rPr>
              <w:tab/>
              <w:t>H</w:t>
            </w:r>
            <w:r w:rsidR="004E5F34" w:rsidRPr="00E47071">
              <w:rPr>
                <w:sz w:val="25"/>
                <w:szCs w:val="25"/>
                <w:vertAlign w:val="subscript"/>
                <w:lang w:val="de-DE"/>
              </w:rPr>
              <w:t>2</w:t>
            </w:r>
            <w:r w:rsidR="004E5F34" w:rsidRPr="00E47071">
              <w:rPr>
                <w:sz w:val="25"/>
                <w:szCs w:val="25"/>
                <w:lang w:val="de-DE"/>
              </w:rPr>
              <w:t>O</w:t>
            </w:r>
            <w:r w:rsidR="004E5F34" w:rsidRPr="00E47071">
              <w:rPr>
                <w:sz w:val="25"/>
                <w:szCs w:val="25"/>
                <w:vertAlign w:val="subscript"/>
                <w:lang w:val="de-DE"/>
              </w:rPr>
              <w:t>2</w:t>
            </w:r>
            <w:r w:rsidR="004E5F34" w:rsidRPr="00E47071">
              <w:rPr>
                <w:sz w:val="25"/>
                <w:szCs w:val="25"/>
                <w:lang w:val="de-DE"/>
              </w:rPr>
              <w:t xml:space="preserve"> + 2H</w:t>
            </w:r>
            <w:r w:rsidR="004E5F34" w:rsidRPr="00E47071">
              <w:rPr>
                <w:sz w:val="25"/>
                <w:szCs w:val="25"/>
                <w:vertAlign w:val="superscript"/>
                <w:lang w:val="de-DE"/>
              </w:rPr>
              <w:t>+</w:t>
            </w:r>
            <w:r w:rsidR="004E5F34" w:rsidRPr="00E47071">
              <w:rPr>
                <w:sz w:val="25"/>
                <w:szCs w:val="25"/>
                <w:lang w:val="de-DE"/>
              </w:rPr>
              <w:t xml:space="preserve"> + 2e </w:t>
            </w:r>
            <w:r w:rsidR="004E5F34" w:rsidRPr="00ED7D59">
              <w:rPr>
                <w:position w:val="-8"/>
                <w:sz w:val="25"/>
                <w:szCs w:val="25"/>
              </w:rPr>
              <w:object w:dxaOrig="620" w:dyaOrig="380">
                <v:shape id="_x0000_i1155" type="#_x0000_t75" style="width:30.65pt;height:19.15pt" o:ole="">
                  <v:imagedata r:id="rId73" o:title=""/>
                </v:shape>
                <o:OLEObject Type="Embed" ProgID="Equation.DSMT4" ShapeID="_x0000_i1155" DrawAspect="Content" ObjectID="_1779258955" r:id="rId252"/>
              </w:object>
            </w:r>
            <w:r w:rsidR="004E5F34" w:rsidRPr="00E47071">
              <w:rPr>
                <w:sz w:val="25"/>
                <w:szCs w:val="25"/>
                <w:lang w:val="de-DE"/>
              </w:rPr>
              <w:t xml:space="preserve"> 2H</w:t>
            </w:r>
            <w:r w:rsidR="004E5F34" w:rsidRPr="00E47071">
              <w:rPr>
                <w:sz w:val="25"/>
                <w:szCs w:val="25"/>
                <w:vertAlign w:val="subscript"/>
                <w:lang w:val="de-DE"/>
              </w:rPr>
              <w:t>2</w:t>
            </w:r>
            <w:r w:rsidR="004E5F34" w:rsidRPr="00E47071">
              <w:rPr>
                <w:sz w:val="25"/>
                <w:szCs w:val="25"/>
                <w:lang w:val="de-DE"/>
              </w:rPr>
              <w:t xml:space="preserve">O </w:t>
            </w:r>
            <w:r w:rsidR="004E5F34">
              <w:rPr>
                <w:sz w:val="25"/>
                <w:szCs w:val="25"/>
                <w:lang w:val="de-DE"/>
              </w:rPr>
              <w:t xml:space="preserve">   </w:t>
            </w:r>
            <w:r w:rsidR="004E5F34" w:rsidRPr="00E47071">
              <w:rPr>
                <w:sz w:val="25"/>
                <w:szCs w:val="25"/>
                <w:lang w:val="de-DE"/>
              </w:rPr>
              <w:t xml:space="preserve">(2)  </w:t>
            </w:r>
            <w:r w:rsidR="004E5F34">
              <w:rPr>
                <w:sz w:val="25"/>
                <w:szCs w:val="25"/>
              </w:rPr>
              <w:t xml:space="preserve">         </w:t>
            </w:r>
            <w:r w:rsidR="004E5F34" w:rsidRPr="00E47071">
              <w:rPr>
                <w:position w:val="-12"/>
                <w:sz w:val="25"/>
                <w:szCs w:val="25"/>
              </w:rPr>
              <w:object w:dxaOrig="1180" w:dyaOrig="560">
                <v:shape id="_x0000_i1156" type="#_x0000_t75" style="width:59.75pt;height:28.35pt" o:ole="">
                  <v:imagedata r:id="rId253" o:title=""/>
                </v:shape>
                <o:OLEObject Type="Embed" ProgID="Equation.DSMT4" ShapeID="_x0000_i1156" DrawAspect="Content" ObjectID="_1779258956" r:id="rId254"/>
              </w:object>
            </w:r>
          </w:p>
          <w:p w:rsidR="004E5F34" w:rsidRPr="0010360D" w:rsidRDefault="004E5F34" w:rsidP="00DC5743">
            <w:pPr>
              <w:spacing w:line="276" w:lineRule="auto"/>
              <w:rPr>
                <w:sz w:val="7"/>
                <w:szCs w:val="25"/>
              </w:rPr>
            </w:pPr>
          </w:p>
          <w:p w:rsidR="004E5F34" w:rsidRPr="0010360D" w:rsidRDefault="004E5F34" w:rsidP="00DC5743">
            <w:pPr>
              <w:spacing w:line="276" w:lineRule="auto"/>
              <w:rPr>
                <w:sz w:val="25"/>
                <w:szCs w:val="25"/>
              </w:rPr>
            </w:pPr>
            <w:r>
              <w:rPr>
                <w:sz w:val="25"/>
                <w:szCs w:val="25"/>
                <w:lang w:val="de-DE"/>
              </w:rPr>
              <w:t xml:space="preserve">           </w:t>
            </w:r>
            <w:r w:rsidRPr="00E47071">
              <w:rPr>
                <w:sz w:val="25"/>
                <w:szCs w:val="25"/>
                <w:lang w:val="de-DE"/>
              </w:rPr>
              <w:t>O</w:t>
            </w:r>
            <w:r w:rsidRPr="00E47071">
              <w:rPr>
                <w:sz w:val="25"/>
                <w:szCs w:val="25"/>
                <w:vertAlign w:val="subscript"/>
                <w:lang w:val="de-DE"/>
              </w:rPr>
              <w:t>2</w:t>
            </w:r>
            <w:r w:rsidRPr="00E47071">
              <w:rPr>
                <w:sz w:val="25"/>
                <w:szCs w:val="25"/>
                <w:lang w:val="de-DE"/>
              </w:rPr>
              <w:t xml:space="preserve"> + 4H</w:t>
            </w:r>
            <w:r w:rsidRPr="00E47071">
              <w:rPr>
                <w:sz w:val="25"/>
                <w:szCs w:val="25"/>
                <w:vertAlign w:val="superscript"/>
                <w:lang w:val="de-DE"/>
              </w:rPr>
              <w:t>+</w:t>
            </w:r>
            <w:r w:rsidRPr="00E47071">
              <w:rPr>
                <w:sz w:val="25"/>
                <w:szCs w:val="25"/>
                <w:lang w:val="de-DE"/>
              </w:rPr>
              <w:t xml:space="preserve"> + 4e </w:t>
            </w:r>
            <w:r w:rsidRPr="00ED7D59">
              <w:rPr>
                <w:position w:val="-8"/>
                <w:sz w:val="25"/>
                <w:szCs w:val="25"/>
              </w:rPr>
              <w:object w:dxaOrig="620" w:dyaOrig="380">
                <v:shape id="_x0000_i1157" type="#_x0000_t75" style="width:30.65pt;height:19.15pt" o:ole="">
                  <v:imagedata r:id="rId73" o:title=""/>
                </v:shape>
                <o:OLEObject Type="Embed" ProgID="Equation.DSMT4" ShapeID="_x0000_i1157" DrawAspect="Content" ObjectID="_1779258957" r:id="rId255"/>
              </w:object>
            </w:r>
            <w:r w:rsidRPr="00E47071">
              <w:rPr>
                <w:sz w:val="25"/>
                <w:szCs w:val="25"/>
                <w:lang w:val="de-DE"/>
              </w:rPr>
              <w:t xml:space="preserve"> 2H</w:t>
            </w:r>
            <w:r w:rsidRPr="00E47071">
              <w:rPr>
                <w:sz w:val="25"/>
                <w:szCs w:val="25"/>
                <w:vertAlign w:val="subscript"/>
                <w:lang w:val="de-DE"/>
              </w:rPr>
              <w:t>2</w:t>
            </w:r>
            <w:r w:rsidRPr="00E47071">
              <w:rPr>
                <w:sz w:val="25"/>
                <w:szCs w:val="25"/>
                <w:lang w:val="de-DE"/>
              </w:rPr>
              <w:t xml:space="preserve">O </w:t>
            </w:r>
            <w:r>
              <w:rPr>
                <w:sz w:val="25"/>
                <w:szCs w:val="25"/>
                <w:lang w:val="de-DE"/>
              </w:rPr>
              <w:t xml:space="preserve">        </w:t>
            </w:r>
            <w:r w:rsidRPr="00E47071">
              <w:rPr>
                <w:sz w:val="25"/>
                <w:szCs w:val="25"/>
                <w:lang w:val="de-DE"/>
              </w:rPr>
              <w:t>(3)</w:t>
            </w:r>
            <w:r w:rsidRPr="00E47071">
              <w:rPr>
                <w:sz w:val="25"/>
                <w:szCs w:val="25"/>
                <w:lang w:val="de-DE"/>
              </w:rPr>
              <w:tab/>
            </w:r>
            <w:r w:rsidRPr="00E47071">
              <w:rPr>
                <w:sz w:val="25"/>
                <w:szCs w:val="25"/>
                <w:lang w:val="de-DE"/>
              </w:rPr>
              <w:tab/>
              <w:t>K</w:t>
            </w:r>
            <w:r w:rsidRPr="0010360D">
              <w:rPr>
                <w:sz w:val="25"/>
                <w:szCs w:val="25"/>
                <w:vertAlign w:val="subscript"/>
                <w:lang w:val="de-DE"/>
              </w:rPr>
              <w:t>3</w:t>
            </w:r>
            <w:r w:rsidRPr="00E47071">
              <w:rPr>
                <w:sz w:val="25"/>
                <w:szCs w:val="25"/>
                <w:lang w:val="de-DE"/>
              </w:rPr>
              <w:t xml:space="preserve"> = K</w:t>
            </w:r>
            <w:r w:rsidRPr="00E47071">
              <w:rPr>
                <w:sz w:val="25"/>
                <w:szCs w:val="25"/>
                <w:vertAlign w:val="subscript"/>
                <w:lang w:val="de-DE"/>
              </w:rPr>
              <w:t xml:space="preserve">1 </w:t>
            </w:r>
            <w:r w:rsidRPr="00E47071">
              <w:rPr>
                <w:sz w:val="25"/>
                <w:szCs w:val="25"/>
                <w:lang w:val="de-DE"/>
              </w:rPr>
              <w:t>. K</w:t>
            </w:r>
            <w:r w:rsidRPr="00E47071">
              <w:rPr>
                <w:sz w:val="25"/>
                <w:szCs w:val="25"/>
                <w:vertAlign w:val="subscript"/>
                <w:lang w:val="de-DE"/>
              </w:rPr>
              <w:t>2</w:t>
            </w:r>
          </w:p>
          <w:p w:rsidR="004E5F34" w:rsidRPr="00E47071" w:rsidRDefault="004E5F34" w:rsidP="00DC5743">
            <w:pPr>
              <w:spacing w:line="276" w:lineRule="auto"/>
              <w:ind w:firstLine="720"/>
              <w:rPr>
                <w:sz w:val="25"/>
                <w:szCs w:val="25"/>
                <w:lang w:val="de-DE"/>
              </w:rPr>
            </w:pPr>
            <w:r w:rsidRPr="0035015A">
              <w:rPr>
                <w:position w:val="-12"/>
                <w:sz w:val="25"/>
                <w:szCs w:val="25"/>
              </w:rPr>
              <w:object w:dxaOrig="2920" w:dyaOrig="680">
                <v:shape id="_x0000_i1158" type="#_x0000_t75" style="width:146.3pt;height:34.45pt" o:ole="">
                  <v:imagedata r:id="rId256" o:title=""/>
                </v:shape>
                <o:OLEObject Type="Embed" ProgID="Equation.DSMT4" ShapeID="_x0000_i1158" DrawAspect="Content" ObjectID="_1779258958" r:id="rId257"/>
              </w:object>
            </w:r>
            <w:r w:rsidRPr="00E47071">
              <w:rPr>
                <w:sz w:val="25"/>
                <w:szCs w:val="25"/>
                <w:lang w:val="de-DE"/>
              </w:rPr>
              <w:t xml:space="preserve"> </w:t>
            </w:r>
          </w:p>
          <w:p w:rsidR="004E5F34" w:rsidRPr="00E47071" w:rsidRDefault="004E5F34" w:rsidP="00DC5743">
            <w:pPr>
              <w:spacing w:line="276" w:lineRule="auto"/>
              <w:ind w:firstLine="720"/>
              <w:rPr>
                <w:sz w:val="25"/>
                <w:szCs w:val="25"/>
                <w:lang w:val="de-DE"/>
              </w:rPr>
            </w:pPr>
            <w:r w:rsidRPr="00E47071">
              <w:rPr>
                <w:position w:val="-24"/>
                <w:sz w:val="25"/>
                <w:szCs w:val="25"/>
              </w:rPr>
              <w:object w:dxaOrig="4080" w:dyaOrig="620">
                <v:shape id="_x0000_i1159" type="#_x0000_t75" style="width:204.5pt;height:31.4pt" o:ole="">
                  <v:imagedata r:id="rId258" o:title=""/>
                </v:shape>
                <o:OLEObject Type="Embed" ProgID="Equation.DSMT4" ShapeID="_x0000_i1159" DrawAspect="Content" ObjectID="_1779258959" r:id="rId259"/>
              </w:object>
            </w:r>
            <w:r w:rsidRPr="00E47071">
              <w:rPr>
                <w:sz w:val="25"/>
                <w:szCs w:val="25"/>
                <w:lang w:val="de-DE"/>
              </w:rPr>
              <w:t xml:space="preserve"> </w:t>
            </w:r>
          </w:p>
        </w:tc>
        <w:tc>
          <w:tcPr>
            <w:tcW w:w="907" w:type="dxa"/>
          </w:tcPr>
          <w:p w:rsidR="004E5F34" w:rsidRPr="00E47071" w:rsidRDefault="004E5F34" w:rsidP="00DC5743">
            <w:pPr>
              <w:rPr>
                <w:b/>
                <w:sz w:val="25"/>
                <w:szCs w:val="25"/>
              </w:rPr>
            </w:pPr>
          </w:p>
          <w:p w:rsidR="004E5F34" w:rsidRPr="00E47071" w:rsidRDefault="004E5F34" w:rsidP="00DC5743">
            <w:pPr>
              <w:rPr>
                <w:b/>
                <w:sz w:val="25"/>
                <w:szCs w:val="25"/>
              </w:rPr>
            </w:pPr>
          </w:p>
          <w:p w:rsidR="004E5F34" w:rsidRPr="00E47071" w:rsidRDefault="004E5F34" w:rsidP="00DC5743">
            <w:pPr>
              <w:rPr>
                <w:b/>
                <w:sz w:val="25"/>
                <w:szCs w:val="25"/>
              </w:rPr>
            </w:pPr>
          </w:p>
          <w:p w:rsidR="004E5F34" w:rsidRPr="00E47071" w:rsidRDefault="004E5F34" w:rsidP="00DC5743">
            <w:pPr>
              <w:rPr>
                <w:b/>
                <w:sz w:val="25"/>
                <w:szCs w:val="25"/>
              </w:rPr>
            </w:pPr>
          </w:p>
          <w:p w:rsidR="004E5F34" w:rsidRPr="00E47071" w:rsidRDefault="004E5F34" w:rsidP="00DC5743">
            <w:pPr>
              <w:rPr>
                <w:b/>
                <w:sz w:val="25"/>
                <w:szCs w:val="25"/>
              </w:rPr>
            </w:pPr>
          </w:p>
          <w:p w:rsidR="004E5F34" w:rsidRPr="00E47071" w:rsidRDefault="004E5F34" w:rsidP="00DC5743">
            <w:pPr>
              <w:rPr>
                <w:b/>
                <w:sz w:val="25"/>
                <w:szCs w:val="25"/>
              </w:rPr>
            </w:pPr>
          </w:p>
          <w:p w:rsidR="004E5F34" w:rsidRPr="00E47071" w:rsidRDefault="004E5F34" w:rsidP="00DC5743">
            <w:pPr>
              <w:rPr>
                <w:b/>
                <w:sz w:val="25"/>
                <w:szCs w:val="25"/>
              </w:rPr>
            </w:pPr>
          </w:p>
          <w:p w:rsidR="004E5F34" w:rsidRDefault="004E5F34" w:rsidP="00DC5743">
            <w:pPr>
              <w:rPr>
                <w:b/>
                <w:sz w:val="25"/>
                <w:szCs w:val="25"/>
              </w:rPr>
            </w:pPr>
          </w:p>
          <w:p w:rsidR="004E5F34" w:rsidRDefault="004E5F34" w:rsidP="00DC5743">
            <w:pPr>
              <w:rPr>
                <w:b/>
                <w:sz w:val="25"/>
                <w:szCs w:val="25"/>
              </w:rPr>
            </w:pPr>
          </w:p>
          <w:p w:rsidR="004E5F34" w:rsidRPr="00E47071" w:rsidRDefault="004E5F34" w:rsidP="00DC5743">
            <w:pPr>
              <w:rPr>
                <w:b/>
                <w:sz w:val="25"/>
                <w:szCs w:val="25"/>
              </w:rPr>
            </w:pPr>
            <w:r w:rsidRPr="00E47071">
              <w:rPr>
                <w:b/>
                <w:sz w:val="25"/>
                <w:szCs w:val="25"/>
              </w:rPr>
              <w:t>0,25</w:t>
            </w:r>
          </w:p>
          <w:p w:rsidR="004E5F34" w:rsidRPr="00E47071" w:rsidRDefault="004E5F34" w:rsidP="00DC5743">
            <w:pPr>
              <w:rPr>
                <w:b/>
                <w:sz w:val="25"/>
                <w:szCs w:val="25"/>
              </w:rPr>
            </w:pPr>
          </w:p>
          <w:p w:rsidR="004E5F34" w:rsidRPr="00E47071" w:rsidRDefault="004E5F34" w:rsidP="00DC5743">
            <w:pPr>
              <w:rPr>
                <w:b/>
                <w:sz w:val="25"/>
                <w:szCs w:val="25"/>
              </w:rPr>
            </w:pPr>
            <w:r w:rsidRPr="00E47071">
              <w:rPr>
                <w:b/>
                <w:sz w:val="25"/>
                <w:szCs w:val="25"/>
              </w:rPr>
              <w:t>0,25</w:t>
            </w:r>
          </w:p>
        </w:tc>
      </w:tr>
      <w:tr w:rsidR="004E5F34" w:rsidRPr="00E47071" w:rsidTr="00DC5743">
        <w:tc>
          <w:tcPr>
            <w:tcW w:w="959" w:type="dxa"/>
            <w:vMerge/>
          </w:tcPr>
          <w:p w:rsidR="004E5F34" w:rsidRPr="00E47071" w:rsidRDefault="004E5F34" w:rsidP="00DC5743">
            <w:pPr>
              <w:rPr>
                <w:b/>
                <w:sz w:val="25"/>
                <w:szCs w:val="25"/>
              </w:rPr>
            </w:pPr>
          </w:p>
        </w:tc>
        <w:tc>
          <w:tcPr>
            <w:tcW w:w="7938" w:type="dxa"/>
          </w:tcPr>
          <w:p w:rsidR="004E5F34" w:rsidRPr="00E47071" w:rsidRDefault="004E5F34" w:rsidP="00DC5743">
            <w:pPr>
              <w:spacing w:line="276" w:lineRule="auto"/>
              <w:ind w:firstLine="720"/>
              <w:rPr>
                <w:sz w:val="25"/>
                <w:szCs w:val="25"/>
                <w:lang w:val="de-DE"/>
              </w:rPr>
            </w:pPr>
            <w:r w:rsidRPr="00E47071">
              <w:rPr>
                <w:sz w:val="25"/>
                <w:szCs w:val="25"/>
                <w:lang w:val="de-DE"/>
              </w:rPr>
              <w:t xml:space="preserve">+ Tính </w:t>
            </w:r>
            <w:r w:rsidRPr="00E47071">
              <w:rPr>
                <w:position w:val="-18"/>
                <w:sz w:val="25"/>
                <w:szCs w:val="25"/>
              </w:rPr>
              <w:object w:dxaOrig="740" w:dyaOrig="440">
                <v:shape id="_x0000_i1160" type="#_x0000_t75" style="width:37.55pt;height:22.2pt" o:ole="">
                  <v:imagedata r:id="rId260" o:title=""/>
                </v:shape>
                <o:OLEObject Type="Embed" ProgID="Equation.DSMT4" ShapeID="_x0000_i1160" DrawAspect="Content" ObjectID="_1779258960" r:id="rId261"/>
              </w:object>
            </w:r>
            <w:r w:rsidRPr="00E47071">
              <w:rPr>
                <w:sz w:val="25"/>
                <w:szCs w:val="25"/>
                <w:lang w:val="de-DE"/>
              </w:rPr>
              <w:t>:</w:t>
            </w:r>
          </w:p>
          <w:p w:rsidR="004E5F34" w:rsidRPr="00E47071" w:rsidRDefault="004E5F34" w:rsidP="00DC5743">
            <w:pPr>
              <w:spacing w:line="276" w:lineRule="auto"/>
              <w:ind w:firstLine="720"/>
              <w:rPr>
                <w:sz w:val="25"/>
                <w:szCs w:val="25"/>
              </w:rPr>
            </w:pPr>
            <w:r w:rsidRPr="00E47071">
              <w:rPr>
                <w:sz w:val="25"/>
                <w:szCs w:val="25"/>
                <w:lang w:val="de-DE"/>
              </w:rPr>
              <w:tab/>
              <w:t>O</w:t>
            </w:r>
            <w:r w:rsidRPr="00E47071">
              <w:rPr>
                <w:sz w:val="25"/>
                <w:szCs w:val="25"/>
                <w:vertAlign w:val="subscript"/>
                <w:lang w:val="de-DE"/>
              </w:rPr>
              <w:t>2</w:t>
            </w:r>
            <w:r w:rsidRPr="00E47071">
              <w:rPr>
                <w:sz w:val="25"/>
                <w:szCs w:val="25"/>
                <w:lang w:val="de-DE"/>
              </w:rPr>
              <w:t xml:space="preserve"> + 4H</w:t>
            </w:r>
            <w:r w:rsidRPr="00E47071">
              <w:rPr>
                <w:sz w:val="25"/>
                <w:szCs w:val="25"/>
                <w:vertAlign w:val="superscript"/>
                <w:lang w:val="de-DE"/>
              </w:rPr>
              <w:t>+</w:t>
            </w:r>
            <w:r w:rsidRPr="00E47071">
              <w:rPr>
                <w:sz w:val="25"/>
                <w:szCs w:val="25"/>
                <w:lang w:val="de-DE"/>
              </w:rPr>
              <w:t xml:space="preserve"> + 4e </w:t>
            </w:r>
            <w:r w:rsidRPr="00ED7D59">
              <w:rPr>
                <w:position w:val="-8"/>
                <w:sz w:val="25"/>
                <w:szCs w:val="25"/>
              </w:rPr>
              <w:object w:dxaOrig="620" w:dyaOrig="380">
                <v:shape id="_x0000_i1161" type="#_x0000_t75" style="width:30.65pt;height:19.15pt" o:ole="">
                  <v:imagedata r:id="rId73" o:title=""/>
                </v:shape>
                <o:OLEObject Type="Embed" ProgID="Equation.DSMT4" ShapeID="_x0000_i1161" DrawAspect="Content" ObjectID="_1779258961" r:id="rId262"/>
              </w:object>
            </w:r>
            <w:r w:rsidRPr="00E47071">
              <w:rPr>
                <w:sz w:val="25"/>
                <w:szCs w:val="25"/>
                <w:lang w:val="de-DE"/>
              </w:rPr>
              <w:t xml:space="preserve"> 2H</w:t>
            </w:r>
            <w:r w:rsidRPr="00E47071">
              <w:rPr>
                <w:sz w:val="25"/>
                <w:szCs w:val="25"/>
                <w:vertAlign w:val="subscript"/>
                <w:lang w:val="de-DE"/>
              </w:rPr>
              <w:t>2</w:t>
            </w:r>
            <w:r w:rsidRPr="00E47071">
              <w:rPr>
                <w:sz w:val="25"/>
                <w:szCs w:val="25"/>
                <w:lang w:val="de-DE"/>
              </w:rPr>
              <w:t>O</w:t>
            </w:r>
            <w:r w:rsidRPr="00E47071">
              <w:rPr>
                <w:sz w:val="25"/>
                <w:szCs w:val="25"/>
              </w:rPr>
              <w:tab/>
            </w:r>
            <w:r>
              <w:rPr>
                <w:sz w:val="25"/>
                <w:szCs w:val="25"/>
              </w:rPr>
              <w:t xml:space="preserve">           </w:t>
            </w:r>
            <w:r w:rsidRPr="00E47071">
              <w:rPr>
                <w:position w:val="-12"/>
                <w:sz w:val="25"/>
                <w:szCs w:val="25"/>
              </w:rPr>
              <w:object w:dxaOrig="1219" w:dyaOrig="560">
                <v:shape id="_x0000_i1162" type="#_x0000_t75" style="width:60.5pt;height:28.35pt" o:ole="">
                  <v:imagedata r:id="rId263" o:title=""/>
                </v:shape>
                <o:OLEObject Type="Embed" ProgID="Equation.DSMT4" ShapeID="_x0000_i1162" DrawAspect="Content" ObjectID="_1779258962" r:id="rId264"/>
              </w:object>
            </w:r>
          </w:p>
          <w:p w:rsidR="004E5F34" w:rsidRDefault="002B6198" w:rsidP="00DC5743">
            <w:pPr>
              <w:spacing w:line="276" w:lineRule="auto"/>
              <w:ind w:firstLine="720"/>
              <w:rPr>
                <w:sz w:val="25"/>
                <w:szCs w:val="25"/>
                <w:lang w:val="de-DE"/>
              </w:rPr>
            </w:pPr>
            <w:r>
              <w:rPr>
                <w:noProof/>
              </w:rPr>
              <w:lastRenderedPageBreak/>
              <mc:AlternateContent>
                <mc:Choice Requires="wps">
                  <w:drawing>
                    <wp:anchor distT="4294967295" distB="4294967295" distL="114300" distR="114300" simplePos="0" relativeHeight="251663360" behindDoc="0" locked="0" layoutInCell="1" allowOverlap="1">
                      <wp:simplePos x="0" y="0"/>
                      <wp:positionH relativeFrom="column">
                        <wp:posOffset>939800</wp:posOffset>
                      </wp:positionH>
                      <wp:positionV relativeFrom="paragraph">
                        <wp:posOffset>250824</wp:posOffset>
                      </wp:positionV>
                      <wp:extent cx="2235835" cy="0"/>
                      <wp:effectExtent l="0" t="0" r="12065" b="19050"/>
                      <wp:wrapNone/>
                      <wp:docPr id="12"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23583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4pt,19.75pt" to="250.05pt,19.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JGTA4AEAALMDAAAOAAAAZHJzL2Uyb0RvYy54bWysU8tu2zAQvBfoPxC815KVOnAEywFqw72k bQC3H7CmKIkoX+Cylv33XVK2k7S3oheC3MdwZzhcPZ6MZkcZUDnb8Pms5Exa4Vpl+4b/+L77sOQM I9gWtLOy4WeJ/HH9/t1q9LWs3OB0KwMjEIv16Bs+xOjrokAxSAM4c15aSnYuGIh0DH3RBhgJ3eii Ksv7YnSh9cEJiUjR7ZTk64zfdVLEb12HMjLdcJot5jXk9ZDWYr2Cug/gByUuY8A/TGFAWbr0BrWF COxXUH9BGSWCQ9fFmXCmcF2nhMwciM28/IPNfgAvMxcSB/1NJvx/sOLr8Tkw1dLbVZxZMPRG+xhA 9UNkG2ctKegCu09CjR5rqt/Y55CoipPd+ycnfiLlijfJdEA/lZ26YFI5cWWnLPz5Jrw8RSYoWFV3 i+XdgjNxzRVQXxt9wPhZOsPSpuFa2aQJ1HB8wpiuhvpaksLW7ZTW+V21ZWPDHxZVQgZyV6ch0tZ4 4ou25wx0T7YVMWREdFq1qTvhYOgPGx3YEcg6H3fL+aftVDRAK6fow6IsLxZCiF9cO4Xn5TVOo11g 8phv8NPMW8Bh6smpJDK1aJvul9m9F4ovgqbdwbXn53BVnZyR2y4uTtZ7fab967+2/g0AAP//AwBQ SwMEFAAGAAgAAAAhAFuZRbXfAAAACQEAAA8AAABkcnMvZG93bnJldi54bWxMj8FOwzAQRO9I/IO1 SNyoXSA0hDgVVGrFBYm2qGc3XpJAvI5itw35ehZxgOPMjmbf5PPBteKIfWg8aZhOFAik0tuGKg1v 2+VVCiJEQ9a0nlDDFwaYF+dnucmsP9Eaj5tYCS6hkBkNdYxdJmUoa3QmTHyHxLd33zsTWfaVtL05 cblr5bVSd9KZhvhDbTpc1Fh+bg5Ow2jTxetzvRpfnnazManCdrnafWh9eTE8PoCIOMS/MPzgMzoU zLT3B7JBtKxvU94SNdzcJyA4kCg1BbH/NWSRy/8Lim8AAAD//wMAUEsBAi0AFAAGAAgAAAAhALaD OJL+AAAA4QEAABMAAAAAAAAAAAAAAAAAAAAAAFtDb250ZW50X1R5cGVzXS54bWxQSwECLQAUAAYA CAAAACEAOP0h/9YAAACUAQAACwAAAAAAAAAAAAAAAAAvAQAAX3JlbHMvLnJlbHNQSwECLQAUAAYA CAAAACEAWyRkwOABAACzAwAADgAAAAAAAAAAAAAAAAAuAgAAZHJzL2Uyb0RvYy54bWxQSwECLQAU AAYACAAAACEAW5lFtd8AAAAJAQAADwAAAAAAAAAAAAAAAAA6BAAAZHJzL2Rvd25yZXYueG1sUEsF BgAAAAAEAAQA8wAAAEYFAAAAAA== " strokecolor="#4a7ebb">
                      <o:lock v:ext="edit" shapetype="f"/>
                    </v:line>
                  </w:pict>
                </mc:Fallback>
              </mc:AlternateContent>
            </w:r>
            <w:r w:rsidR="004E5F34" w:rsidRPr="00E47071">
              <w:rPr>
                <w:sz w:val="25"/>
                <w:szCs w:val="25"/>
                <w:lang w:val="de-DE"/>
              </w:rPr>
              <w:tab/>
              <w:t>4H</w:t>
            </w:r>
            <w:r w:rsidR="004E5F34" w:rsidRPr="00E47071">
              <w:rPr>
                <w:sz w:val="25"/>
                <w:szCs w:val="25"/>
                <w:vertAlign w:val="subscript"/>
                <w:lang w:val="de-DE"/>
              </w:rPr>
              <w:t>2</w:t>
            </w:r>
            <w:r w:rsidR="004E5F34" w:rsidRPr="00E47071">
              <w:rPr>
                <w:sz w:val="25"/>
                <w:szCs w:val="25"/>
                <w:lang w:val="de-DE"/>
              </w:rPr>
              <w:t xml:space="preserve">O </w:t>
            </w:r>
            <w:r w:rsidR="004E5F34" w:rsidRPr="00ED7D59">
              <w:rPr>
                <w:position w:val="-8"/>
                <w:sz w:val="25"/>
                <w:szCs w:val="25"/>
              </w:rPr>
              <w:object w:dxaOrig="620" w:dyaOrig="380">
                <v:shape id="_x0000_i1163" type="#_x0000_t75" style="width:30.65pt;height:19.15pt" o:ole="">
                  <v:imagedata r:id="rId73" o:title=""/>
                </v:shape>
                <o:OLEObject Type="Embed" ProgID="Equation.DSMT4" ShapeID="_x0000_i1163" DrawAspect="Content" ObjectID="_1779258963" r:id="rId265"/>
              </w:object>
            </w:r>
            <w:r w:rsidR="004E5F34" w:rsidRPr="00E47071">
              <w:rPr>
                <w:sz w:val="25"/>
                <w:szCs w:val="25"/>
                <w:lang w:val="de-DE"/>
              </w:rPr>
              <w:t xml:space="preserve"> 4H</w:t>
            </w:r>
            <w:r w:rsidR="004E5F34" w:rsidRPr="00E47071">
              <w:rPr>
                <w:sz w:val="25"/>
                <w:szCs w:val="25"/>
                <w:vertAlign w:val="superscript"/>
                <w:lang w:val="de-DE"/>
              </w:rPr>
              <w:t>+</w:t>
            </w:r>
            <w:r w:rsidR="004E5F34" w:rsidRPr="00E47071">
              <w:rPr>
                <w:sz w:val="25"/>
                <w:szCs w:val="25"/>
                <w:lang w:val="de-DE"/>
              </w:rPr>
              <w:t xml:space="preserve"> + 4OH</w:t>
            </w:r>
            <w:r w:rsidR="004E5F34" w:rsidRPr="00E47071">
              <w:rPr>
                <w:sz w:val="25"/>
                <w:szCs w:val="25"/>
                <w:vertAlign w:val="superscript"/>
                <w:lang w:val="de-DE"/>
              </w:rPr>
              <w:t>-</w:t>
            </w:r>
            <w:r w:rsidR="004E5F34" w:rsidRPr="00E47071">
              <w:rPr>
                <w:sz w:val="25"/>
                <w:szCs w:val="25"/>
                <w:lang w:val="de-DE"/>
              </w:rPr>
              <w:tab/>
            </w:r>
            <w:r w:rsidR="004E5F34">
              <w:rPr>
                <w:sz w:val="25"/>
                <w:szCs w:val="25"/>
                <w:lang w:val="de-DE"/>
              </w:rPr>
              <w:t xml:space="preserve">          </w:t>
            </w:r>
            <w:r w:rsidR="004E5F34" w:rsidRPr="00E47071">
              <w:rPr>
                <w:position w:val="-12"/>
                <w:sz w:val="25"/>
                <w:szCs w:val="25"/>
              </w:rPr>
              <w:object w:dxaOrig="1579" w:dyaOrig="380">
                <v:shape id="_x0000_i1164" type="#_x0000_t75" style="width:78.9pt;height:19.15pt" o:ole="">
                  <v:imagedata r:id="rId266" o:title=""/>
                </v:shape>
                <o:OLEObject Type="Embed" ProgID="Equation.DSMT4" ShapeID="_x0000_i1164" DrawAspect="Content" ObjectID="_1779258964" r:id="rId267"/>
              </w:object>
            </w:r>
            <w:r w:rsidR="004E5F34" w:rsidRPr="00E47071">
              <w:rPr>
                <w:sz w:val="25"/>
                <w:szCs w:val="25"/>
                <w:lang w:val="de-DE"/>
              </w:rPr>
              <w:t xml:space="preserve"> </w:t>
            </w:r>
          </w:p>
          <w:p w:rsidR="004E5F34" w:rsidRPr="00EE1F0D" w:rsidRDefault="004E5F34" w:rsidP="00DC5743">
            <w:pPr>
              <w:spacing w:line="276" w:lineRule="auto"/>
              <w:rPr>
                <w:sz w:val="11"/>
                <w:szCs w:val="25"/>
                <w:lang w:val="de-DE"/>
              </w:rPr>
            </w:pPr>
          </w:p>
          <w:p w:rsidR="004E5F34" w:rsidRPr="00E47071" w:rsidRDefault="004E5F34" w:rsidP="00DC5743">
            <w:pPr>
              <w:spacing w:line="276" w:lineRule="auto"/>
              <w:ind w:firstLine="720"/>
              <w:rPr>
                <w:sz w:val="25"/>
                <w:szCs w:val="25"/>
                <w:lang w:val="de-DE"/>
              </w:rPr>
            </w:pPr>
            <w:r w:rsidRPr="00E47071">
              <w:rPr>
                <w:sz w:val="25"/>
                <w:szCs w:val="25"/>
                <w:lang w:val="de-DE"/>
              </w:rPr>
              <w:tab/>
              <w:t>O</w:t>
            </w:r>
            <w:r w:rsidRPr="00E47071">
              <w:rPr>
                <w:sz w:val="25"/>
                <w:szCs w:val="25"/>
                <w:vertAlign w:val="subscript"/>
                <w:lang w:val="de-DE"/>
              </w:rPr>
              <w:t>2</w:t>
            </w:r>
            <w:r w:rsidRPr="00E47071">
              <w:rPr>
                <w:sz w:val="25"/>
                <w:szCs w:val="25"/>
                <w:lang w:val="de-DE"/>
              </w:rPr>
              <w:t xml:space="preserve"> + 2H</w:t>
            </w:r>
            <w:r w:rsidRPr="00E47071">
              <w:rPr>
                <w:sz w:val="25"/>
                <w:szCs w:val="25"/>
                <w:vertAlign w:val="subscript"/>
                <w:lang w:val="de-DE"/>
              </w:rPr>
              <w:t>2</w:t>
            </w:r>
            <w:r w:rsidRPr="00E47071">
              <w:rPr>
                <w:sz w:val="25"/>
                <w:szCs w:val="25"/>
                <w:lang w:val="de-DE"/>
              </w:rPr>
              <w:t xml:space="preserve">O + 4e </w:t>
            </w:r>
            <w:r w:rsidRPr="00ED7D59">
              <w:rPr>
                <w:position w:val="-8"/>
                <w:sz w:val="25"/>
                <w:szCs w:val="25"/>
              </w:rPr>
              <w:object w:dxaOrig="620" w:dyaOrig="380">
                <v:shape id="_x0000_i1165" type="#_x0000_t75" style="width:30.65pt;height:19.15pt" o:ole="">
                  <v:imagedata r:id="rId73" o:title=""/>
                </v:shape>
                <o:OLEObject Type="Embed" ProgID="Equation.DSMT4" ShapeID="_x0000_i1165" DrawAspect="Content" ObjectID="_1779258965" r:id="rId268"/>
              </w:object>
            </w:r>
            <w:r w:rsidRPr="00E47071">
              <w:rPr>
                <w:sz w:val="25"/>
                <w:szCs w:val="25"/>
                <w:lang w:val="de-DE"/>
              </w:rPr>
              <w:t xml:space="preserve"> 4OH</w:t>
            </w:r>
            <w:r w:rsidRPr="00E47071">
              <w:rPr>
                <w:sz w:val="25"/>
                <w:szCs w:val="25"/>
                <w:vertAlign w:val="superscript"/>
                <w:lang w:val="de-DE"/>
              </w:rPr>
              <w:t>-</w:t>
            </w:r>
            <w:r w:rsidRPr="00E47071">
              <w:rPr>
                <w:sz w:val="25"/>
                <w:szCs w:val="25"/>
                <w:lang w:val="de-DE"/>
              </w:rPr>
              <w:tab/>
              <w:t>(4)</w:t>
            </w:r>
            <w:r w:rsidRPr="00E47071">
              <w:rPr>
                <w:sz w:val="25"/>
                <w:szCs w:val="25"/>
                <w:lang w:val="de-DE"/>
              </w:rPr>
              <w:tab/>
              <w:t>K</w:t>
            </w:r>
            <w:r w:rsidRPr="00E47071">
              <w:rPr>
                <w:sz w:val="25"/>
                <w:szCs w:val="25"/>
                <w:vertAlign w:val="subscript"/>
                <w:lang w:val="de-DE"/>
              </w:rPr>
              <w:t>4</w:t>
            </w:r>
            <w:r w:rsidRPr="00E47071">
              <w:rPr>
                <w:sz w:val="25"/>
                <w:szCs w:val="25"/>
                <w:lang w:val="de-DE"/>
              </w:rPr>
              <w:t xml:space="preserve"> = K</w:t>
            </w:r>
            <w:r w:rsidRPr="00E47071">
              <w:rPr>
                <w:sz w:val="25"/>
                <w:szCs w:val="25"/>
                <w:vertAlign w:val="subscript"/>
                <w:lang w:val="de-DE"/>
              </w:rPr>
              <w:t>1</w:t>
            </w:r>
            <w:r w:rsidRPr="00E47071">
              <w:rPr>
                <w:sz w:val="25"/>
                <w:szCs w:val="25"/>
                <w:lang w:val="de-DE"/>
              </w:rPr>
              <w:t xml:space="preserve"> (K</w:t>
            </w:r>
            <w:r w:rsidRPr="00E47071">
              <w:rPr>
                <w:sz w:val="25"/>
                <w:szCs w:val="25"/>
                <w:vertAlign w:val="subscript"/>
                <w:lang w:val="de-DE"/>
              </w:rPr>
              <w:t>W</w:t>
            </w:r>
            <w:r w:rsidRPr="00E47071">
              <w:rPr>
                <w:sz w:val="25"/>
                <w:szCs w:val="25"/>
                <w:lang w:val="de-DE"/>
              </w:rPr>
              <w:t>)</w:t>
            </w:r>
            <w:r w:rsidRPr="00E47071">
              <w:rPr>
                <w:sz w:val="25"/>
                <w:szCs w:val="25"/>
                <w:vertAlign w:val="superscript"/>
                <w:lang w:val="de-DE"/>
              </w:rPr>
              <w:t>4</w:t>
            </w:r>
          </w:p>
          <w:p w:rsidR="004E5F34" w:rsidRPr="00E47071" w:rsidRDefault="004E5F34" w:rsidP="00DC5743">
            <w:pPr>
              <w:rPr>
                <w:sz w:val="25"/>
                <w:szCs w:val="25"/>
                <w:lang w:val="pt-BR"/>
              </w:rPr>
            </w:pPr>
            <w:r w:rsidRPr="00E47071">
              <w:rPr>
                <w:position w:val="-24"/>
                <w:sz w:val="25"/>
                <w:szCs w:val="25"/>
              </w:rPr>
              <w:object w:dxaOrig="4420" w:dyaOrig="620">
                <v:shape id="_x0000_i1166" type="#_x0000_t75" style="width:221.35pt;height:31.4pt" o:ole="">
                  <v:imagedata r:id="rId269" o:title=""/>
                </v:shape>
                <o:OLEObject Type="Embed" ProgID="Equation.DSMT4" ShapeID="_x0000_i1166" DrawAspect="Content" ObjectID="_1779258966" r:id="rId270"/>
              </w:object>
            </w:r>
          </w:p>
        </w:tc>
        <w:tc>
          <w:tcPr>
            <w:tcW w:w="907" w:type="dxa"/>
          </w:tcPr>
          <w:p w:rsidR="004E5F34" w:rsidRPr="00E47071" w:rsidRDefault="004E5F34" w:rsidP="00DC5743">
            <w:pPr>
              <w:rPr>
                <w:b/>
                <w:sz w:val="25"/>
                <w:szCs w:val="25"/>
              </w:rPr>
            </w:pPr>
          </w:p>
          <w:p w:rsidR="004E5F34" w:rsidRPr="00E47071" w:rsidRDefault="004E5F34" w:rsidP="00DC5743">
            <w:pPr>
              <w:rPr>
                <w:b/>
                <w:sz w:val="25"/>
                <w:szCs w:val="25"/>
              </w:rPr>
            </w:pPr>
          </w:p>
          <w:p w:rsidR="004E5F34" w:rsidRPr="00E47071" w:rsidRDefault="004E5F34" w:rsidP="00DC5743">
            <w:pPr>
              <w:rPr>
                <w:b/>
                <w:sz w:val="25"/>
                <w:szCs w:val="25"/>
              </w:rPr>
            </w:pPr>
          </w:p>
          <w:p w:rsidR="004E5F34" w:rsidRPr="00E47071" w:rsidRDefault="004E5F34" w:rsidP="00DC5743">
            <w:pPr>
              <w:rPr>
                <w:b/>
                <w:sz w:val="25"/>
                <w:szCs w:val="25"/>
              </w:rPr>
            </w:pPr>
          </w:p>
          <w:p w:rsidR="004E5F34" w:rsidRPr="00E47071" w:rsidRDefault="004E5F34" w:rsidP="00DC5743">
            <w:pPr>
              <w:rPr>
                <w:b/>
                <w:sz w:val="25"/>
                <w:szCs w:val="25"/>
              </w:rPr>
            </w:pPr>
          </w:p>
          <w:p w:rsidR="004E5F34" w:rsidRDefault="004E5F34" w:rsidP="00DC5743">
            <w:pPr>
              <w:rPr>
                <w:b/>
                <w:sz w:val="25"/>
                <w:szCs w:val="25"/>
              </w:rPr>
            </w:pPr>
          </w:p>
          <w:p w:rsidR="004E5F34" w:rsidRPr="00E47071" w:rsidRDefault="004E5F34" w:rsidP="00DC5743">
            <w:pPr>
              <w:rPr>
                <w:b/>
                <w:sz w:val="25"/>
                <w:szCs w:val="25"/>
              </w:rPr>
            </w:pPr>
            <w:r w:rsidRPr="00E47071">
              <w:rPr>
                <w:b/>
                <w:sz w:val="25"/>
                <w:szCs w:val="25"/>
              </w:rPr>
              <w:t>0,25</w:t>
            </w:r>
          </w:p>
          <w:p w:rsidR="004E5F34" w:rsidRDefault="004E5F34" w:rsidP="00DC5743">
            <w:pPr>
              <w:rPr>
                <w:b/>
                <w:sz w:val="25"/>
                <w:szCs w:val="25"/>
              </w:rPr>
            </w:pPr>
          </w:p>
          <w:p w:rsidR="004E5F34" w:rsidRPr="00E47071" w:rsidRDefault="004E5F34" w:rsidP="00DC5743">
            <w:pPr>
              <w:rPr>
                <w:b/>
                <w:sz w:val="25"/>
                <w:szCs w:val="25"/>
              </w:rPr>
            </w:pPr>
            <w:r w:rsidRPr="00E47071">
              <w:rPr>
                <w:b/>
                <w:sz w:val="25"/>
                <w:szCs w:val="25"/>
              </w:rPr>
              <w:t>0,25</w:t>
            </w:r>
          </w:p>
        </w:tc>
      </w:tr>
    </w:tbl>
    <w:p w:rsidR="004E5F34" w:rsidRPr="000A01E3" w:rsidRDefault="004E5F34" w:rsidP="004E5F34">
      <w:pPr>
        <w:tabs>
          <w:tab w:val="left" w:pos="284"/>
          <w:tab w:val="left" w:pos="567"/>
          <w:tab w:val="left" w:pos="992"/>
        </w:tabs>
        <w:jc w:val="both"/>
        <w:rPr>
          <w:b/>
          <w:noProof/>
          <w:sz w:val="11"/>
          <w:szCs w:val="25"/>
        </w:rPr>
      </w:pPr>
    </w:p>
    <w:p w:rsidR="004E5F34" w:rsidRPr="00E47071" w:rsidRDefault="004E5F34" w:rsidP="004E5F34">
      <w:pPr>
        <w:tabs>
          <w:tab w:val="left" w:pos="284"/>
          <w:tab w:val="left" w:pos="567"/>
          <w:tab w:val="left" w:pos="992"/>
        </w:tabs>
        <w:jc w:val="both"/>
        <w:rPr>
          <w:noProof/>
          <w:sz w:val="25"/>
          <w:szCs w:val="25"/>
        </w:rPr>
      </w:pPr>
      <w:r w:rsidRPr="00E47071">
        <w:rPr>
          <w:b/>
          <w:noProof/>
          <w:sz w:val="25"/>
          <w:szCs w:val="25"/>
        </w:rPr>
        <w:t xml:space="preserve">Câu 5. </w:t>
      </w:r>
      <w:r w:rsidRPr="00E47071">
        <w:rPr>
          <w:b/>
          <w:noProof/>
          <w:color w:val="FF0000"/>
          <w:sz w:val="25"/>
          <w:szCs w:val="25"/>
        </w:rPr>
        <w:t>(4,0 điểm)</w:t>
      </w:r>
      <w:r w:rsidRPr="00E47071">
        <w:rPr>
          <w:noProof/>
          <w:sz w:val="25"/>
          <w:szCs w:val="25"/>
        </w:rPr>
        <w:t xml:space="preserve"> </w:t>
      </w:r>
    </w:p>
    <w:p w:rsidR="004E5F34" w:rsidRDefault="004E5F34" w:rsidP="004E5F34">
      <w:pPr>
        <w:tabs>
          <w:tab w:val="left" w:pos="284"/>
          <w:tab w:val="left" w:pos="567"/>
          <w:tab w:val="left" w:pos="992"/>
        </w:tabs>
        <w:jc w:val="both"/>
        <w:rPr>
          <w:rFonts w:eastAsia="Calibri"/>
          <w:sz w:val="25"/>
          <w:szCs w:val="25"/>
        </w:rPr>
      </w:pPr>
      <w:r w:rsidRPr="00E47071">
        <w:rPr>
          <w:b/>
          <w:sz w:val="25"/>
          <w:szCs w:val="25"/>
        </w:rPr>
        <w:tab/>
      </w:r>
      <w:r w:rsidRPr="00A31C53">
        <w:rPr>
          <w:b/>
          <w:sz w:val="25"/>
          <w:szCs w:val="25"/>
        </w:rPr>
        <w:t>5.1.</w:t>
      </w:r>
      <w:r w:rsidRPr="00A31C53">
        <w:rPr>
          <w:sz w:val="25"/>
          <w:szCs w:val="25"/>
        </w:rPr>
        <w:t xml:space="preserve"> </w:t>
      </w:r>
      <w:r w:rsidRPr="00A31C53">
        <w:rPr>
          <w:rFonts w:eastAsia="Calibri"/>
          <w:sz w:val="25"/>
          <w:szCs w:val="25"/>
        </w:rPr>
        <w:t xml:space="preserve">Giải thích vì sao khi cho HF tác dụng với dung dịch NaOH hay KOH </w:t>
      </w:r>
      <w:r>
        <w:rPr>
          <w:rFonts w:eastAsia="Calibri"/>
          <w:sz w:val="25"/>
          <w:szCs w:val="25"/>
        </w:rPr>
        <w:t>thì tỉ lệ</w:t>
      </w:r>
      <w:r w:rsidRPr="00A31C53">
        <w:rPr>
          <w:rFonts w:eastAsia="Calibri"/>
          <w:sz w:val="25"/>
          <w:szCs w:val="25"/>
        </w:rPr>
        <w:t xml:space="preserve"> tạo muối fluoride</w:t>
      </w:r>
      <w:r>
        <w:rPr>
          <w:rFonts w:eastAsia="Calibri"/>
          <w:sz w:val="25"/>
          <w:szCs w:val="25"/>
        </w:rPr>
        <w:t xml:space="preserve"> (NaF hay KF)</w:t>
      </w:r>
      <w:r w:rsidRPr="00A31C53">
        <w:rPr>
          <w:rFonts w:eastAsia="Calibri"/>
          <w:sz w:val="25"/>
          <w:szCs w:val="25"/>
        </w:rPr>
        <w:t xml:space="preserve"> </w:t>
      </w:r>
      <w:r>
        <w:rPr>
          <w:rFonts w:eastAsia="Calibri"/>
          <w:sz w:val="25"/>
          <w:szCs w:val="25"/>
        </w:rPr>
        <w:t>thấp hơn</w:t>
      </w:r>
      <w:r w:rsidRPr="00A31C53">
        <w:rPr>
          <w:rFonts w:eastAsia="Calibri"/>
          <w:sz w:val="25"/>
          <w:szCs w:val="25"/>
        </w:rPr>
        <w:t xml:space="preserve"> muối hydrogen fluoride </w:t>
      </w:r>
      <w:r>
        <w:rPr>
          <w:rFonts w:eastAsia="Calibri"/>
          <w:sz w:val="25"/>
          <w:szCs w:val="25"/>
        </w:rPr>
        <w:t>(</w:t>
      </w:r>
      <w:r w:rsidRPr="00A31C53">
        <w:rPr>
          <w:rFonts w:eastAsia="Calibri"/>
          <w:sz w:val="25"/>
          <w:szCs w:val="25"/>
        </w:rPr>
        <w:t>NaHF</w:t>
      </w:r>
      <w:r w:rsidRPr="00A31C53">
        <w:rPr>
          <w:rFonts w:eastAsia="Calibri"/>
          <w:sz w:val="25"/>
          <w:szCs w:val="25"/>
          <w:vertAlign w:val="subscript"/>
        </w:rPr>
        <w:t>2</w:t>
      </w:r>
      <w:r w:rsidRPr="00A31C53">
        <w:rPr>
          <w:rFonts w:eastAsia="Calibri"/>
          <w:sz w:val="25"/>
          <w:szCs w:val="25"/>
        </w:rPr>
        <w:t xml:space="preserve"> hay KHF</w:t>
      </w:r>
      <w:r w:rsidRPr="00A31C53">
        <w:rPr>
          <w:rFonts w:eastAsia="Calibri"/>
          <w:sz w:val="25"/>
          <w:szCs w:val="25"/>
          <w:vertAlign w:val="subscript"/>
        </w:rPr>
        <w:t>2</w:t>
      </w:r>
      <w:r>
        <w:rPr>
          <w:rFonts w:eastAsia="Calibri"/>
          <w:sz w:val="25"/>
          <w:szCs w:val="25"/>
        </w:rPr>
        <w:t>)</w:t>
      </w:r>
      <w:r w:rsidRPr="00A31C53">
        <w:rPr>
          <w:rFonts w:eastAsia="Calibri"/>
          <w:sz w:val="25"/>
          <w:szCs w:val="25"/>
        </w:rPr>
        <w:t>?</w:t>
      </w:r>
    </w:p>
    <w:p w:rsidR="004E5F34" w:rsidRPr="00E317CF" w:rsidRDefault="004E5F34" w:rsidP="004E5F34">
      <w:pPr>
        <w:tabs>
          <w:tab w:val="left" w:pos="284"/>
          <w:tab w:val="left" w:pos="567"/>
          <w:tab w:val="left" w:pos="992"/>
        </w:tabs>
        <w:jc w:val="both"/>
        <w:rPr>
          <w:sz w:val="25"/>
          <w:szCs w:val="25"/>
        </w:rPr>
      </w:pPr>
      <w:r w:rsidRPr="00A31C53">
        <w:rPr>
          <w:b/>
          <w:sz w:val="25"/>
          <w:szCs w:val="25"/>
        </w:rPr>
        <w:tab/>
        <w:t>5.2.</w:t>
      </w:r>
      <w:r w:rsidRPr="00A31C53">
        <w:rPr>
          <w:sz w:val="25"/>
          <w:szCs w:val="25"/>
        </w:rPr>
        <w:t xml:space="preserve"> Có ba muối A, B, C của cùng kim loại </w:t>
      </w:r>
      <w:r>
        <w:rPr>
          <w:sz w:val="25"/>
          <w:szCs w:val="25"/>
        </w:rPr>
        <w:t>Mg</w:t>
      </w:r>
      <w:r w:rsidRPr="00A31C53">
        <w:rPr>
          <w:sz w:val="25"/>
          <w:szCs w:val="25"/>
        </w:rPr>
        <w:t xml:space="preserve"> và tạo ra từ cùng một </w:t>
      </w:r>
      <w:r>
        <w:rPr>
          <w:sz w:val="25"/>
          <w:szCs w:val="25"/>
        </w:rPr>
        <w:t>acid</w:t>
      </w:r>
      <w:r w:rsidRPr="00A31C53">
        <w:rPr>
          <w:sz w:val="25"/>
          <w:szCs w:val="25"/>
        </w:rPr>
        <w:t xml:space="preserve">. Cho A, B, C tác dụng với những lượng như nhau </w:t>
      </w:r>
      <w:r>
        <w:rPr>
          <w:sz w:val="25"/>
          <w:szCs w:val="25"/>
        </w:rPr>
        <w:t>của</w:t>
      </w:r>
      <w:r w:rsidRPr="00A31C53">
        <w:rPr>
          <w:sz w:val="25"/>
          <w:szCs w:val="25"/>
        </w:rPr>
        <w:t xml:space="preserve"> </w:t>
      </w:r>
      <w:r>
        <w:rPr>
          <w:sz w:val="25"/>
          <w:szCs w:val="25"/>
        </w:rPr>
        <w:t>acid</w:t>
      </w:r>
      <w:r w:rsidRPr="00A31C53">
        <w:rPr>
          <w:sz w:val="25"/>
          <w:szCs w:val="25"/>
        </w:rPr>
        <w:t xml:space="preserve"> HCl thì có cùng một chất khí X thoát ra với tỉ lệ mol </w:t>
      </w:r>
      <w:r w:rsidRPr="00E317CF">
        <w:rPr>
          <w:sz w:val="25"/>
          <w:szCs w:val="25"/>
        </w:rPr>
        <w:t>tương ứng là 2:4:1. Xác định A, B, C và viết phương trình hóa học của các phản ứng xảy ra. Biết khí X làm mất màu dung dịch Br</w:t>
      </w:r>
      <w:r w:rsidRPr="00E317CF">
        <w:rPr>
          <w:sz w:val="25"/>
          <w:szCs w:val="25"/>
          <w:vertAlign w:val="subscript"/>
        </w:rPr>
        <w:t>2</w:t>
      </w:r>
      <w:r w:rsidRPr="00E317CF">
        <w:rPr>
          <w:sz w:val="25"/>
          <w:szCs w:val="25"/>
        </w:rPr>
        <w:t>.</w:t>
      </w:r>
    </w:p>
    <w:p w:rsidR="004E5F34" w:rsidRPr="00E317CF" w:rsidRDefault="004E5F34" w:rsidP="004E5F34">
      <w:pPr>
        <w:tabs>
          <w:tab w:val="left" w:pos="284"/>
          <w:tab w:val="left" w:pos="567"/>
          <w:tab w:val="left" w:pos="992"/>
        </w:tabs>
        <w:jc w:val="both"/>
        <w:rPr>
          <w:sz w:val="25"/>
          <w:szCs w:val="25"/>
        </w:rPr>
      </w:pPr>
      <w:r w:rsidRPr="00E317CF">
        <w:rPr>
          <w:b/>
          <w:sz w:val="25"/>
          <w:szCs w:val="25"/>
        </w:rPr>
        <w:tab/>
        <w:t xml:space="preserve">5.3. </w:t>
      </w:r>
      <w:r w:rsidRPr="00E317CF">
        <w:rPr>
          <w:sz w:val="25"/>
          <w:szCs w:val="25"/>
        </w:rPr>
        <w:t>Cho hỗn hợp A gồm hai muối NaX, NaY (X, Y là hai halogen kế tiếp). Để kết tủa hoàn toàn 2,2 gam hỗn hợp A cần 150 ml dung dịch AgNO</w:t>
      </w:r>
      <w:r w:rsidRPr="00E317CF">
        <w:rPr>
          <w:sz w:val="25"/>
          <w:szCs w:val="25"/>
          <w:vertAlign w:val="subscript"/>
        </w:rPr>
        <w:t>3</w:t>
      </w:r>
      <w:r w:rsidRPr="00E317CF">
        <w:rPr>
          <w:sz w:val="25"/>
          <w:szCs w:val="25"/>
        </w:rPr>
        <w:t xml:space="preserve"> 0,2M.</w:t>
      </w:r>
    </w:p>
    <w:p w:rsidR="004E5F34" w:rsidRPr="00E317CF" w:rsidRDefault="004E5F34" w:rsidP="004E5F34">
      <w:pPr>
        <w:tabs>
          <w:tab w:val="left" w:pos="284"/>
          <w:tab w:val="left" w:pos="567"/>
          <w:tab w:val="left" w:pos="992"/>
        </w:tabs>
        <w:jc w:val="both"/>
        <w:rPr>
          <w:sz w:val="25"/>
          <w:szCs w:val="25"/>
        </w:rPr>
      </w:pPr>
      <w:r w:rsidRPr="00E317CF">
        <w:rPr>
          <w:sz w:val="25"/>
          <w:szCs w:val="25"/>
        </w:rPr>
        <w:tab/>
      </w:r>
      <w:r>
        <w:rPr>
          <w:b/>
          <w:sz w:val="25"/>
          <w:szCs w:val="25"/>
        </w:rPr>
        <w:t>a</w:t>
      </w:r>
      <w:r w:rsidRPr="00E317CF">
        <w:rPr>
          <w:b/>
          <w:sz w:val="25"/>
          <w:szCs w:val="25"/>
        </w:rPr>
        <w:t>.</w:t>
      </w:r>
      <w:r w:rsidRPr="00E317CF">
        <w:rPr>
          <w:sz w:val="25"/>
          <w:szCs w:val="25"/>
        </w:rPr>
        <w:t xml:space="preserve"> Tính khối lượng kết tủa thu được.</w:t>
      </w:r>
    </w:p>
    <w:p w:rsidR="004E5F34" w:rsidRPr="00E317CF" w:rsidRDefault="004E5F34" w:rsidP="004E5F34">
      <w:pPr>
        <w:tabs>
          <w:tab w:val="left" w:pos="284"/>
          <w:tab w:val="left" w:pos="567"/>
          <w:tab w:val="left" w:pos="992"/>
        </w:tabs>
        <w:jc w:val="both"/>
        <w:rPr>
          <w:spacing w:val="-2"/>
          <w:sz w:val="25"/>
          <w:szCs w:val="25"/>
        </w:rPr>
      </w:pPr>
      <w:r w:rsidRPr="00E317CF">
        <w:rPr>
          <w:sz w:val="25"/>
          <w:szCs w:val="25"/>
        </w:rPr>
        <w:tab/>
      </w:r>
      <w:r>
        <w:rPr>
          <w:b/>
          <w:spacing w:val="-2"/>
          <w:sz w:val="25"/>
          <w:szCs w:val="25"/>
        </w:rPr>
        <w:t>b</w:t>
      </w:r>
      <w:r w:rsidRPr="00E317CF">
        <w:rPr>
          <w:b/>
          <w:spacing w:val="-2"/>
          <w:sz w:val="25"/>
          <w:szCs w:val="25"/>
        </w:rPr>
        <w:t>.</w:t>
      </w:r>
      <w:r w:rsidRPr="00E317CF">
        <w:rPr>
          <w:spacing w:val="-2"/>
          <w:sz w:val="25"/>
          <w:szCs w:val="25"/>
        </w:rPr>
        <w:t xml:space="preserve"> Biết có phản ứng sau đây: X</w:t>
      </w:r>
      <w:r w:rsidRPr="00E317CF">
        <w:rPr>
          <w:spacing w:val="-2"/>
          <w:sz w:val="25"/>
          <w:szCs w:val="25"/>
          <w:vertAlign w:val="subscript"/>
        </w:rPr>
        <w:t>2</w:t>
      </w:r>
      <w:r w:rsidRPr="00E317CF">
        <w:rPr>
          <w:spacing w:val="-2"/>
          <w:sz w:val="25"/>
          <w:szCs w:val="25"/>
        </w:rPr>
        <w:t xml:space="preserve"> + KYO</w:t>
      </w:r>
      <w:r w:rsidRPr="00E317CF">
        <w:rPr>
          <w:spacing w:val="-2"/>
          <w:sz w:val="25"/>
          <w:szCs w:val="25"/>
          <w:vertAlign w:val="subscript"/>
        </w:rPr>
        <w:t>3</w:t>
      </w:r>
      <w:r w:rsidRPr="00E317CF">
        <w:rPr>
          <w:spacing w:val="-2"/>
          <w:sz w:val="25"/>
          <w:szCs w:val="25"/>
        </w:rPr>
        <w:t xml:space="preserve"> → KXO</w:t>
      </w:r>
      <w:r w:rsidRPr="00E317CF">
        <w:rPr>
          <w:spacing w:val="-2"/>
          <w:sz w:val="25"/>
          <w:szCs w:val="25"/>
          <w:vertAlign w:val="subscript"/>
        </w:rPr>
        <w:t>3</w:t>
      </w:r>
      <w:r w:rsidRPr="00E317CF">
        <w:rPr>
          <w:spacing w:val="-2"/>
          <w:sz w:val="25"/>
          <w:szCs w:val="25"/>
        </w:rPr>
        <w:t xml:space="preserve"> + Y</w:t>
      </w:r>
      <w:r w:rsidRPr="00E317CF">
        <w:rPr>
          <w:spacing w:val="-2"/>
          <w:sz w:val="25"/>
          <w:szCs w:val="25"/>
          <w:vertAlign w:val="subscript"/>
        </w:rPr>
        <w:t>2</w:t>
      </w:r>
      <w:r w:rsidRPr="00E317CF">
        <w:rPr>
          <w:spacing w:val="-2"/>
          <w:sz w:val="25"/>
          <w:szCs w:val="25"/>
        </w:rPr>
        <w:t>. Xác định X, Y.</w:t>
      </w:r>
    </w:p>
    <w:p w:rsidR="004E5F34" w:rsidRPr="00E317CF" w:rsidRDefault="004E5F34" w:rsidP="004E5F34">
      <w:pPr>
        <w:tabs>
          <w:tab w:val="left" w:pos="284"/>
          <w:tab w:val="left" w:pos="567"/>
          <w:tab w:val="left" w:pos="992"/>
        </w:tabs>
        <w:jc w:val="both"/>
        <w:rPr>
          <w:sz w:val="25"/>
          <w:szCs w:val="25"/>
        </w:rPr>
      </w:pPr>
      <w:r w:rsidRPr="00E317CF">
        <w:rPr>
          <w:spacing w:val="-2"/>
          <w:sz w:val="25"/>
          <w:szCs w:val="25"/>
        </w:rPr>
        <w:tab/>
      </w:r>
      <w:r>
        <w:rPr>
          <w:b/>
          <w:sz w:val="25"/>
          <w:szCs w:val="25"/>
        </w:rPr>
        <w:t>c</w:t>
      </w:r>
      <w:r w:rsidRPr="00E317CF">
        <w:rPr>
          <w:b/>
          <w:sz w:val="25"/>
          <w:szCs w:val="25"/>
        </w:rPr>
        <w:t>.</w:t>
      </w:r>
      <w:r w:rsidRPr="00E317CF">
        <w:rPr>
          <w:sz w:val="25"/>
          <w:szCs w:val="25"/>
        </w:rPr>
        <w:t xml:space="preserve"> Từ kết luận ở câu </w:t>
      </w:r>
      <w:r>
        <w:rPr>
          <w:sz w:val="25"/>
          <w:szCs w:val="25"/>
        </w:rPr>
        <w:t>b</w:t>
      </w:r>
      <w:r w:rsidRPr="00E317CF">
        <w:rPr>
          <w:sz w:val="25"/>
          <w:szCs w:val="25"/>
        </w:rPr>
        <w:t>, hãy cho biết chiều của phản ứng: X</w:t>
      </w:r>
      <w:r w:rsidRPr="00E317CF">
        <w:rPr>
          <w:sz w:val="25"/>
          <w:szCs w:val="25"/>
          <w:vertAlign w:val="subscript"/>
        </w:rPr>
        <w:t>2</w:t>
      </w:r>
      <w:r w:rsidRPr="00E317CF">
        <w:rPr>
          <w:sz w:val="25"/>
          <w:szCs w:val="25"/>
        </w:rPr>
        <w:t xml:space="preserve"> + </w:t>
      </w:r>
      <w:r>
        <w:rPr>
          <w:sz w:val="25"/>
          <w:szCs w:val="25"/>
        </w:rPr>
        <w:t>2</w:t>
      </w:r>
      <w:r w:rsidRPr="00E317CF">
        <w:rPr>
          <w:sz w:val="25"/>
          <w:szCs w:val="25"/>
        </w:rPr>
        <w:t xml:space="preserve">KY  </w:t>
      </w:r>
      <w:r w:rsidRPr="00E317CF">
        <w:rPr>
          <w:position w:val="-8"/>
          <w:sz w:val="25"/>
          <w:szCs w:val="25"/>
        </w:rPr>
        <w:object w:dxaOrig="620" w:dyaOrig="380">
          <v:shape id="_x0000_i1167" type="#_x0000_t75" style="width:30.65pt;height:19.15pt" o:ole="">
            <v:imagedata r:id="rId73" o:title=""/>
          </v:shape>
          <o:OLEObject Type="Embed" ProgID="Equation.DSMT4" ShapeID="_x0000_i1167" DrawAspect="Content" ObjectID="_1779258967" r:id="rId271"/>
        </w:object>
      </w:r>
      <w:r w:rsidRPr="00E317CF">
        <w:rPr>
          <w:sz w:val="25"/>
          <w:szCs w:val="25"/>
        </w:rPr>
        <w:t>Y</w:t>
      </w:r>
      <w:r w:rsidRPr="00E317CF">
        <w:rPr>
          <w:sz w:val="25"/>
          <w:szCs w:val="25"/>
          <w:vertAlign w:val="subscript"/>
        </w:rPr>
        <w:t>2</w:t>
      </w:r>
      <w:r w:rsidRPr="00E317CF">
        <w:rPr>
          <w:sz w:val="25"/>
          <w:szCs w:val="25"/>
        </w:rPr>
        <w:t xml:space="preserve"> + </w:t>
      </w:r>
      <w:r>
        <w:rPr>
          <w:sz w:val="25"/>
          <w:szCs w:val="25"/>
        </w:rPr>
        <w:t>2</w:t>
      </w:r>
      <w:r w:rsidRPr="00E317CF">
        <w:rPr>
          <w:sz w:val="25"/>
          <w:szCs w:val="25"/>
        </w:rPr>
        <w:t>KX</w:t>
      </w:r>
    </w:p>
    <w:p w:rsidR="004E5F34" w:rsidRPr="00A31C53" w:rsidRDefault="004E5F34" w:rsidP="004E5F34">
      <w:pPr>
        <w:tabs>
          <w:tab w:val="left" w:pos="284"/>
          <w:tab w:val="left" w:pos="567"/>
        </w:tabs>
        <w:jc w:val="both"/>
        <w:rPr>
          <w:b/>
          <w:sz w:val="25"/>
          <w:szCs w:val="25"/>
        </w:rPr>
      </w:pPr>
      <w:r w:rsidRPr="00A31C53">
        <w:rPr>
          <w:rFonts w:eastAsia="Calibri"/>
          <w:b/>
          <w:sz w:val="25"/>
          <w:szCs w:val="25"/>
        </w:rPr>
        <w:tab/>
        <w:t>5.4.</w:t>
      </w:r>
      <w:r w:rsidRPr="00A31C53">
        <w:rPr>
          <w:rFonts w:eastAsia="Calibri"/>
          <w:sz w:val="25"/>
          <w:szCs w:val="25"/>
        </w:rPr>
        <w:t xml:space="preserve"> </w:t>
      </w:r>
      <w:r w:rsidRPr="00A31C53">
        <w:rPr>
          <w:sz w:val="25"/>
          <w:szCs w:val="25"/>
        </w:rPr>
        <w:t>Viết các phương trình hóa học theo sơ đồ sau:</w:t>
      </w:r>
    </w:p>
    <w:p w:rsidR="004E5F34" w:rsidRPr="00A31C53" w:rsidRDefault="004E5F34" w:rsidP="004E5F34">
      <w:pPr>
        <w:tabs>
          <w:tab w:val="left" w:pos="284"/>
          <w:tab w:val="left" w:pos="567"/>
        </w:tabs>
        <w:jc w:val="both"/>
        <w:rPr>
          <w:sz w:val="25"/>
          <w:szCs w:val="25"/>
        </w:rPr>
      </w:pPr>
      <w:r w:rsidRPr="00A31C53">
        <w:rPr>
          <w:noProof/>
          <w:sz w:val="25"/>
          <w:szCs w:val="25"/>
        </w:rPr>
        <w:tab/>
      </w:r>
      <w:r w:rsidRPr="00A31C53">
        <w:rPr>
          <w:noProof/>
          <w:sz w:val="25"/>
          <w:szCs w:val="25"/>
        </w:rPr>
        <w:tab/>
      </w:r>
      <w:r w:rsidRPr="00A31C53">
        <w:rPr>
          <w:noProof/>
          <w:sz w:val="25"/>
          <w:szCs w:val="25"/>
        </w:rPr>
        <w:tab/>
      </w:r>
      <w:r w:rsidR="002B6198">
        <w:rPr>
          <w:noProof/>
          <w:sz w:val="25"/>
          <w:szCs w:val="25"/>
        </w:rPr>
        <w:drawing>
          <wp:inline distT="0" distB="0" distL="0" distR="0">
            <wp:extent cx="4650105" cy="1128395"/>
            <wp:effectExtent l="0" t="0" r="0" b="0"/>
            <wp:docPr id="277"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650105" cy="1128395"/>
                    </a:xfrm>
                    <a:prstGeom prst="rect">
                      <a:avLst/>
                    </a:prstGeom>
                    <a:noFill/>
                    <a:ln>
                      <a:noFill/>
                    </a:ln>
                  </pic:spPr>
                </pic:pic>
              </a:graphicData>
            </a:graphic>
          </wp:inline>
        </w:drawing>
      </w:r>
    </w:p>
    <w:p w:rsidR="004E5F34" w:rsidRPr="00A31C53" w:rsidRDefault="004E5F34" w:rsidP="004E5F34">
      <w:pPr>
        <w:tabs>
          <w:tab w:val="left" w:pos="284"/>
          <w:tab w:val="left" w:pos="567"/>
        </w:tabs>
        <w:jc w:val="both"/>
        <w:rPr>
          <w:sz w:val="25"/>
          <w:szCs w:val="25"/>
        </w:rPr>
      </w:pPr>
      <w:r w:rsidRPr="00A31C53">
        <w:rPr>
          <w:sz w:val="25"/>
          <w:szCs w:val="25"/>
        </w:rPr>
        <w:tab/>
        <w:t xml:space="preserve">Trong đó: </w:t>
      </w:r>
      <w:r w:rsidRPr="00A31C53">
        <w:rPr>
          <w:sz w:val="25"/>
          <w:szCs w:val="25"/>
        </w:rPr>
        <w:tab/>
        <w:t>A</w:t>
      </w:r>
      <w:r w:rsidRPr="00A31C53">
        <w:rPr>
          <w:sz w:val="25"/>
          <w:szCs w:val="25"/>
          <w:vertAlign w:val="subscript"/>
        </w:rPr>
        <w:t xml:space="preserve">0 </w:t>
      </w:r>
      <w:r w:rsidRPr="00A31C53">
        <w:rPr>
          <w:sz w:val="25"/>
          <w:szCs w:val="25"/>
        </w:rPr>
        <w:t>là hợp chất của một kim loại và một phi kim.</w:t>
      </w:r>
    </w:p>
    <w:p w:rsidR="004E5F34" w:rsidRPr="00A31C53" w:rsidRDefault="004E5F34" w:rsidP="004E5F34">
      <w:pPr>
        <w:tabs>
          <w:tab w:val="left" w:pos="284"/>
          <w:tab w:val="left" w:pos="567"/>
        </w:tabs>
        <w:jc w:val="both"/>
        <w:rPr>
          <w:sz w:val="25"/>
          <w:szCs w:val="25"/>
        </w:rPr>
      </w:pPr>
      <w:r w:rsidRPr="00A31C53">
        <w:rPr>
          <w:sz w:val="25"/>
          <w:szCs w:val="25"/>
        </w:rPr>
        <w:tab/>
      </w:r>
      <w:r w:rsidRPr="00A31C53">
        <w:rPr>
          <w:sz w:val="25"/>
          <w:szCs w:val="25"/>
        </w:rPr>
        <w:tab/>
      </w:r>
      <w:r w:rsidRPr="00A31C53">
        <w:rPr>
          <w:sz w:val="25"/>
          <w:szCs w:val="25"/>
        </w:rPr>
        <w:tab/>
      </w:r>
      <w:r w:rsidRPr="00A31C53">
        <w:rPr>
          <w:sz w:val="25"/>
          <w:szCs w:val="25"/>
        </w:rPr>
        <w:tab/>
        <w:t>A, A</w:t>
      </w:r>
      <w:r w:rsidRPr="00A31C53">
        <w:rPr>
          <w:sz w:val="25"/>
          <w:szCs w:val="25"/>
          <w:vertAlign w:val="subscript"/>
        </w:rPr>
        <w:t>1</w:t>
      </w:r>
      <w:r w:rsidRPr="00A31C53">
        <w:rPr>
          <w:sz w:val="25"/>
          <w:szCs w:val="25"/>
        </w:rPr>
        <w:t>, A</w:t>
      </w:r>
      <w:r w:rsidRPr="00A31C53">
        <w:rPr>
          <w:sz w:val="25"/>
          <w:szCs w:val="25"/>
          <w:vertAlign w:val="subscript"/>
        </w:rPr>
        <w:t>2</w:t>
      </w:r>
      <w:r w:rsidRPr="00A31C53">
        <w:rPr>
          <w:sz w:val="25"/>
          <w:szCs w:val="25"/>
        </w:rPr>
        <w:t>, C</w:t>
      </w:r>
      <w:r>
        <w:rPr>
          <w:sz w:val="25"/>
          <w:szCs w:val="25"/>
        </w:rPr>
        <w:t>, Q</w:t>
      </w:r>
      <w:r w:rsidRPr="00A31C53">
        <w:rPr>
          <w:sz w:val="25"/>
          <w:szCs w:val="25"/>
        </w:rPr>
        <w:t xml:space="preserve"> là các hợp chất của lưu huỳnh.</w:t>
      </w:r>
    </w:p>
    <w:p w:rsidR="004E5F34" w:rsidRDefault="004E5F34" w:rsidP="004E5F34">
      <w:pPr>
        <w:tabs>
          <w:tab w:val="left" w:pos="284"/>
          <w:tab w:val="left" w:pos="567"/>
          <w:tab w:val="left" w:pos="992"/>
        </w:tabs>
        <w:jc w:val="both"/>
        <w:rPr>
          <w:sz w:val="25"/>
          <w:szCs w:val="25"/>
        </w:rPr>
      </w:pPr>
      <w:r w:rsidRPr="00A31C53">
        <w:rPr>
          <w:sz w:val="25"/>
          <w:szCs w:val="25"/>
        </w:rPr>
        <w:tab/>
      </w:r>
      <w:r w:rsidRPr="00A31C53">
        <w:rPr>
          <w:sz w:val="25"/>
          <w:szCs w:val="25"/>
        </w:rPr>
        <w:tab/>
      </w:r>
      <w:r w:rsidRPr="00A31C53">
        <w:rPr>
          <w:sz w:val="25"/>
          <w:szCs w:val="25"/>
        </w:rPr>
        <w:tab/>
      </w:r>
      <w:r w:rsidRPr="00A31C53">
        <w:rPr>
          <w:sz w:val="25"/>
          <w:szCs w:val="25"/>
        </w:rPr>
        <w:tab/>
        <w:t>B, B</w:t>
      </w:r>
      <w:r w:rsidRPr="00A31C53">
        <w:rPr>
          <w:sz w:val="25"/>
          <w:szCs w:val="25"/>
          <w:vertAlign w:val="subscript"/>
        </w:rPr>
        <w:t>1</w:t>
      </w:r>
      <w:r w:rsidRPr="00A31C53">
        <w:rPr>
          <w:sz w:val="25"/>
          <w:szCs w:val="25"/>
        </w:rPr>
        <w:t>, B</w:t>
      </w:r>
      <w:r w:rsidRPr="00A31C53">
        <w:rPr>
          <w:sz w:val="25"/>
          <w:szCs w:val="25"/>
          <w:vertAlign w:val="subscript"/>
        </w:rPr>
        <w:t>2</w:t>
      </w:r>
      <w:r w:rsidRPr="00A31C53">
        <w:rPr>
          <w:sz w:val="25"/>
          <w:szCs w:val="25"/>
        </w:rPr>
        <w:t>, C là các hợp chất của đồng hoặc đồng kim loại.</w:t>
      </w:r>
    </w:p>
    <w:tbl>
      <w:tblPr>
        <w:tblStyle w:val="TableGrid"/>
        <w:tblW w:w="0" w:type="auto"/>
        <w:tblLook w:val="04A0" w:firstRow="1" w:lastRow="0" w:firstColumn="1" w:lastColumn="0" w:noHBand="0" w:noVBand="1"/>
      </w:tblPr>
      <w:tblGrid>
        <w:gridCol w:w="959"/>
        <w:gridCol w:w="7796"/>
        <w:gridCol w:w="1049"/>
      </w:tblGrid>
      <w:tr w:rsidR="004E5F34" w:rsidRPr="00E47071" w:rsidTr="00DC5743">
        <w:trPr>
          <w:trHeight w:val="258"/>
        </w:trPr>
        <w:tc>
          <w:tcPr>
            <w:tcW w:w="959" w:type="dxa"/>
          </w:tcPr>
          <w:p w:rsidR="004E5F34" w:rsidRPr="00E47071" w:rsidRDefault="004E5F34" w:rsidP="00DC5743">
            <w:pPr>
              <w:spacing w:line="276" w:lineRule="auto"/>
              <w:rPr>
                <w:b/>
                <w:sz w:val="25"/>
                <w:szCs w:val="25"/>
              </w:rPr>
            </w:pPr>
            <w:r w:rsidRPr="00E47071">
              <w:rPr>
                <w:b/>
                <w:sz w:val="25"/>
                <w:szCs w:val="25"/>
              </w:rPr>
              <w:t>Câu 5</w:t>
            </w:r>
          </w:p>
        </w:tc>
        <w:tc>
          <w:tcPr>
            <w:tcW w:w="7796" w:type="dxa"/>
          </w:tcPr>
          <w:p w:rsidR="004E5F34" w:rsidRPr="00E47071" w:rsidRDefault="004E5F34" w:rsidP="00DC5743">
            <w:pPr>
              <w:spacing w:line="276" w:lineRule="auto"/>
              <w:rPr>
                <w:b/>
                <w:sz w:val="25"/>
                <w:szCs w:val="25"/>
              </w:rPr>
            </w:pPr>
            <w:r w:rsidRPr="00E47071">
              <w:rPr>
                <w:b/>
                <w:sz w:val="25"/>
                <w:szCs w:val="25"/>
              </w:rPr>
              <w:t>Nội dung</w:t>
            </w:r>
          </w:p>
        </w:tc>
        <w:tc>
          <w:tcPr>
            <w:tcW w:w="1049" w:type="dxa"/>
          </w:tcPr>
          <w:p w:rsidR="004E5F34" w:rsidRPr="00E47071" w:rsidRDefault="004E5F34" w:rsidP="00DC5743">
            <w:pPr>
              <w:spacing w:line="276" w:lineRule="auto"/>
              <w:rPr>
                <w:b/>
                <w:sz w:val="25"/>
                <w:szCs w:val="25"/>
              </w:rPr>
            </w:pPr>
            <w:r w:rsidRPr="00E47071">
              <w:rPr>
                <w:b/>
                <w:sz w:val="25"/>
                <w:szCs w:val="25"/>
              </w:rPr>
              <w:t>Điểm</w:t>
            </w:r>
          </w:p>
        </w:tc>
      </w:tr>
      <w:tr w:rsidR="004E5F34" w:rsidRPr="00E47071" w:rsidTr="00DC5743">
        <w:tc>
          <w:tcPr>
            <w:tcW w:w="959" w:type="dxa"/>
            <w:vMerge w:val="restart"/>
          </w:tcPr>
          <w:p w:rsidR="004E5F34" w:rsidRPr="00E47071" w:rsidRDefault="004E5F34" w:rsidP="00DC5743">
            <w:pPr>
              <w:spacing w:line="276" w:lineRule="auto"/>
              <w:rPr>
                <w:b/>
                <w:sz w:val="25"/>
                <w:szCs w:val="25"/>
              </w:rPr>
            </w:pPr>
            <w:r w:rsidRPr="00E47071">
              <w:rPr>
                <w:b/>
                <w:sz w:val="25"/>
                <w:szCs w:val="25"/>
              </w:rPr>
              <w:t>5.1.</w:t>
            </w:r>
          </w:p>
          <w:p w:rsidR="004E5F34" w:rsidRPr="00E47071" w:rsidRDefault="004E5F34" w:rsidP="00DC5743">
            <w:pPr>
              <w:spacing w:line="276" w:lineRule="auto"/>
              <w:rPr>
                <w:b/>
                <w:sz w:val="25"/>
                <w:szCs w:val="25"/>
              </w:rPr>
            </w:pPr>
            <w:r w:rsidRPr="00E47071">
              <w:rPr>
                <w:b/>
                <w:sz w:val="25"/>
                <w:szCs w:val="25"/>
              </w:rPr>
              <w:t>(0,</w:t>
            </w:r>
            <w:r>
              <w:rPr>
                <w:b/>
                <w:sz w:val="25"/>
                <w:szCs w:val="25"/>
              </w:rPr>
              <w:t>7</w:t>
            </w:r>
            <w:r w:rsidRPr="00E47071">
              <w:rPr>
                <w:b/>
                <w:sz w:val="25"/>
                <w:szCs w:val="25"/>
              </w:rPr>
              <w:t>5 điểm)</w:t>
            </w:r>
          </w:p>
        </w:tc>
        <w:tc>
          <w:tcPr>
            <w:tcW w:w="7796" w:type="dxa"/>
          </w:tcPr>
          <w:p w:rsidR="004E5F34" w:rsidRPr="00E47071" w:rsidRDefault="004E5F34" w:rsidP="00DC5743">
            <w:pPr>
              <w:spacing w:line="276" w:lineRule="auto"/>
              <w:rPr>
                <w:rFonts w:eastAsia="Calibri"/>
                <w:sz w:val="25"/>
                <w:szCs w:val="25"/>
              </w:rPr>
            </w:pPr>
            <w:r w:rsidRPr="00E47071">
              <w:rPr>
                <w:rFonts w:eastAsia="Calibri"/>
                <w:sz w:val="25"/>
                <w:szCs w:val="25"/>
              </w:rPr>
              <w:t xml:space="preserve">Do năng lượng liên kết H – F rất lớn </w:t>
            </w:r>
          </w:p>
          <w:p w:rsidR="004E5F34" w:rsidRPr="00E47071" w:rsidRDefault="004E5F34" w:rsidP="00DC5743">
            <w:pPr>
              <w:spacing w:line="276" w:lineRule="auto"/>
              <w:rPr>
                <w:rFonts w:eastAsia="Calibri"/>
                <w:sz w:val="25"/>
                <w:szCs w:val="25"/>
              </w:rPr>
            </w:pPr>
            <w:r w:rsidRPr="00E47071">
              <w:rPr>
                <w:rFonts w:eastAsia="Calibri"/>
                <w:sz w:val="25"/>
                <w:szCs w:val="25"/>
              </w:rPr>
              <w:t>HF + H</w:t>
            </w:r>
            <w:r w:rsidRPr="00E47071">
              <w:rPr>
                <w:rFonts w:eastAsia="Calibri"/>
                <w:sz w:val="25"/>
                <w:szCs w:val="25"/>
                <w:vertAlign w:val="subscript"/>
              </w:rPr>
              <w:t>2</w:t>
            </w:r>
            <w:r w:rsidRPr="00E47071">
              <w:rPr>
                <w:rFonts w:eastAsia="Calibri"/>
                <w:sz w:val="25"/>
                <w:szCs w:val="25"/>
              </w:rPr>
              <w:t xml:space="preserve">O </w:t>
            </w:r>
            <w:r w:rsidRPr="00ED7D59">
              <w:rPr>
                <w:position w:val="-8"/>
                <w:sz w:val="25"/>
                <w:szCs w:val="25"/>
              </w:rPr>
              <w:object w:dxaOrig="620" w:dyaOrig="380">
                <v:shape id="_x0000_i1168" type="#_x0000_t75" style="width:30.65pt;height:19.15pt" o:ole="">
                  <v:imagedata r:id="rId73" o:title=""/>
                </v:shape>
                <o:OLEObject Type="Embed" ProgID="Equation.DSMT4" ShapeID="_x0000_i1168" DrawAspect="Content" ObjectID="_1779258968" r:id="rId272"/>
              </w:object>
            </w:r>
            <w:r w:rsidRPr="00E47071">
              <w:rPr>
                <w:rFonts w:eastAsia="Calibri"/>
                <w:sz w:val="25"/>
                <w:szCs w:val="25"/>
              </w:rPr>
              <w:t xml:space="preserve"> H</w:t>
            </w:r>
            <w:r w:rsidRPr="00E47071">
              <w:rPr>
                <w:rFonts w:eastAsia="Calibri"/>
                <w:sz w:val="25"/>
                <w:szCs w:val="25"/>
                <w:vertAlign w:val="subscript"/>
              </w:rPr>
              <w:t>3</w:t>
            </w:r>
            <w:r w:rsidRPr="00E47071">
              <w:rPr>
                <w:rFonts w:eastAsia="Calibri"/>
                <w:sz w:val="25"/>
                <w:szCs w:val="25"/>
              </w:rPr>
              <w:t>O</w:t>
            </w:r>
            <w:r w:rsidRPr="00E47071">
              <w:rPr>
                <w:rFonts w:eastAsia="Calibri"/>
                <w:sz w:val="25"/>
                <w:szCs w:val="25"/>
                <w:vertAlign w:val="superscript"/>
              </w:rPr>
              <w:t>+</w:t>
            </w:r>
            <w:r w:rsidRPr="00E47071">
              <w:rPr>
                <w:rFonts w:eastAsia="Calibri"/>
                <w:sz w:val="25"/>
                <w:szCs w:val="25"/>
              </w:rPr>
              <w:t xml:space="preserve"> + F</w:t>
            </w:r>
            <w:r w:rsidRPr="00E47071">
              <w:rPr>
                <w:rFonts w:eastAsia="Calibri"/>
                <w:sz w:val="25"/>
                <w:szCs w:val="25"/>
                <w:vertAlign w:val="superscript"/>
              </w:rPr>
              <w:t>-</w:t>
            </w:r>
            <w:r w:rsidRPr="00E47071">
              <w:rPr>
                <w:rFonts w:eastAsia="Calibri"/>
                <w:sz w:val="25"/>
                <w:szCs w:val="25"/>
              </w:rPr>
              <w:t xml:space="preserve">    K = 7.10</w:t>
            </w:r>
            <w:r w:rsidRPr="00E47071">
              <w:rPr>
                <w:rFonts w:eastAsia="Calibri"/>
                <w:sz w:val="25"/>
                <w:szCs w:val="25"/>
                <w:vertAlign w:val="superscript"/>
              </w:rPr>
              <w:t>-4</w:t>
            </w:r>
          </w:p>
          <w:p w:rsidR="004E5F34" w:rsidRPr="00E47071" w:rsidRDefault="004E5F34" w:rsidP="00DC5743">
            <w:pPr>
              <w:spacing w:line="276" w:lineRule="auto"/>
              <w:rPr>
                <w:rFonts w:eastAsia="Calibri"/>
                <w:sz w:val="25"/>
                <w:szCs w:val="25"/>
              </w:rPr>
            </w:pPr>
            <w:r w:rsidRPr="00E47071">
              <w:rPr>
                <w:rFonts w:eastAsia="Calibri"/>
                <w:sz w:val="25"/>
                <w:szCs w:val="25"/>
              </w:rPr>
              <w:t>Nên HF là axit yếu không phân ly hoàn toàn.</w:t>
            </w:r>
          </w:p>
        </w:tc>
        <w:tc>
          <w:tcPr>
            <w:tcW w:w="1049" w:type="dxa"/>
          </w:tcPr>
          <w:p w:rsidR="004E5F34" w:rsidRDefault="004E5F34" w:rsidP="00DC5743">
            <w:pPr>
              <w:spacing w:line="276" w:lineRule="auto"/>
              <w:rPr>
                <w:b/>
                <w:sz w:val="25"/>
                <w:szCs w:val="25"/>
              </w:rPr>
            </w:pPr>
          </w:p>
          <w:p w:rsidR="004E5F34" w:rsidRDefault="004E5F34" w:rsidP="00DC5743">
            <w:pPr>
              <w:spacing w:line="276" w:lineRule="auto"/>
              <w:rPr>
                <w:b/>
                <w:sz w:val="25"/>
                <w:szCs w:val="25"/>
              </w:rPr>
            </w:pPr>
          </w:p>
          <w:p w:rsidR="004E5F34" w:rsidRPr="00E47071" w:rsidRDefault="004E5F34" w:rsidP="00DC5743">
            <w:pPr>
              <w:spacing w:line="276" w:lineRule="auto"/>
              <w:rPr>
                <w:b/>
                <w:sz w:val="25"/>
                <w:szCs w:val="25"/>
              </w:rPr>
            </w:pPr>
            <w:r>
              <w:rPr>
                <w:b/>
                <w:sz w:val="25"/>
                <w:szCs w:val="25"/>
              </w:rPr>
              <w:t>0,</w:t>
            </w:r>
            <w:r w:rsidRPr="00E47071">
              <w:rPr>
                <w:b/>
                <w:sz w:val="25"/>
                <w:szCs w:val="25"/>
              </w:rPr>
              <w:t>5</w:t>
            </w:r>
          </w:p>
        </w:tc>
      </w:tr>
      <w:tr w:rsidR="004E5F34" w:rsidRPr="00E47071" w:rsidTr="00DC5743">
        <w:trPr>
          <w:trHeight w:val="623"/>
        </w:trPr>
        <w:tc>
          <w:tcPr>
            <w:tcW w:w="959" w:type="dxa"/>
            <w:vMerge/>
          </w:tcPr>
          <w:p w:rsidR="004E5F34" w:rsidRPr="00E47071" w:rsidRDefault="004E5F34" w:rsidP="00DC5743">
            <w:pPr>
              <w:spacing w:line="276" w:lineRule="auto"/>
              <w:rPr>
                <w:b/>
                <w:sz w:val="25"/>
                <w:szCs w:val="25"/>
              </w:rPr>
            </w:pPr>
          </w:p>
        </w:tc>
        <w:tc>
          <w:tcPr>
            <w:tcW w:w="7796" w:type="dxa"/>
          </w:tcPr>
          <w:p w:rsidR="004E5F34" w:rsidRPr="00E47071" w:rsidRDefault="004E5F34" w:rsidP="00DC5743">
            <w:pPr>
              <w:spacing w:line="276" w:lineRule="auto"/>
              <w:rPr>
                <w:sz w:val="25"/>
                <w:szCs w:val="25"/>
              </w:rPr>
            </w:pPr>
            <w:r w:rsidRPr="00E47071">
              <w:rPr>
                <w:rFonts w:eastAsia="Calibri"/>
                <w:sz w:val="25"/>
                <w:szCs w:val="25"/>
              </w:rPr>
              <w:t>Mặt khác, ion F</w:t>
            </w:r>
            <w:r w:rsidRPr="00E47071">
              <w:rPr>
                <w:rFonts w:eastAsia="Calibri"/>
                <w:sz w:val="25"/>
                <w:szCs w:val="25"/>
                <w:vertAlign w:val="superscript"/>
              </w:rPr>
              <w:t>-</w:t>
            </w:r>
            <w:r w:rsidRPr="00E47071">
              <w:rPr>
                <w:rFonts w:eastAsia="Calibri"/>
                <w:sz w:val="25"/>
                <w:szCs w:val="25"/>
              </w:rPr>
              <w:t xml:space="preserve"> tác dụng được với phân tử HF tạo HF</w:t>
            </w:r>
            <w:r w:rsidRPr="00E47071">
              <w:rPr>
                <w:rFonts w:eastAsia="Calibri"/>
                <w:sz w:val="25"/>
                <w:szCs w:val="25"/>
                <w:vertAlign w:val="subscript"/>
              </w:rPr>
              <w:t>2</w:t>
            </w:r>
            <w:r w:rsidRPr="00E47071">
              <w:rPr>
                <w:rFonts w:eastAsia="Calibri"/>
                <w:sz w:val="25"/>
                <w:szCs w:val="25"/>
                <w:vertAlign w:val="superscript"/>
              </w:rPr>
              <w:t>-</w:t>
            </w:r>
            <w:r w:rsidRPr="00E47071">
              <w:rPr>
                <w:rFonts w:eastAsia="Calibri"/>
                <w:sz w:val="25"/>
                <w:szCs w:val="25"/>
              </w:rPr>
              <w:t>, nên sản phẩm chủ yếu là NaHF</w:t>
            </w:r>
            <w:r w:rsidRPr="00E47071">
              <w:rPr>
                <w:rFonts w:eastAsia="Calibri"/>
                <w:sz w:val="25"/>
                <w:szCs w:val="25"/>
                <w:vertAlign w:val="subscript"/>
              </w:rPr>
              <w:t>2</w:t>
            </w:r>
            <w:r w:rsidRPr="00E47071">
              <w:rPr>
                <w:rFonts w:eastAsia="Calibri"/>
                <w:sz w:val="25"/>
                <w:szCs w:val="25"/>
              </w:rPr>
              <w:t xml:space="preserve"> hay KHF</w:t>
            </w:r>
            <w:r w:rsidRPr="00E47071">
              <w:rPr>
                <w:rFonts w:eastAsia="Calibri"/>
                <w:sz w:val="25"/>
                <w:szCs w:val="25"/>
                <w:vertAlign w:val="subscript"/>
              </w:rPr>
              <w:t>2</w:t>
            </w:r>
            <w:r w:rsidRPr="00E47071">
              <w:rPr>
                <w:rFonts w:eastAsia="Calibri"/>
                <w:sz w:val="25"/>
                <w:szCs w:val="25"/>
              </w:rPr>
              <w:t>.</w:t>
            </w:r>
          </w:p>
        </w:tc>
        <w:tc>
          <w:tcPr>
            <w:tcW w:w="1049" w:type="dxa"/>
          </w:tcPr>
          <w:p w:rsidR="004E5F34" w:rsidRPr="00E47071" w:rsidRDefault="004E5F34" w:rsidP="00DC5743">
            <w:pPr>
              <w:spacing w:line="276" w:lineRule="auto"/>
              <w:rPr>
                <w:b/>
                <w:sz w:val="25"/>
                <w:szCs w:val="25"/>
              </w:rPr>
            </w:pPr>
            <w:r w:rsidRPr="00E47071">
              <w:rPr>
                <w:b/>
                <w:sz w:val="25"/>
                <w:szCs w:val="25"/>
              </w:rPr>
              <w:t>0,25</w:t>
            </w:r>
          </w:p>
        </w:tc>
      </w:tr>
      <w:tr w:rsidR="004E5F34" w:rsidRPr="00E47071" w:rsidTr="00DC5743">
        <w:tc>
          <w:tcPr>
            <w:tcW w:w="959" w:type="dxa"/>
            <w:vMerge w:val="restart"/>
          </w:tcPr>
          <w:p w:rsidR="004E5F34" w:rsidRPr="00E47071" w:rsidRDefault="004E5F34" w:rsidP="00DC5743">
            <w:pPr>
              <w:spacing w:line="276" w:lineRule="auto"/>
              <w:rPr>
                <w:b/>
                <w:sz w:val="25"/>
                <w:szCs w:val="25"/>
              </w:rPr>
            </w:pPr>
            <w:r w:rsidRPr="00E47071">
              <w:rPr>
                <w:b/>
                <w:sz w:val="25"/>
                <w:szCs w:val="25"/>
              </w:rPr>
              <w:t>5.2.</w:t>
            </w:r>
          </w:p>
          <w:p w:rsidR="004E5F34" w:rsidRPr="00E47071" w:rsidRDefault="004E5F34" w:rsidP="00DC5743">
            <w:pPr>
              <w:spacing w:line="276" w:lineRule="auto"/>
              <w:rPr>
                <w:b/>
                <w:sz w:val="25"/>
                <w:szCs w:val="25"/>
              </w:rPr>
            </w:pPr>
            <w:r w:rsidRPr="00E47071">
              <w:rPr>
                <w:b/>
                <w:sz w:val="25"/>
                <w:szCs w:val="25"/>
              </w:rPr>
              <w:t>(1</w:t>
            </w:r>
            <w:r>
              <w:rPr>
                <w:b/>
                <w:sz w:val="25"/>
                <w:szCs w:val="25"/>
              </w:rPr>
              <w:t>,25</w:t>
            </w:r>
            <w:r w:rsidRPr="00E47071">
              <w:rPr>
                <w:b/>
                <w:sz w:val="25"/>
                <w:szCs w:val="25"/>
              </w:rPr>
              <w:t xml:space="preserve"> điểm)</w:t>
            </w:r>
          </w:p>
        </w:tc>
        <w:tc>
          <w:tcPr>
            <w:tcW w:w="7796" w:type="dxa"/>
          </w:tcPr>
          <w:p w:rsidR="004E5F34" w:rsidRPr="00E47071" w:rsidRDefault="004E5F34" w:rsidP="00DC5743">
            <w:pPr>
              <w:spacing w:line="276" w:lineRule="auto"/>
              <w:rPr>
                <w:i/>
                <w:sz w:val="25"/>
                <w:szCs w:val="25"/>
              </w:rPr>
            </w:pPr>
            <w:r w:rsidRPr="00E47071">
              <w:rPr>
                <w:sz w:val="25"/>
                <w:szCs w:val="25"/>
              </w:rPr>
              <w:t xml:space="preserve">Ba muối là </w:t>
            </w:r>
            <w:r w:rsidRPr="00E47071">
              <w:rPr>
                <w:i/>
                <w:sz w:val="25"/>
                <w:szCs w:val="25"/>
              </w:rPr>
              <w:t>MgSO</w:t>
            </w:r>
            <w:r w:rsidRPr="00E47071">
              <w:rPr>
                <w:i/>
                <w:sz w:val="25"/>
                <w:szCs w:val="25"/>
                <w:vertAlign w:val="subscript"/>
              </w:rPr>
              <w:t>3</w:t>
            </w:r>
            <w:r w:rsidRPr="00E47071">
              <w:rPr>
                <w:i/>
                <w:sz w:val="25"/>
                <w:szCs w:val="25"/>
              </w:rPr>
              <w:t>, Mg(HSO</w:t>
            </w:r>
            <w:r w:rsidRPr="00E47071">
              <w:rPr>
                <w:i/>
                <w:sz w:val="25"/>
                <w:szCs w:val="25"/>
                <w:vertAlign w:val="subscript"/>
              </w:rPr>
              <w:t>3</w:t>
            </w:r>
            <w:r w:rsidRPr="00E47071">
              <w:rPr>
                <w:i/>
                <w:sz w:val="25"/>
                <w:szCs w:val="25"/>
              </w:rPr>
              <w:t>)</w:t>
            </w:r>
            <w:r w:rsidRPr="00E47071">
              <w:rPr>
                <w:i/>
                <w:sz w:val="25"/>
                <w:szCs w:val="25"/>
                <w:vertAlign w:val="subscript"/>
              </w:rPr>
              <w:t>2</w:t>
            </w:r>
            <w:r w:rsidRPr="00E47071">
              <w:rPr>
                <w:i/>
                <w:sz w:val="25"/>
                <w:szCs w:val="25"/>
              </w:rPr>
              <w:t>, Mg</w:t>
            </w:r>
            <w:r w:rsidRPr="00E47071">
              <w:rPr>
                <w:i/>
                <w:sz w:val="25"/>
                <w:szCs w:val="25"/>
                <w:vertAlign w:val="subscript"/>
              </w:rPr>
              <w:t>2</w:t>
            </w:r>
            <w:r w:rsidRPr="00E47071">
              <w:rPr>
                <w:i/>
                <w:sz w:val="25"/>
                <w:szCs w:val="25"/>
              </w:rPr>
              <w:t>(OH)</w:t>
            </w:r>
            <w:r w:rsidRPr="00E47071">
              <w:rPr>
                <w:i/>
                <w:sz w:val="25"/>
                <w:szCs w:val="25"/>
                <w:vertAlign w:val="subscript"/>
              </w:rPr>
              <w:t>2</w:t>
            </w:r>
            <w:r w:rsidRPr="00E47071">
              <w:rPr>
                <w:i/>
                <w:sz w:val="25"/>
                <w:szCs w:val="25"/>
              </w:rPr>
              <w:t>SO</w:t>
            </w:r>
            <w:r w:rsidRPr="00E47071">
              <w:rPr>
                <w:i/>
                <w:sz w:val="25"/>
                <w:szCs w:val="25"/>
                <w:vertAlign w:val="subscript"/>
              </w:rPr>
              <w:t>3</w:t>
            </w:r>
            <w:r w:rsidRPr="00E47071">
              <w:rPr>
                <w:i/>
                <w:sz w:val="25"/>
                <w:szCs w:val="25"/>
              </w:rPr>
              <w:t xml:space="preserve"> </w:t>
            </w:r>
          </w:p>
          <w:p w:rsidR="004E5F34" w:rsidRPr="00E47071" w:rsidRDefault="004E5F34" w:rsidP="00DC5743">
            <w:pPr>
              <w:spacing w:line="276" w:lineRule="auto"/>
              <w:rPr>
                <w:sz w:val="25"/>
                <w:szCs w:val="25"/>
              </w:rPr>
            </w:pPr>
            <w:r w:rsidRPr="00E47071">
              <w:rPr>
                <w:sz w:val="25"/>
                <w:szCs w:val="25"/>
              </w:rPr>
              <w:t xml:space="preserve">Phương trình phản ứng: </w:t>
            </w:r>
          </w:p>
          <w:p w:rsidR="004E5F34" w:rsidRPr="00E47071" w:rsidRDefault="004E5F34" w:rsidP="00DC5743">
            <w:pPr>
              <w:spacing w:line="276" w:lineRule="auto"/>
              <w:rPr>
                <w:sz w:val="25"/>
                <w:szCs w:val="25"/>
              </w:rPr>
            </w:pPr>
            <w:r w:rsidRPr="00E47071">
              <w:rPr>
                <w:sz w:val="25"/>
                <w:szCs w:val="25"/>
              </w:rPr>
              <w:t>MgSO</w:t>
            </w:r>
            <w:r w:rsidRPr="00E47071">
              <w:rPr>
                <w:sz w:val="25"/>
                <w:szCs w:val="25"/>
                <w:vertAlign w:val="subscript"/>
              </w:rPr>
              <w:t>3</w:t>
            </w:r>
            <w:r w:rsidRPr="00E47071">
              <w:rPr>
                <w:sz w:val="25"/>
                <w:szCs w:val="25"/>
              </w:rPr>
              <w:t xml:space="preserve"> + 2 HCl = MgCl</w:t>
            </w:r>
            <w:r w:rsidRPr="00E47071">
              <w:rPr>
                <w:sz w:val="25"/>
                <w:szCs w:val="25"/>
                <w:vertAlign w:val="subscript"/>
              </w:rPr>
              <w:t>2</w:t>
            </w:r>
            <w:r w:rsidRPr="00E47071">
              <w:rPr>
                <w:sz w:val="25"/>
                <w:szCs w:val="25"/>
              </w:rPr>
              <w:t xml:space="preserve"> + H</w:t>
            </w:r>
            <w:r w:rsidRPr="00E47071">
              <w:rPr>
                <w:sz w:val="25"/>
                <w:szCs w:val="25"/>
                <w:vertAlign w:val="subscript"/>
              </w:rPr>
              <w:t>2</w:t>
            </w:r>
            <w:r w:rsidRPr="00E47071">
              <w:rPr>
                <w:sz w:val="25"/>
                <w:szCs w:val="25"/>
              </w:rPr>
              <w:t>O + SO</w:t>
            </w:r>
            <w:r w:rsidRPr="00E47071">
              <w:rPr>
                <w:sz w:val="25"/>
                <w:szCs w:val="25"/>
                <w:vertAlign w:val="subscript"/>
              </w:rPr>
              <w:t>2</w:t>
            </w:r>
          </w:p>
          <w:p w:rsidR="004E5F34" w:rsidRPr="00E47071" w:rsidRDefault="004E5F34" w:rsidP="00DC5743">
            <w:pPr>
              <w:tabs>
                <w:tab w:val="left" w:pos="1320"/>
                <w:tab w:val="left" w:pos="3645"/>
              </w:tabs>
              <w:spacing w:line="276" w:lineRule="auto"/>
              <w:rPr>
                <w:sz w:val="25"/>
                <w:szCs w:val="25"/>
              </w:rPr>
            </w:pPr>
            <w:r w:rsidRPr="00E47071">
              <w:rPr>
                <w:sz w:val="25"/>
                <w:szCs w:val="25"/>
              </w:rPr>
              <w:tab/>
              <w:t>a                                    a/2</w:t>
            </w:r>
          </w:p>
          <w:p w:rsidR="004E5F34" w:rsidRPr="00E47071" w:rsidRDefault="004E5F34" w:rsidP="00DC5743">
            <w:pPr>
              <w:spacing w:line="276" w:lineRule="auto"/>
              <w:rPr>
                <w:sz w:val="25"/>
                <w:szCs w:val="25"/>
              </w:rPr>
            </w:pPr>
            <w:r w:rsidRPr="00E47071">
              <w:rPr>
                <w:sz w:val="25"/>
                <w:szCs w:val="25"/>
              </w:rPr>
              <w:t>Mg(HSO</w:t>
            </w:r>
            <w:r w:rsidRPr="00E47071">
              <w:rPr>
                <w:sz w:val="25"/>
                <w:szCs w:val="25"/>
                <w:vertAlign w:val="subscript"/>
              </w:rPr>
              <w:t>3</w:t>
            </w:r>
            <w:r w:rsidRPr="00E47071">
              <w:rPr>
                <w:sz w:val="25"/>
                <w:szCs w:val="25"/>
              </w:rPr>
              <w:t>)</w:t>
            </w:r>
            <w:r w:rsidRPr="00E47071">
              <w:rPr>
                <w:sz w:val="25"/>
                <w:szCs w:val="25"/>
                <w:vertAlign w:val="subscript"/>
              </w:rPr>
              <w:t>2</w:t>
            </w:r>
            <w:r w:rsidRPr="00E47071">
              <w:rPr>
                <w:sz w:val="25"/>
                <w:szCs w:val="25"/>
              </w:rPr>
              <w:t xml:space="preserve"> + 2HCl = MgCl</w:t>
            </w:r>
            <w:r w:rsidRPr="00E47071">
              <w:rPr>
                <w:sz w:val="25"/>
                <w:szCs w:val="25"/>
                <w:vertAlign w:val="subscript"/>
              </w:rPr>
              <w:t>2</w:t>
            </w:r>
            <w:r w:rsidRPr="00E47071">
              <w:rPr>
                <w:sz w:val="25"/>
                <w:szCs w:val="25"/>
              </w:rPr>
              <w:t xml:space="preserve"> + 2H</w:t>
            </w:r>
            <w:r w:rsidRPr="00E47071">
              <w:rPr>
                <w:sz w:val="25"/>
                <w:szCs w:val="25"/>
                <w:vertAlign w:val="subscript"/>
              </w:rPr>
              <w:t>2</w:t>
            </w:r>
            <w:r w:rsidRPr="00E47071">
              <w:rPr>
                <w:sz w:val="25"/>
                <w:szCs w:val="25"/>
              </w:rPr>
              <w:t>O + 2SO</w:t>
            </w:r>
            <w:r w:rsidRPr="00E47071">
              <w:rPr>
                <w:sz w:val="25"/>
                <w:szCs w:val="25"/>
                <w:vertAlign w:val="subscript"/>
              </w:rPr>
              <w:t>2</w:t>
            </w:r>
          </w:p>
          <w:p w:rsidR="004E5F34" w:rsidRPr="00E47071" w:rsidRDefault="004E5F34" w:rsidP="00DC5743">
            <w:pPr>
              <w:tabs>
                <w:tab w:val="left" w:pos="1545"/>
                <w:tab w:val="center" w:pos="4320"/>
              </w:tabs>
              <w:spacing w:line="276" w:lineRule="auto"/>
              <w:rPr>
                <w:sz w:val="25"/>
                <w:szCs w:val="25"/>
              </w:rPr>
            </w:pPr>
            <w:r w:rsidRPr="00E47071">
              <w:rPr>
                <w:sz w:val="25"/>
                <w:szCs w:val="25"/>
              </w:rPr>
              <w:tab/>
              <w:t xml:space="preserve"> a                                        a</w:t>
            </w:r>
            <w:r w:rsidRPr="00E47071">
              <w:rPr>
                <w:sz w:val="25"/>
                <w:szCs w:val="25"/>
              </w:rPr>
              <w:tab/>
            </w:r>
          </w:p>
          <w:p w:rsidR="004E5F34" w:rsidRPr="00E47071" w:rsidRDefault="004E5F34" w:rsidP="00DC5743">
            <w:pPr>
              <w:spacing w:line="276" w:lineRule="auto"/>
              <w:rPr>
                <w:sz w:val="25"/>
                <w:szCs w:val="25"/>
              </w:rPr>
            </w:pPr>
            <w:r w:rsidRPr="00E47071">
              <w:rPr>
                <w:sz w:val="25"/>
                <w:szCs w:val="25"/>
              </w:rPr>
              <w:t>Mg</w:t>
            </w:r>
            <w:r w:rsidRPr="00E47071">
              <w:rPr>
                <w:sz w:val="25"/>
                <w:szCs w:val="25"/>
                <w:vertAlign w:val="subscript"/>
              </w:rPr>
              <w:t>2</w:t>
            </w:r>
            <w:r w:rsidRPr="00E47071">
              <w:rPr>
                <w:sz w:val="25"/>
                <w:szCs w:val="25"/>
              </w:rPr>
              <w:t>(OH)</w:t>
            </w:r>
            <w:r w:rsidRPr="00E47071">
              <w:rPr>
                <w:sz w:val="25"/>
                <w:szCs w:val="25"/>
                <w:vertAlign w:val="subscript"/>
              </w:rPr>
              <w:t>2</w:t>
            </w:r>
            <w:r w:rsidRPr="00E47071">
              <w:rPr>
                <w:sz w:val="25"/>
                <w:szCs w:val="25"/>
              </w:rPr>
              <w:t>SO</w:t>
            </w:r>
            <w:r w:rsidRPr="00E47071">
              <w:rPr>
                <w:sz w:val="25"/>
                <w:szCs w:val="25"/>
                <w:vertAlign w:val="subscript"/>
              </w:rPr>
              <w:t>3</w:t>
            </w:r>
            <w:r w:rsidRPr="00E47071">
              <w:rPr>
                <w:sz w:val="25"/>
                <w:szCs w:val="25"/>
              </w:rPr>
              <w:t xml:space="preserve"> + 4HCl = 2MgCl</w:t>
            </w:r>
            <w:r w:rsidRPr="00E47071">
              <w:rPr>
                <w:sz w:val="25"/>
                <w:szCs w:val="25"/>
                <w:vertAlign w:val="subscript"/>
              </w:rPr>
              <w:t>2</w:t>
            </w:r>
            <w:r w:rsidRPr="00E47071">
              <w:rPr>
                <w:sz w:val="25"/>
                <w:szCs w:val="25"/>
              </w:rPr>
              <w:t xml:space="preserve"> + SO</w:t>
            </w:r>
            <w:r w:rsidRPr="00E47071">
              <w:rPr>
                <w:sz w:val="25"/>
                <w:szCs w:val="25"/>
                <w:vertAlign w:val="subscript"/>
              </w:rPr>
              <w:t>2</w:t>
            </w:r>
            <w:r w:rsidRPr="00E47071">
              <w:rPr>
                <w:sz w:val="25"/>
                <w:szCs w:val="25"/>
              </w:rPr>
              <w:t xml:space="preserve"> + 3H</w:t>
            </w:r>
            <w:r w:rsidRPr="00E47071">
              <w:rPr>
                <w:sz w:val="25"/>
                <w:szCs w:val="25"/>
                <w:vertAlign w:val="subscript"/>
              </w:rPr>
              <w:t>2</w:t>
            </w:r>
            <w:r w:rsidRPr="00E47071">
              <w:rPr>
                <w:sz w:val="25"/>
                <w:szCs w:val="25"/>
              </w:rPr>
              <w:t>O</w:t>
            </w:r>
          </w:p>
          <w:p w:rsidR="004E5F34" w:rsidRPr="00E47071" w:rsidRDefault="004E5F34" w:rsidP="00DC5743">
            <w:pPr>
              <w:tabs>
                <w:tab w:val="left" w:pos="1920"/>
              </w:tabs>
              <w:spacing w:line="276" w:lineRule="auto"/>
              <w:rPr>
                <w:sz w:val="25"/>
                <w:szCs w:val="25"/>
              </w:rPr>
            </w:pPr>
            <w:r w:rsidRPr="00E47071">
              <w:rPr>
                <w:sz w:val="25"/>
                <w:szCs w:val="25"/>
              </w:rPr>
              <w:tab/>
              <w:t>a                         a/4</w:t>
            </w:r>
          </w:p>
        </w:tc>
        <w:tc>
          <w:tcPr>
            <w:tcW w:w="1049" w:type="dxa"/>
          </w:tcPr>
          <w:p w:rsidR="004E5F34" w:rsidRPr="00E47071" w:rsidRDefault="004E5F34" w:rsidP="00DC5743">
            <w:pPr>
              <w:spacing w:line="276" w:lineRule="auto"/>
              <w:rPr>
                <w:b/>
                <w:sz w:val="25"/>
                <w:szCs w:val="25"/>
              </w:rPr>
            </w:pPr>
            <w:r w:rsidRPr="00E47071">
              <w:rPr>
                <w:b/>
                <w:sz w:val="25"/>
                <w:szCs w:val="25"/>
              </w:rPr>
              <w:t>0,</w:t>
            </w:r>
            <w:r>
              <w:rPr>
                <w:b/>
                <w:sz w:val="25"/>
                <w:szCs w:val="25"/>
              </w:rPr>
              <w:t>7</w:t>
            </w:r>
            <w:r w:rsidRPr="00E47071">
              <w:rPr>
                <w:b/>
                <w:sz w:val="25"/>
                <w:szCs w:val="25"/>
              </w:rPr>
              <w:t>5</w:t>
            </w:r>
          </w:p>
          <w:p w:rsidR="004E5F34" w:rsidRPr="00E47071" w:rsidRDefault="004E5F34" w:rsidP="00DC5743">
            <w:pPr>
              <w:spacing w:line="276" w:lineRule="auto"/>
              <w:rPr>
                <w:b/>
                <w:sz w:val="25"/>
                <w:szCs w:val="25"/>
              </w:rPr>
            </w:pPr>
          </w:p>
          <w:p w:rsidR="004E5F34" w:rsidRPr="00E47071" w:rsidRDefault="004E5F34" w:rsidP="00DC5743">
            <w:pPr>
              <w:spacing w:line="276" w:lineRule="auto"/>
              <w:rPr>
                <w:b/>
                <w:sz w:val="25"/>
                <w:szCs w:val="25"/>
              </w:rPr>
            </w:pPr>
          </w:p>
          <w:p w:rsidR="004E5F34" w:rsidRPr="00E47071" w:rsidRDefault="004E5F34" w:rsidP="00DC5743">
            <w:pPr>
              <w:spacing w:line="276" w:lineRule="auto"/>
              <w:rPr>
                <w:b/>
                <w:sz w:val="25"/>
                <w:szCs w:val="25"/>
              </w:rPr>
            </w:pPr>
            <w:r w:rsidRPr="00E47071">
              <w:rPr>
                <w:b/>
                <w:sz w:val="25"/>
                <w:szCs w:val="25"/>
              </w:rPr>
              <w:t>0,5</w:t>
            </w:r>
          </w:p>
        </w:tc>
      </w:tr>
      <w:tr w:rsidR="004E5F34" w:rsidRPr="00E47071" w:rsidTr="00DC5743">
        <w:trPr>
          <w:trHeight w:val="636"/>
        </w:trPr>
        <w:tc>
          <w:tcPr>
            <w:tcW w:w="959" w:type="dxa"/>
            <w:vMerge/>
          </w:tcPr>
          <w:p w:rsidR="004E5F34" w:rsidRPr="00E47071" w:rsidRDefault="004E5F34" w:rsidP="00DC5743">
            <w:pPr>
              <w:spacing w:line="276" w:lineRule="auto"/>
              <w:rPr>
                <w:b/>
                <w:sz w:val="25"/>
                <w:szCs w:val="25"/>
              </w:rPr>
            </w:pPr>
          </w:p>
        </w:tc>
        <w:tc>
          <w:tcPr>
            <w:tcW w:w="7796" w:type="dxa"/>
          </w:tcPr>
          <w:p w:rsidR="004E5F34" w:rsidRPr="00E47071" w:rsidRDefault="004E5F34" w:rsidP="00DC5743">
            <w:pPr>
              <w:spacing w:line="276" w:lineRule="auto"/>
              <w:rPr>
                <w:b/>
                <w:sz w:val="25"/>
                <w:szCs w:val="25"/>
              </w:rPr>
            </w:pPr>
            <w:r w:rsidRPr="00E47071">
              <w:rPr>
                <w:b/>
                <w:sz w:val="25"/>
                <w:szCs w:val="25"/>
              </w:rPr>
              <w:t xml:space="preserve">- HS xác định </w:t>
            </w:r>
            <w:r>
              <w:rPr>
                <w:b/>
                <w:sz w:val="25"/>
                <w:szCs w:val="25"/>
              </w:rPr>
              <w:t>mỗi chất đạt 0,25 điểm</w:t>
            </w:r>
          </w:p>
          <w:p w:rsidR="004E5F34" w:rsidRPr="00E47071" w:rsidRDefault="004E5F34" w:rsidP="00DC5743">
            <w:pPr>
              <w:spacing w:line="276" w:lineRule="auto"/>
              <w:rPr>
                <w:b/>
                <w:sz w:val="25"/>
                <w:szCs w:val="25"/>
              </w:rPr>
            </w:pPr>
            <w:r w:rsidRPr="00E47071">
              <w:rPr>
                <w:b/>
                <w:sz w:val="25"/>
                <w:szCs w:val="25"/>
              </w:rPr>
              <w:t>- Viết được 2 phương trình đạt 0,25 điểm</w:t>
            </w:r>
          </w:p>
        </w:tc>
        <w:tc>
          <w:tcPr>
            <w:tcW w:w="1049" w:type="dxa"/>
          </w:tcPr>
          <w:p w:rsidR="004E5F34" w:rsidRPr="00E47071" w:rsidRDefault="004E5F34" w:rsidP="00DC5743">
            <w:pPr>
              <w:spacing w:line="276" w:lineRule="auto"/>
              <w:rPr>
                <w:b/>
                <w:sz w:val="25"/>
                <w:szCs w:val="25"/>
              </w:rPr>
            </w:pPr>
          </w:p>
        </w:tc>
      </w:tr>
      <w:tr w:rsidR="004E5F34" w:rsidRPr="00E47071" w:rsidTr="00DC5743">
        <w:tc>
          <w:tcPr>
            <w:tcW w:w="959" w:type="dxa"/>
            <w:vMerge w:val="restart"/>
          </w:tcPr>
          <w:p w:rsidR="004E5F34" w:rsidRPr="00E47071" w:rsidRDefault="004E5F34" w:rsidP="00DC5743">
            <w:pPr>
              <w:spacing w:line="276" w:lineRule="auto"/>
              <w:rPr>
                <w:b/>
                <w:sz w:val="25"/>
                <w:szCs w:val="25"/>
              </w:rPr>
            </w:pPr>
            <w:r w:rsidRPr="00E47071">
              <w:rPr>
                <w:b/>
                <w:sz w:val="25"/>
                <w:szCs w:val="25"/>
              </w:rPr>
              <w:t>5.3.</w:t>
            </w:r>
          </w:p>
          <w:p w:rsidR="004E5F34" w:rsidRPr="00E47071" w:rsidRDefault="004E5F34" w:rsidP="00DC5743">
            <w:pPr>
              <w:spacing w:line="276" w:lineRule="auto"/>
              <w:rPr>
                <w:b/>
                <w:sz w:val="25"/>
                <w:szCs w:val="25"/>
              </w:rPr>
            </w:pPr>
            <w:r w:rsidRPr="00E47071">
              <w:rPr>
                <w:b/>
                <w:sz w:val="25"/>
                <w:szCs w:val="25"/>
              </w:rPr>
              <w:t>(1 điểm)</w:t>
            </w:r>
          </w:p>
        </w:tc>
        <w:tc>
          <w:tcPr>
            <w:tcW w:w="7796" w:type="dxa"/>
          </w:tcPr>
          <w:p w:rsidR="004E5F34" w:rsidRPr="00ED7D59" w:rsidRDefault="004E5F34" w:rsidP="00DC5743">
            <w:pPr>
              <w:jc w:val="both"/>
              <w:rPr>
                <w:sz w:val="25"/>
                <w:szCs w:val="25"/>
              </w:rPr>
            </w:pPr>
            <w:r w:rsidRPr="00ED7D59">
              <w:rPr>
                <w:b/>
                <w:sz w:val="25"/>
                <w:szCs w:val="25"/>
              </w:rPr>
              <w:t>a.</w:t>
            </w:r>
            <w:r>
              <w:rPr>
                <w:b/>
                <w:sz w:val="25"/>
                <w:szCs w:val="25"/>
              </w:rPr>
              <w:t xml:space="preserve"> </w:t>
            </w:r>
            <w:r w:rsidRPr="00ED7D59">
              <w:rPr>
                <w:sz w:val="25"/>
                <w:szCs w:val="25"/>
              </w:rPr>
              <w:t>Trường hợp 1: Có muối NaF → muối còn lại là NaCl.</w:t>
            </w:r>
          </w:p>
          <w:p w:rsidR="004E5F34" w:rsidRPr="00ED7D59" w:rsidRDefault="004E5F34" w:rsidP="00DC5743">
            <w:pPr>
              <w:jc w:val="both"/>
              <w:rPr>
                <w:sz w:val="25"/>
                <w:szCs w:val="25"/>
              </w:rPr>
            </w:pPr>
            <w:r w:rsidRPr="00ED7D59">
              <w:rPr>
                <w:sz w:val="25"/>
                <w:szCs w:val="25"/>
              </w:rPr>
              <w:t>NaCl + AgNO</w:t>
            </w:r>
            <w:r w:rsidRPr="00ED7D59">
              <w:rPr>
                <w:sz w:val="25"/>
                <w:szCs w:val="25"/>
                <w:vertAlign w:val="subscript"/>
              </w:rPr>
              <w:t>3</w:t>
            </w:r>
            <w:r w:rsidRPr="00ED7D59">
              <w:rPr>
                <w:sz w:val="25"/>
                <w:szCs w:val="25"/>
              </w:rPr>
              <w:t xml:space="preserve"> → AgCl + NaNO</w:t>
            </w:r>
            <w:r w:rsidRPr="00ED7D59">
              <w:rPr>
                <w:sz w:val="25"/>
                <w:szCs w:val="25"/>
                <w:vertAlign w:val="subscript"/>
              </w:rPr>
              <w:t>3</w:t>
            </w:r>
          </w:p>
          <w:p w:rsidR="004E5F34" w:rsidRPr="00ED7D59" w:rsidRDefault="004E5F34" w:rsidP="00DC5743">
            <w:pPr>
              <w:jc w:val="both"/>
              <w:rPr>
                <w:sz w:val="25"/>
                <w:szCs w:val="25"/>
              </w:rPr>
            </w:pPr>
            <w:r w:rsidRPr="00ED7D59">
              <w:rPr>
                <w:sz w:val="25"/>
                <w:szCs w:val="25"/>
              </w:rPr>
              <w:t>0,03       0,03</w:t>
            </w:r>
          </w:p>
          <w:p w:rsidR="004E5F34" w:rsidRDefault="004E5F34" w:rsidP="00DC5743">
            <w:pPr>
              <w:jc w:val="both"/>
              <w:rPr>
                <w:sz w:val="25"/>
                <w:szCs w:val="25"/>
              </w:rPr>
            </w:pPr>
            <w:r w:rsidRPr="00ED7D59">
              <w:rPr>
                <w:sz w:val="25"/>
                <w:szCs w:val="25"/>
              </w:rPr>
              <w:t>→ mNaCl = 1,755 (gam) &lt; 2,2 gam (thỏa mãn)</w:t>
            </w:r>
          </w:p>
          <w:p w:rsidR="004E5F34" w:rsidRPr="00ED7D59" w:rsidRDefault="004E5F34" w:rsidP="00DC5743">
            <w:pPr>
              <w:jc w:val="both"/>
              <w:rPr>
                <w:sz w:val="25"/>
                <w:szCs w:val="25"/>
              </w:rPr>
            </w:pPr>
            <w:r>
              <w:rPr>
                <w:sz w:val="25"/>
                <w:szCs w:val="25"/>
              </w:rPr>
              <w:lastRenderedPageBreak/>
              <w:t xml:space="preserve">→ </w:t>
            </w:r>
            <w:r w:rsidRPr="00ED7D59">
              <w:rPr>
                <w:sz w:val="25"/>
                <w:szCs w:val="25"/>
              </w:rPr>
              <w:t>m</w:t>
            </w:r>
            <w:r w:rsidRPr="007F43AB">
              <w:rPr>
                <w:sz w:val="25"/>
                <w:szCs w:val="25"/>
                <w:vertAlign w:val="subscript"/>
              </w:rPr>
              <w:t>AgCl</w:t>
            </w:r>
            <w:r w:rsidRPr="00ED7D59">
              <w:rPr>
                <w:sz w:val="25"/>
                <w:szCs w:val="25"/>
              </w:rPr>
              <w:t xml:space="preserve"> = 0,03.143,5 = 4,305 gam.</w:t>
            </w:r>
          </w:p>
          <w:p w:rsidR="004E5F34" w:rsidRPr="00ED7D59" w:rsidRDefault="004E5F34" w:rsidP="00DC5743">
            <w:pPr>
              <w:jc w:val="both"/>
              <w:rPr>
                <w:sz w:val="25"/>
                <w:szCs w:val="25"/>
              </w:rPr>
            </w:pPr>
            <w:r w:rsidRPr="00ED7D59">
              <w:rPr>
                <w:sz w:val="25"/>
                <w:szCs w:val="25"/>
              </w:rPr>
              <w:t>Trường hợp 2:</w:t>
            </w:r>
          </w:p>
          <w:p w:rsidR="004E5F34" w:rsidRPr="00ED7D59" w:rsidRDefault="004E5F34" w:rsidP="00DC5743">
            <w:pPr>
              <w:jc w:val="both"/>
              <w:rPr>
                <w:sz w:val="25"/>
                <w:szCs w:val="25"/>
              </w:rPr>
            </w:pPr>
            <w:r w:rsidRPr="00ED7D59">
              <w:rPr>
                <w:sz w:val="25"/>
                <w:szCs w:val="25"/>
              </w:rPr>
              <w:t>Na</w:t>
            </w:r>
            <w:r w:rsidRPr="00ED7D59">
              <w:rPr>
                <w:position w:val="-4"/>
                <w:sz w:val="25"/>
                <w:szCs w:val="25"/>
              </w:rPr>
              <w:object w:dxaOrig="260" w:dyaOrig="320">
                <v:shape id="_x0000_i1169" type="#_x0000_t75" style="width:12.25pt;height:15.3pt" o:ole="">
                  <v:imagedata r:id="rId273" o:title=""/>
                </v:shape>
                <o:OLEObject Type="Embed" ProgID="Equation.DSMT4" ShapeID="_x0000_i1169" DrawAspect="Content" ObjectID="_1779258969" r:id="rId274"/>
              </w:object>
            </w:r>
            <w:r w:rsidRPr="00ED7D59">
              <w:rPr>
                <w:sz w:val="25"/>
                <w:szCs w:val="25"/>
              </w:rPr>
              <w:t xml:space="preserve"> + AgNO</w:t>
            </w:r>
            <w:r w:rsidRPr="00ED7D59">
              <w:rPr>
                <w:sz w:val="25"/>
                <w:szCs w:val="25"/>
                <w:vertAlign w:val="subscript"/>
              </w:rPr>
              <w:t>3</w:t>
            </w:r>
            <w:r w:rsidRPr="00ED7D59">
              <w:rPr>
                <w:sz w:val="25"/>
                <w:szCs w:val="25"/>
              </w:rPr>
              <w:t xml:space="preserve"> → Ag</w:t>
            </w:r>
            <w:r w:rsidRPr="00ED7D59">
              <w:rPr>
                <w:position w:val="-4"/>
                <w:sz w:val="25"/>
                <w:szCs w:val="25"/>
              </w:rPr>
              <w:object w:dxaOrig="260" w:dyaOrig="320">
                <v:shape id="_x0000_i1170" type="#_x0000_t75" style="width:12.25pt;height:15.3pt" o:ole="">
                  <v:imagedata r:id="rId273" o:title=""/>
                </v:shape>
                <o:OLEObject Type="Embed" ProgID="Equation.DSMT4" ShapeID="_x0000_i1170" DrawAspect="Content" ObjectID="_1779258970" r:id="rId275"/>
              </w:object>
            </w:r>
            <w:r w:rsidRPr="00ED7D59">
              <w:rPr>
                <w:sz w:val="25"/>
                <w:szCs w:val="25"/>
              </w:rPr>
              <w:t xml:space="preserve"> + NaNO</w:t>
            </w:r>
            <w:r w:rsidRPr="00ED7D59">
              <w:rPr>
                <w:sz w:val="25"/>
                <w:szCs w:val="25"/>
                <w:vertAlign w:val="subscript"/>
              </w:rPr>
              <w:t>3</w:t>
            </w:r>
          </w:p>
          <w:p w:rsidR="004E5F34" w:rsidRPr="00ED7D59" w:rsidRDefault="004E5F34" w:rsidP="00DC5743">
            <w:pPr>
              <w:jc w:val="both"/>
              <w:rPr>
                <w:sz w:val="25"/>
                <w:szCs w:val="25"/>
              </w:rPr>
            </w:pPr>
            <w:r w:rsidRPr="00ED7D59">
              <w:rPr>
                <w:sz w:val="25"/>
                <w:szCs w:val="25"/>
              </w:rPr>
              <w:t>0,03        0,03</w:t>
            </w:r>
          </w:p>
          <w:p w:rsidR="004E5F34" w:rsidRDefault="004E5F34" w:rsidP="00DC5743">
            <w:pPr>
              <w:jc w:val="both"/>
              <w:rPr>
                <w:sz w:val="25"/>
                <w:szCs w:val="25"/>
              </w:rPr>
            </w:pPr>
            <w:r w:rsidRPr="00ED7D59">
              <w:rPr>
                <w:sz w:val="25"/>
                <w:szCs w:val="25"/>
              </w:rPr>
              <w:sym w:font="Symbol" w:char="F0DE"/>
            </w:r>
            <w:r w:rsidRPr="00ED7D59">
              <w:rPr>
                <w:position w:val="-4"/>
                <w:sz w:val="25"/>
                <w:szCs w:val="25"/>
              </w:rPr>
              <w:object w:dxaOrig="260" w:dyaOrig="320">
                <v:shape id="_x0000_i1171" type="#_x0000_t75" style="width:12.25pt;height:15.3pt" o:ole="">
                  <v:imagedata r:id="rId273" o:title=""/>
                </v:shape>
                <o:OLEObject Type="Embed" ProgID="Equation.DSMT4" ShapeID="_x0000_i1171" DrawAspect="Content" ObjectID="_1779258971" r:id="rId276"/>
              </w:object>
            </w:r>
            <w:r w:rsidRPr="00ED7D59">
              <w:rPr>
                <w:sz w:val="25"/>
                <w:szCs w:val="25"/>
              </w:rPr>
              <w:t xml:space="preserve"> = 50,3 </w:t>
            </w:r>
          </w:p>
          <w:p w:rsidR="004E5F34" w:rsidRPr="00ED7D59" w:rsidRDefault="004E5F34" w:rsidP="00DC5743">
            <w:pPr>
              <w:jc w:val="both"/>
              <w:rPr>
                <w:sz w:val="25"/>
                <w:szCs w:val="25"/>
              </w:rPr>
            </w:pPr>
            <w:r w:rsidRPr="00ED7D59">
              <w:rPr>
                <w:sz w:val="25"/>
                <w:szCs w:val="25"/>
              </w:rPr>
              <w:t xml:space="preserve">→ m↓ = (108 + 50,3).0,03 = 4,749 gam </w:t>
            </w:r>
          </w:p>
        </w:tc>
        <w:tc>
          <w:tcPr>
            <w:tcW w:w="1049" w:type="dxa"/>
          </w:tcPr>
          <w:p w:rsidR="004E5F34" w:rsidRPr="00E47071" w:rsidRDefault="004E5F34" w:rsidP="00DC5743">
            <w:pPr>
              <w:spacing w:line="276" w:lineRule="auto"/>
              <w:rPr>
                <w:b/>
                <w:sz w:val="25"/>
                <w:szCs w:val="25"/>
              </w:rPr>
            </w:pPr>
          </w:p>
          <w:p w:rsidR="004E5F34" w:rsidRPr="00E47071" w:rsidRDefault="004E5F34" w:rsidP="00DC5743">
            <w:pPr>
              <w:spacing w:line="276" w:lineRule="auto"/>
              <w:rPr>
                <w:b/>
                <w:sz w:val="25"/>
                <w:szCs w:val="25"/>
              </w:rPr>
            </w:pPr>
          </w:p>
          <w:p w:rsidR="004E5F34" w:rsidRDefault="004E5F34" w:rsidP="00DC5743">
            <w:pPr>
              <w:spacing w:line="276" w:lineRule="auto"/>
              <w:rPr>
                <w:b/>
                <w:sz w:val="31"/>
                <w:szCs w:val="25"/>
              </w:rPr>
            </w:pPr>
          </w:p>
          <w:p w:rsidR="004E5F34" w:rsidRDefault="004E5F34" w:rsidP="00DC5743">
            <w:pPr>
              <w:spacing w:line="276" w:lineRule="auto"/>
              <w:rPr>
                <w:b/>
                <w:sz w:val="25"/>
                <w:szCs w:val="25"/>
              </w:rPr>
            </w:pPr>
            <w:r w:rsidRPr="00E47071">
              <w:rPr>
                <w:b/>
                <w:sz w:val="25"/>
                <w:szCs w:val="25"/>
              </w:rPr>
              <w:lastRenderedPageBreak/>
              <w:t>0,25</w:t>
            </w:r>
          </w:p>
          <w:p w:rsidR="004E5F34" w:rsidRDefault="004E5F34" w:rsidP="00DC5743">
            <w:pPr>
              <w:spacing w:line="276" w:lineRule="auto"/>
              <w:rPr>
                <w:b/>
                <w:sz w:val="25"/>
                <w:szCs w:val="25"/>
              </w:rPr>
            </w:pPr>
          </w:p>
          <w:p w:rsidR="004E5F34" w:rsidRDefault="004E5F34" w:rsidP="00DC5743">
            <w:pPr>
              <w:spacing w:line="276" w:lineRule="auto"/>
              <w:rPr>
                <w:b/>
                <w:sz w:val="25"/>
                <w:szCs w:val="25"/>
              </w:rPr>
            </w:pPr>
          </w:p>
          <w:p w:rsidR="004E5F34" w:rsidRPr="00974E91" w:rsidRDefault="004E5F34" w:rsidP="00DC5743">
            <w:pPr>
              <w:spacing w:line="276" w:lineRule="auto"/>
              <w:rPr>
                <w:b/>
                <w:sz w:val="21"/>
                <w:szCs w:val="25"/>
              </w:rPr>
            </w:pPr>
          </w:p>
          <w:p w:rsidR="004E5F34" w:rsidRDefault="004E5F34" w:rsidP="00DC5743">
            <w:pPr>
              <w:spacing w:line="276" w:lineRule="auto"/>
              <w:rPr>
                <w:b/>
                <w:sz w:val="25"/>
                <w:szCs w:val="25"/>
              </w:rPr>
            </w:pPr>
          </w:p>
          <w:p w:rsidR="004E5F34" w:rsidRPr="00E47071" w:rsidRDefault="004E5F34" w:rsidP="00DC5743">
            <w:pPr>
              <w:spacing w:line="276" w:lineRule="auto"/>
              <w:rPr>
                <w:b/>
                <w:sz w:val="25"/>
                <w:szCs w:val="25"/>
              </w:rPr>
            </w:pPr>
            <w:r>
              <w:rPr>
                <w:b/>
                <w:sz w:val="25"/>
                <w:szCs w:val="25"/>
              </w:rPr>
              <w:t>0,25</w:t>
            </w:r>
          </w:p>
        </w:tc>
      </w:tr>
      <w:tr w:rsidR="004E5F34" w:rsidRPr="00E47071" w:rsidTr="00DC5743">
        <w:trPr>
          <w:trHeight w:val="893"/>
        </w:trPr>
        <w:tc>
          <w:tcPr>
            <w:tcW w:w="959" w:type="dxa"/>
            <w:vMerge/>
          </w:tcPr>
          <w:p w:rsidR="004E5F34" w:rsidRPr="00E47071" w:rsidRDefault="004E5F34" w:rsidP="00DC5743">
            <w:pPr>
              <w:spacing w:line="276" w:lineRule="auto"/>
              <w:rPr>
                <w:b/>
                <w:sz w:val="25"/>
                <w:szCs w:val="25"/>
              </w:rPr>
            </w:pPr>
          </w:p>
        </w:tc>
        <w:tc>
          <w:tcPr>
            <w:tcW w:w="7796" w:type="dxa"/>
          </w:tcPr>
          <w:p w:rsidR="004E5F34" w:rsidRPr="004E5F34" w:rsidRDefault="004E5F34" w:rsidP="00DC5743">
            <w:pPr>
              <w:jc w:val="both"/>
              <w:rPr>
                <w:sz w:val="25"/>
                <w:szCs w:val="25"/>
                <w:vertAlign w:val="subscript"/>
              </w:rPr>
            </w:pPr>
            <w:r>
              <w:rPr>
                <w:b/>
                <w:sz w:val="25"/>
                <w:szCs w:val="25"/>
              </w:rPr>
              <w:t>b</w:t>
            </w:r>
            <w:r w:rsidRPr="00ED7D59">
              <w:rPr>
                <w:b/>
                <w:sz w:val="25"/>
                <w:szCs w:val="25"/>
              </w:rPr>
              <w:t>.</w:t>
            </w:r>
            <w:r w:rsidRPr="00ED7D59">
              <w:rPr>
                <w:sz w:val="25"/>
                <w:szCs w:val="25"/>
              </w:rPr>
              <w:t xml:space="preserve"> Từ phản ứng </w:t>
            </w:r>
            <w:r w:rsidRPr="004E5F34">
              <w:rPr>
                <w:sz w:val="25"/>
                <w:szCs w:val="25"/>
              </w:rPr>
              <w:t>X</w:t>
            </w:r>
            <w:r w:rsidRPr="004E5F34">
              <w:rPr>
                <w:sz w:val="25"/>
                <w:szCs w:val="25"/>
                <w:vertAlign w:val="subscript"/>
              </w:rPr>
              <w:t>2</w:t>
            </w:r>
            <w:r w:rsidRPr="004E5F34">
              <w:rPr>
                <w:sz w:val="25"/>
                <w:szCs w:val="25"/>
              </w:rPr>
              <w:t xml:space="preserve"> + KYO</w:t>
            </w:r>
            <w:r w:rsidRPr="004E5F34">
              <w:rPr>
                <w:sz w:val="25"/>
                <w:szCs w:val="25"/>
                <w:vertAlign w:val="subscript"/>
              </w:rPr>
              <w:t>3</w:t>
            </w:r>
            <w:r w:rsidRPr="004E5F34">
              <w:rPr>
                <w:sz w:val="25"/>
                <w:szCs w:val="25"/>
              </w:rPr>
              <w:t xml:space="preserve"> → KXO</w:t>
            </w:r>
            <w:r w:rsidRPr="004E5F34">
              <w:rPr>
                <w:sz w:val="25"/>
                <w:szCs w:val="25"/>
                <w:vertAlign w:val="subscript"/>
              </w:rPr>
              <w:t>3</w:t>
            </w:r>
            <w:r w:rsidRPr="004E5F34">
              <w:rPr>
                <w:sz w:val="25"/>
                <w:szCs w:val="25"/>
              </w:rPr>
              <w:t xml:space="preserve"> + Y</w:t>
            </w:r>
            <w:r w:rsidRPr="004E5F34">
              <w:rPr>
                <w:sz w:val="25"/>
                <w:szCs w:val="25"/>
                <w:vertAlign w:val="subscript"/>
              </w:rPr>
              <w:t>2</w:t>
            </w:r>
            <w:r w:rsidRPr="004E5F34">
              <w:rPr>
                <w:sz w:val="25"/>
                <w:szCs w:val="25"/>
              </w:rPr>
              <w:t xml:space="preserve"> suy ra tính khử X</w:t>
            </w:r>
            <w:r w:rsidRPr="004E5F34">
              <w:rPr>
                <w:sz w:val="25"/>
                <w:szCs w:val="25"/>
                <w:vertAlign w:val="subscript"/>
              </w:rPr>
              <w:t>2</w:t>
            </w:r>
            <w:r w:rsidRPr="004E5F34">
              <w:rPr>
                <w:sz w:val="25"/>
                <w:szCs w:val="25"/>
              </w:rPr>
              <w:t xml:space="preserve"> &gt; Y</w:t>
            </w:r>
            <w:r w:rsidRPr="004E5F34">
              <w:rPr>
                <w:sz w:val="25"/>
                <w:szCs w:val="25"/>
                <w:vertAlign w:val="subscript"/>
              </w:rPr>
              <w:t>2</w:t>
            </w:r>
            <w:r w:rsidRPr="004E5F34">
              <w:rPr>
                <w:sz w:val="25"/>
                <w:szCs w:val="25"/>
              </w:rPr>
              <w:t>; Tính oxi hóa KYO</w:t>
            </w:r>
            <w:r w:rsidRPr="004E5F34">
              <w:rPr>
                <w:sz w:val="25"/>
                <w:szCs w:val="25"/>
                <w:vertAlign w:val="subscript"/>
              </w:rPr>
              <w:t>3</w:t>
            </w:r>
            <w:r w:rsidRPr="004E5F34">
              <w:rPr>
                <w:sz w:val="25"/>
                <w:szCs w:val="25"/>
              </w:rPr>
              <w:t xml:space="preserve"> &gt; KXO</w:t>
            </w:r>
            <w:r w:rsidRPr="004E5F34">
              <w:rPr>
                <w:sz w:val="25"/>
                <w:szCs w:val="25"/>
                <w:vertAlign w:val="subscript"/>
              </w:rPr>
              <w:t>3</w:t>
            </w:r>
          </w:p>
          <w:p w:rsidR="004E5F34" w:rsidRPr="00ED7D59" w:rsidRDefault="004E5F34" w:rsidP="00DC5743">
            <w:pPr>
              <w:jc w:val="both"/>
              <w:rPr>
                <w:sz w:val="25"/>
                <w:szCs w:val="25"/>
              </w:rPr>
            </w:pPr>
            <w:r w:rsidRPr="004E5F34">
              <w:rPr>
                <w:sz w:val="25"/>
                <w:szCs w:val="25"/>
              </w:rPr>
              <w:t>Vậy X là Br, Y là Cl</w:t>
            </w:r>
          </w:p>
        </w:tc>
        <w:tc>
          <w:tcPr>
            <w:tcW w:w="1049" w:type="dxa"/>
          </w:tcPr>
          <w:p w:rsidR="004E5F34" w:rsidRPr="00E47071" w:rsidRDefault="004E5F34" w:rsidP="00DC5743">
            <w:pPr>
              <w:spacing w:line="276" w:lineRule="auto"/>
              <w:rPr>
                <w:b/>
                <w:sz w:val="25"/>
                <w:szCs w:val="25"/>
              </w:rPr>
            </w:pPr>
          </w:p>
          <w:p w:rsidR="004E5F34" w:rsidRPr="00E47071" w:rsidRDefault="004E5F34" w:rsidP="00DC5743">
            <w:pPr>
              <w:spacing w:line="276" w:lineRule="auto"/>
              <w:rPr>
                <w:b/>
                <w:sz w:val="25"/>
                <w:szCs w:val="25"/>
              </w:rPr>
            </w:pPr>
            <w:r w:rsidRPr="00E47071">
              <w:rPr>
                <w:b/>
                <w:sz w:val="25"/>
                <w:szCs w:val="25"/>
              </w:rPr>
              <w:t>0,25</w:t>
            </w:r>
          </w:p>
        </w:tc>
      </w:tr>
      <w:tr w:rsidR="004E5F34" w:rsidRPr="00E47071" w:rsidTr="00DC5743">
        <w:trPr>
          <w:trHeight w:val="423"/>
        </w:trPr>
        <w:tc>
          <w:tcPr>
            <w:tcW w:w="959" w:type="dxa"/>
            <w:vMerge/>
          </w:tcPr>
          <w:p w:rsidR="004E5F34" w:rsidRPr="00E47071" w:rsidRDefault="004E5F34" w:rsidP="00DC5743">
            <w:pPr>
              <w:rPr>
                <w:b/>
                <w:sz w:val="25"/>
                <w:szCs w:val="25"/>
              </w:rPr>
            </w:pPr>
          </w:p>
        </w:tc>
        <w:tc>
          <w:tcPr>
            <w:tcW w:w="7796" w:type="dxa"/>
          </w:tcPr>
          <w:p w:rsidR="004E5F34" w:rsidRDefault="004E5F34" w:rsidP="00DC5743">
            <w:pPr>
              <w:jc w:val="both"/>
              <w:rPr>
                <w:b/>
                <w:sz w:val="25"/>
                <w:szCs w:val="25"/>
              </w:rPr>
            </w:pPr>
            <w:r>
              <w:rPr>
                <w:b/>
                <w:sz w:val="25"/>
                <w:szCs w:val="25"/>
              </w:rPr>
              <w:t>HS chỉ kết luận X, Y mà không giải thích đạt 0,125 điểm</w:t>
            </w:r>
          </w:p>
        </w:tc>
        <w:tc>
          <w:tcPr>
            <w:tcW w:w="1049" w:type="dxa"/>
          </w:tcPr>
          <w:p w:rsidR="004E5F34" w:rsidRPr="00E47071" w:rsidRDefault="004E5F34" w:rsidP="00DC5743">
            <w:pPr>
              <w:rPr>
                <w:b/>
                <w:sz w:val="25"/>
                <w:szCs w:val="25"/>
              </w:rPr>
            </w:pPr>
          </w:p>
        </w:tc>
      </w:tr>
      <w:tr w:rsidR="004E5F34" w:rsidRPr="00E47071" w:rsidTr="00DC5743">
        <w:trPr>
          <w:trHeight w:val="667"/>
        </w:trPr>
        <w:tc>
          <w:tcPr>
            <w:tcW w:w="959" w:type="dxa"/>
            <w:vMerge/>
          </w:tcPr>
          <w:p w:rsidR="004E5F34" w:rsidRPr="00E47071" w:rsidRDefault="004E5F34" w:rsidP="00DC5743">
            <w:pPr>
              <w:spacing w:line="276" w:lineRule="auto"/>
              <w:rPr>
                <w:b/>
                <w:sz w:val="25"/>
                <w:szCs w:val="25"/>
              </w:rPr>
            </w:pPr>
          </w:p>
        </w:tc>
        <w:tc>
          <w:tcPr>
            <w:tcW w:w="7796" w:type="dxa"/>
            <w:tcBorders>
              <w:bottom w:val="single" w:sz="4" w:space="0" w:color="auto"/>
            </w:tcBorders>
          </w:tcPr>
          <w:p w:rsidR="004E5F34" w:rsidRPr="004E5F34" w:rsidRDefault="004E5F34" w:rsidP="00DC5743">
            <w:pPr>
              <w:jc w:val="both"/>
              <w:rPr>
                <w:sz w:val="25"/>
                <w:szCs w:val="25"/>
              </w:rPr>
            </w:pPr>
            <w:r w:rsidRPr="004E5F34">
              <w:rPr>
                <w:b/>
                <w:sz w:val="25"/>
                <w:szCs w:val="25"/>
              </w:rPr>
              <w:t>c.</w:t>
            </w:r>
            <w:r w:rsidRPr="004E5F34">
              <w:rPr>
                <w:sz w:val="25"/>
                <w:szCs w:val="25"/>
              </w:rPr>
              <w:t xml:space="preserve"> Phản ứng: Br</w:t>
            </w:r>
            <w:r w:rsidRPr="004E5F34">
              <w:rPr>
                <w:sz w:val="25"/>
                <w:szCs w:val="25"/>
                <w:vertAlign w:val="subscript"/>
              </w:rPr>
              <w:t>2</w:t>
            </w:r>
            <w:r w:rsidRPr="004E5F34">
              <w:rPr>
                <w:sz w:val="25"/>
                <w:szCs w:val="25"/>
              </w:rPr>
              <w:t xml:space="preserve"> + 2KCl  </w:t>
            </w:r>
            <w:r w:rsidRPr="00ED7D59">
              <w:rPr>
                <w:position w:val="-8"/>
                <w:sz w:val="25"/>
                <w:szCs w:val="25"/>
              </w:rPr>
              <w:object w:dxaOrig="620" w:dyaOrig="380">
                <v:shape id="_x0000_i1172" type="#_x0000_t75" style="width:30.65pt;height:19.15pt" o:ole="">
                  <v:imagedata r:id="rId73" o:title=""/>
                </v:shape>
                <o:OLEObject Type="Embed" ProgID="Equation.DSMT4" ShapeID="_x0000_i1172" DrawAspect="Content" ObjectID="_1779258972" r:id="rId277"/>
              </w:object>
            </w:r>
            <w:r w:rsidRPr="00ED7D59">
              <w:rPr>
                <w:sz w:val="25"/>
                <w:szCs w:val="25"/>
              </w:rPr>
              <w:t>Cl</w:t>
            </w:r>
            <w:r w:rsidRPr="00ED7D59">
              <w:rPr>
                <w:sz w:val="25"/>
                <w:szCs w:val="25"/>
                <w:vertAlign w:val="subscript"/>
              </w:rPr>
              <w:t>2</w:t>
            </w:r>
            <w:r w:rsidRPr="00ED7D59">
              <w:rPr>
                <w:sz w:val="25"/>
                <w:szCs w:val="25"/>
              </w:rPr>
              <w:t xml:space="preserve"> + </w:t>
            </w:r>
            <w:r>
              <w:rPr>
                <w:sz w:val="25"/>
                <w:szCs w:val="25"/>
              </w:rPr>
              <w:t>2</w:t>
            </w:r>
            <w:r w:rsidRPr="00ED7D59">
              <w:rPr>
                <w:sz w:val="25"/>
                <w:szCs w:val="25"/>
              </w:rPr>
              <w:t>KBr xảy ra theo chiều nghịch vì tính oxi hóa của Cl</w:t>
            </w:r>
            <w:r w:rsidRPr="00ED7D59">
              <w:rPr>
                <w:sz w:val="25"/>
                <w:szCs w:val="25"/>
                <w:vertAlign w:val="subscript"/>
              </w:rPr>
              <w:t>2</w:t>
            </w:r>
            <w:r w:rsidRPr="00ED7D59">
              <w:rPr>
                <w:sz w:val="25"/>
                <w:szCs w:val="25"/>
              </w:rPr>
              <w:t xml:space="preserve"> &gt; Br</w:t>
            </w:r>
            <w:r w:rsidRPr="00ED7D59">
              <w:rPr>
                <w:sz w:val="25"/>
                <w:szCs w:val="25"/>
                <w:vertAlign w:val="subscript"/>
              </w:rPr>
              <w:t>2</w:t>
            </w:r>
            <w:r w:rsidRPr="00ED7D59">
              <w:rPr>
                <w:sz w:val="25"/>
                <w:szCs w:val="25"/>
              </w:rPr>
              <w:t>; tính khử của Br</w:t>
            </w:r>
            <w:r w:rsidRPr="00ED7D59">
              <w:rPr>
                <w:sz w:val="25"/>
                <w:szCs w:val="25"/>
                <w:vertAlign w:val="superscript"/>
              </w:rPr>
              <w:t>-</w:t>
            </w:r>
            <w:r w:rsidRPr="00ED7D59">
              <w:rPr>
                <w:sz w:val="25"/>
                <w:szCs w:val="25"/>
              </w:rPr>
              <w:t xml:space="preserve"> &gt; Cl</w:t>
            </w:r>
            <w:r w:rsidRPr="00ED7D59">
              <w:rPr>
                <w:sz w:val="25"/>
                <w:szCs w:val="25"/>
                <w:vertAlign w:val="superscript"/>
              </w:rPr>
              <w:t>-</w:t>
            </w:r>
          </w:p>
        </w:tc>
        <w:tc>
          <w:tcPr>
            <w:tcW w:w="1049" w:type="dxa"/>
            <w:tcBorders>
              <w:bottom w:val="single" w:sz="4" w:space="0" w:color="auto"/>
            </w:tcBorders>
          </w:tcPr>
          <w:p w:rsidR="004E5F34" w:rsidRPr="00E47071" w:rsidRDefault="004E5F34" w:rsidP="00DC5743">
            <w:pPr>
              <w:spacing w:line="276" w:lineRule="auto"/>
              <w:rPr>
                <w:b/>
                <w:sz w:val="25"/>
                <w:szCs w:val="25"/>
              </w:rPr>
            </w:pPr>
          </w:p>
          <w:p w:rsidR="004E5F34" w:rsidRPr="00E47071" w:rsidRDefault="004E5F34" w:rsidP="00DC5743">
            <w:pPr>
              <w:spacing w:line="276" w:lineRule="auto"/>
              <w:rPr>
                <w:b/>
                <w:sz w:val="25"/>
                <w:szCs w:val="25"/>
              </w:rPr>
            </w:pPr>
            <w:r>
              <w:rPr>
                <w:b/>
                <w:sz w:val="25"/>
                <w:szCs w:val="25"/>
              </w:rPr>
              <w:t>0,25</w:t>
            </w:r>
          </w:p>
        </w:tc>
      </w:tr>
      <w:tr w:rsidR="004E5F34" w:rsidRPr="00E47071" w:rsidTr="00DC5743">
        <w:trPr>
          <w:trHeight w:val="479"/>
        </w:trPr>
        <w:tc>
          <w:tcPr>
            <w:tcW w:w="959" w:type="dxa"/>
            <w:vMerge/>
            <w:tcBorders>
              <w:bottom w:val="single" w:sz="4" w:space="0" w:color="auto"/>
            </w:tcBorders>
          </w:tcPr>
          <w:p w:rsidR="004E5F34" w:rsidRPr="00E47071" w:rsidRDefault="004E5F34" w:rsidP="00DC5743">
            <w:pPr>
              <w:rPr>
                <w:b/>
                <w:sz w:val="25"/>
                <w:szCs w:val="25"/>
              </w:rPr>
            </w:pPr>
          </w:p>
        </w:tc>
        <w:tc>
          <w:tcPr>
            <w:tcW w:w="7796" w:type="dxa"/>
            <w:tcBorders>
              <w:bottom w:val="single" w:sz="4" w:space="0" w:color="auto"/>
            </w:tcBorders>
          </w:tcPr>
          <w:p w:rsidR="004E5F34" w:rsidRPr="004E5F34" w:rsidRDefault="004E5F34" w:rsidP="00DC5743">
            <w:pPr>
              <w:jc w:val="both"/>
              <w:rPr>
                <w:b/>
                <w:sz w:val="25"/>
                <w:szCs w:val="25"/>
              </w:rPr>
            </w:pPr>
            <w:r>
              <w:rPr>
                <w:b/>
                <w:sz w:val="25"/>
                <w:szCs w:val="25"/>
              </w:rPr>
              <w:t>HS chỉ kết luận phản ứng theo chiều nghịch mà không giải thích đạt 0,125 điểm</w:t>
            </w:r>
          </w:p>
        </w:tc>
        <w:tc>
          <w:tcPr>
            <w:tcW w:w="1049" w:type="dxa"/>
            <w:tcBorders>
              <w:bottom w:val="single" w:sz="4" w:space="0" w:color="auto"/>
            </w:tcBorders>
          </w:tcPr>
          <w:p w:rsidR="004E5F34" w:rsidRPr="00E47071" w:rsidRDefault="004E5F34" w:rsidP="00DC5743">
            <w:pPr>
              <w:rPr>
                <w:b/>
                <w:sz w:val="25"/>
                <w:szCs w:val="25"/>
              </w:rPr>
            </w:pPr>
          </w:p>
        </w:tc>
      </w:tr>
      <w:tr w:rsidR="004E5F34" w:rsidRPr="00E47071" w:rsidTr="00DC5743">
        <w:tc>
          <w:tcPr>
            <w:tcW w:w="959" w:type="dxa"/>
            <w:vMerge w:val="restart"/>
          </w:tcPr>
          <w:p w:rsidR="004E5F34" w:rsidRPr="00E47071" w:rsidRDefault="004E5F34" w:rsidP="00DC5743">
            <w:pPr>
              <w:spacing w:line="276" w:lineRule="auto"/>
              <w:rPr>
                <w:b/>
                <w:sz w:val="25"/>
                <w:szCs w:val="25"/>
              </w:rPr>
            </w:pPr>
            <w:r w:rsidRPr="00E47071">
              <w:rPr>
                <w:b/>
                <w:sz w:val="25"/>
                <w:szCs w:val="25"/>
              </w:rPr>
              <w:t>5.4.</w:t>
            </w:r>
          </w:p>
          <w:p w:rsidR="004E5F34" w:rsidRPr="00E47071" w:rsidRDefault="004E5F34" w:rsidP="00DC5743">
            <w:pPr>
              <w:spacing w:line="276" w:lineRule="auto"/>
              <w:rPr>
                <w:b/>
                <w:sz w:val="25"/>
                <w:szCs w:val="25"/>
              </w:rPr>
            </w:pPr>
            <w:r w:rsidRPr="00E47071">
              <w:rPr>
                <w:b/>
                <w:sz w:val="25"/>
                <w:szCs w:val="25"/>
              </w:rPr>
              <w:t>(1 điểm)</w:t>
            </w:r>
          </w:p>
        </w:tc>
        <w:tc>
          <w:tcPr>
            <w:tcW w:w="7796" w:type="dxa"/>
          </w:tcPr>
          <w:p w:rsidR="004E5F34" w:rsidRPr="004E5F34" w:rsidRDefault="004E5F34" w:rsidP="00DC5743">
            <w:pPr>
              <w:jc w:val="both"/>
              <w:rPr>
                <w:sz w:val="25"/>
                <w:szCs w:val="25"/>
              </w:rPr>
            </w:pPr>
            <w:r w:rsidRPr="004E5F34">
              <w:rPr>
                <w:sz w:val="25"/>
                <w:szCs w:val="25"/>
              </w:rPr>
              <w:t>CuS + O</w:t>
            </w:r>
            <w:r w:rsidRPr="004E5F34">
              <w:rPr>
                <w:sz w:val="25"/>
                <w:szCs w:val="25"/>
                <w:vertAlign w:val="subscript"/>
              </w:rPr>
              <w:t>2</w:t>
            </w:r>
            <w:r w:rsidRPr="004E5F34">
              <w:rPr>
                <w:sz w:val="25"/>
                <w:szCs w:val="25"/>
              </w:rPr>
              <w:t xml:space="preserve"> </w:t>
            </w:r>
            <w:r w:rsidRPr="004E5F34">
              <w:rPr>
                <w:position w:val="-6"/>
                <w:sz w:val="25"/>
                <w:szCs w:val="25"/>
              </w:rPr>
              <w:object w:dxaOrig="680" w:dyaOrig="360">
                <v:shape id="_x0000_i1173" type="#_x0000_t75" style="width:34.45pt;height:18.4pt" o:ole="">
                  <v:imagedata r:id="rId278" o:title=""/>
                </v:shape>
                <o:OLEObject Type="Embed" ProgID="Equation.DSMT4" ShapeID="_x0000_i1173" DrawAspect="Content" ObjectID="_1779258973" r:id="rId279"/>
              </w:object>
            </w:r>
            <w:r w:rsidRPr="004E5F34">
              <w:rPr>
                <w:sz w:val="25"/>
                <w:szCs w:val="25"/>
              </w:rPr>
              <w:t>CuO +  SO</w:t>
            </w:r>
            <w:r w:rsidRPr="004E5F34">
              <w:rPr>
                <w:sz w:val="25"/>
                <w:szCs w:val="25"/>
                <w:vertAlign w:val="subscript"/>
              </w:rPr>
              <w:t>2</w:t>
            </w:r>
          </w:p>
          <w:p w:rsidR="004E5F34" w:rsidRPr="004E5F34" w:rsidRDefault="004E5F34" w:rsidP="00DC5743">
            <w:pPr>
              <w:jc w:val="both"/>
              <w:rPr>
                <w:sz w:val="25"/>
                <w:szCs w:val="25"/>
              </w:rPr>
            </w:pPr>
            <w:r w:rsidRPr="004E5F34">
              <w:rPr>
                <w:sz w:val="25"/>
                <w:szCs w:val="25"/>
              </w:rPr>
              <w:t>A</w:t>
            </w:r>
            <w:r w:rsidRPr="004E5F34">
              <w:rPr>
                <w:sz w:val="25"/>
                <w:szCs w:val="25"/>
                <w:vertAlign w:val="subscript"/>
              </w:rPr>
              <w:t>0</w:t>
            </w:r>
            <w:r w:rsidRPr="004E5F34">
              <w:rPr>
                <w:sz w:val="25"/>
                <w:szCs w:val="25"/>
                <w:vertAlign w:val="subscript"/>
              </w:rPr>
              <w:tab/>
            </w:r>
            <w:r w:rsidRPr="004E5F34">
              <w:rPr>
                <w:sz w:val="25"/>
                <w:szCs w:val="25"/>
                <w:vertAlign w:val="subscript"/>
              </w:rPr>
              <w:tab/>
              <w:t xml:space="preserve">           </w:t>
            </w:r>
            <w:r w:rsidRPr="004E5F34">
              <w:rPr>
                <w:sz w:val="25"/>
                <w:szCs w:val="25"/>
              </w:rPr>
              <w:t xml:space="preserve">B     </w:t>
            </w:r>
            <w:r w:rsidRPr="004E5F34">
              <w:rPr>
                <w:sz w:val="25"/>
                <w:szCs w:val="25"/>
                <w:vertAlign w:val="subscript"/>
              </w:rPr>
              <w:t xml:space="preserve">     </w:t>
            </w:r>
            <w:r w:rsidRPr="004E5F34">
              <w:rPr>
                <w:sz w:val="25"/>
                <w:szCs w:val="25"/>
              </w:rPr>
              <w:t>A</w:t>
            </w:r>
          </w:p>
          <w:p w:rsidR="004E5F34" w:rsidRPr="004E5F34" w:rsidRDefault="004E5F34" w:rsidP="00DC5743">
            <w:pPr>
              <w:jc w:val="both"/>
              <w:rPr>
                <w:sz w:val="25"/>
                <w:szCs w:val="25"/>
              </w:rPr>
            </w:pPr>
            <w:r w:rsidRPr="004E5F34">
              <w:rPr>
                <w:sz w:val="25"/>
                <w:szCs w:val="25"/>
              </w:rPr>
              <w:t>SO</w:t>
            </w:r>
            <w:r w:rsidRPr="004E5F34">
              <w:rPr>
                <w:sz w:val="25"/>
                <w:szCs w:val="25"/>
                <w:vertAlign w:val="subscript"/>
              </w:rPr>
              <w:t>2</w:t>
            </w:r>
            <w:r w:rsidRPr="004E5F34">
              <w:rPr>
                <w:sz w:val="25"/>
                <w:szCs w:val="25"/>
              </w:rPr>
              <w:t xml:space="preserve"> + Br</w:t>
            </w:r>
            <w:r w:rsidRPr="004E5F34">
              <w:rPr>
                <w:sz w:val="25"/>
                <w:szCs w:val="25"/>
                <w:vertAlign w:val="subscript"/>
              </w:rPr>
              <w:t>2</w:t>
            </w:r>
            <w:r w:rsidRPr="004E5F34">
              <w:rPr>
                <w:sz w:val="25"/>
                <w:szCs w:val="25"/>
              </w:rPr>
              <w:t xml:space="preserve"> + 2H</w:t>
            </w:r>
            <w:r w:rsidRPr="004E5F34">
              <w:rPr>
                <w:sz w:val="25"/>
                <w:szCs w:val="25"/>
                <w:vertAlign w:val="subscript"/>
              </w:rPr>
              <w:t>2</w:t>
            </w:r>
            <w:r w:rsidRPr="004E5F34">
              <w:rPr>
                <w:sz w:val="25"/>
                <w:szCs w:val="25"/>
              </w:rPr>
              <w:t>O  → 2HBr +    H</w:t>
            </w:r>
            <w:r w:rsidRPr="004E5F34">
              <w:rPr>
                <w:sz w:val="25"/>
                <w:szCs w:val="25"/>
                <w:vertAlign w:val="subscript"/>
              </w:rPr>
              <w:t>2</w:t>
            </w:r>
            <w:r w:rsidRPr="004E5F34">
              <w:rPr>
                <w:sz w:val="25"/>
                <w:szCs w:val="25"/>
              </w:rPr>
              <w:t>SO</w:t>
            </w:r>
            <w:r w:rsidRPr="004E5F34">
              <w:rPr>
                <w:sz w:val="25"/>
                <w:szCs w:val="25"/>
                <w:vertAlign w:val="subscript"/>
              </w:rPr>
              <w:t>4</w:t>
            </w:r>
          </w:p>
          <w:p w:rsidR="004E5F34" w:rsidRPr="004E5F34" w:rsidRDefault="004E5F34" w:rsidP="00DC5743">
            <w:pPr>
              <w:jc w:val="both"/>
              <w:rPr>
                <w:sz w:val="25"/>
                <w:szCs w:val="25"/>
              </w:rPr>
            </w:pPr>
            <w:r w:rsidRPr="004E5F34">
              <w:rPr>
                <w:sz w:val="25"/>
                <w:szCs w:val="25"/>
              </w:rPr>
              <w:tab/>
              <w:t>Y</w:t>
            </w:r>
            <w:r w:rsidRPr="004E5F34">
              <w:rPr>
                <w:sz w:val="25"/>
                <w:szCs w:val="25"/>
              </w:rPr>
              <w:tab/>
            </w:r>
            <w:r w:rsidRPr="004E5F34">
              <w:rPr>
                <w:sz w:val="25"/>
                <w:szCs w:val="25"/>
              </w:rPr>
              <w:tab/>
            </w:r>
            <w:r w:rsidRPr="004E5F34">
              <w:rPr>
                <w:sz w:val="25"/>
                <w:szCs w:val="25"/>
              </w:rPr>
              <w:tab/>
              <w:t xml:space="preserve">         A</w:t>
            </w:r>
            <w:r w:rsidRPr="004E5F34">
              <w:rPr>
                <w:sz w:val="25"/>
                <w:szCs w:val="25"/>
                <w:vertAlign w:val="subscript"/>
              </w:rPr>
              <w:t>1</w:t>
            </w:r>
          </w:p>
          <w:p w:rsidR="004E5F34" w:rsidRPr="004E5F34" w:rsidRDefault="004E5F34" w:rsidP="00DC5743">
            <w:pPr>
              <w:jc w:val="both"/>
              <w:rPr>
                <w:sz w:val="25"/>
                <w:szCs w:val="25"/>
              </w:rPr>
            </w:pPr>
            <w:r w:rsidRPr="004E5F34">
              <w:rPr>
                <w:sz w:val="25"/>
                <w:szCs w:val="25"/>
              </w:rPr>
              <w:t>H</w:t>
            </w:r>
            <w:r w:rsidRPr="004E5F34">
              <w:rPr>
                <w:sz w:val="25"/>
                <w:szCs w:val="25"/>
                <w:vertAlign w:val="subscript"/>
              </w:rPr>
              <w:t>2</w:t>
            </w:r>
            <w:r w:rsidRPr="004E5F34">
              <w:rPr>
                <w:sz w:val="25"/>
                <w:szCs w:val="25"/>
              </w:rPr>
              <w:t>SO</w:t>
            </w:r>
            <w:r w:rsidRPr="004E5F34">
              <w:rPr>
                <w:sz w:val="25"/>
                <w:szCs w:val="25"/>
                <w:vertAlign w:val="subscript"/>
              </w:rPr>
              <w:t>4</w:t>
            </w:r>
            <w:r w:rsidRPr="004E5F34">
              <w:rPr>
                <w:sz w:val="25"/>
                <w:szCs w:val="25"/>
              </w:rPr>
              <w:t xml:space="preserve"> + Ag</w:t>
            </w:r>
            <w:r w:rsidRPr="004E5F34">
              <w:rPr>
                <w:sz w:val="25"/>
                <w:szCs w:val="25"/>
                <w:vertAlign w:val="subscript"/>
              </w:rPr>
              <w:t>2</w:t>
            </w:r>
            <w:r w:rsidRPr="004E5F34">
              <w:rPr>
                <w:sz w:val="25"/>
                <w:szCs w:val="25"/>
              </w:rPr>
              <w:t>O → Ag</w:t>
            </w:r>
            <w:r w:rsidRPr="004E5F34">
              <w:rPr>
                <w:sz w:val="25"/>
                <w:szCs w:val="25"/>
                <w:vertAlign w:val="subscript"/>
              </w:rPr>
              <w:t>2</w:t>
            </w:r>
            <w:r w:rsidRPr="004E5F34">
              <w:rPr>
                <w:sz w:val="25"/>
                <w:szCs w:val="25"/>
              </w:rPr>
              <w:t>SO</w:t>
            </w:r>
            <w:r w:rsidRPr="004E5F34">
              <w:rPr>
                <w:sz w:val="25"/>
                <w:szCs w:val="25"/>
                <w:vertAlign w:val="subscript"/>
              </w:rPr>
              <w:t>4</w:t>
            </w:r>
            <w:r w:rsidRPr="004E5F34">
              <w:rPr>
                <w:sz w:val="25"/>
                <w:szCs w:val="25"/>
              </w:rPr>
              <w:t xml:space="preserve"> + H</w:t>
            </w:r>
            <w:r w:rsidRPr="004E5F34">
              <w:rPr>
                <w:sz w:val="25"/>
                <w:szCs w:val="25"/>
                <w:vertAlign w:val="subscript"/>
              </w:rPr>
              <w:t>2</w:t>
            </w:r>
            <w:r w:rsidRPr="004E5F34">
              <w:rPr>
                <w:sz w:val="25"/>
                <w:szCs w:val="25"/>
              </w:rPr>
              <w:t>O</w:t>
            </w:r>
          </w:p>
          <w:p w:rsidR="004E5F34" w:rsidRPr="004E5F34" w:rsidRDefault="004E5F34" w:rsidP="00DC5743">
            <w:pPr>
              <w:jc w:val="both"/>
              <w:rPr>
                <w:sz w:val="25"/>
                <w:szCs w:val="25"/>
              </w:rPr>
            </w:pPr>
            <w:r w:rsidRPr="004E5F34">
              <w:rPr>
                <w:sz w:val="25"/>
                <w:szCs w:val="25"/>
              </w:rPr>
              <w:t xml:space="preserve">                 Z              A</w:t>
            </w:r>
            <w:r w:rsidRPr="004E5F34">
              <w:rPr>
                <w:sz w:val="25"/>
                <w:szCs w:val="25"/>
                <w:vertAlign w:val="subscript"/>
              </w:rPr>
              <w:t>2</w:t>
            </w:r>
          </w:p>
          <w:p w:rsidR="004E5F34" w:rsidRPr="004E5F34" w:rsidRDefault="004E5F34" w:rsidP="00DC5743">
            <w:pPr>
              <w:jc w:val="both"/>
              <w:rPr>
                <w:sz w:val="25"/>
                <w:szCs w:val="25"/>
              </w:rPr>
            </w:pPr>
            <w:r w:rsidRPr="004E5F34">
              <w:rPr>
                <w:sz w:val="25"/>
                <w:szCs w:val="25"/>
              </w:rPr>
              <w:t>CuO + H</w:t>
            </w:r>
            <w:r w:rsidRPr="004E5F34">
              <w:rPr>
                <w:sz w:val="25"/>
                <w:szCs w:val="25"/>
                <w:vertAlign w:val="subscript"/>
              </w:rPr>
              <w:t>2</w:t>
            </w:r>
            <w:r w:rsidRPr="004E5F34">
              <w:rPr>
                <w:sz w:val="25"/>
                <w:szCs w:val="25"/>
              </w:rPr>
              <w:t xml:space="preserve"> </w:t>
            </w:r>
            <w:r w:rsidRPr="004E5F34">
              <w:rPr>
                <w:position w:val="-6"/>
                <w:sz w:val="25"/>
                <w:szCs w:val="25"/>
              </w:rPr>
              <w:object w:dxaOrig="680" w:dyaOrig="360">
                <v:shape id="_x0000_i1174" type="#_x0000_t75" style="width:34.45pt;height:18.4pt" o:ole="">
                  <v:imagedata r:id="rId278" o:title=""/>
                </v:shape>
                <o:OLEObject Type="Embed" ProgID="Equation.DSMT4" ShapeID="_x0000_i1174" DrawAspect="Content" ObjectID="_1779258974" r:id="rId280"/>
              </w:object>
            </w:r>
            <w:r w:rsidRPr="004E5F34">
              <w:rPr>
                <w:sz w:val="25"/>
                <w:szCs w:val="25"/>
              </w:rPr>
              <w:t>Cu + H</w:t>
            </w:r>
            <w:r w:rsidRPr="004E5F34">
              <w:rPr>
                <w:sz w:val="25"/>
                <w:szCs w:val="25"/>
                <w:vertAlign w:val="subscript"/>
              </w:rPr>
              <w:t>2</w:t>
            </w:r>
            <w:r w:rsidRPr="004E5F34">
              <w:rPr>
                <w:sz w:val="25"/>
                <w:szCs w:val="25"/>
              </w:rPr>
              <w:t>O</w:t>
            </w:r>
          </w:p>
          <w:p w:rsidR="004E5F34" w:rsidRPr="004E5F34" w:rsidRDefault="004E5F34" w:rsidP="00DC5743">
            <w:pPr>
              <w:jc w:val="both"/>
              <w:rPr>
                <w:sz w:val="25"/>
                <w:szCs w:val="25"/>
              </w:rPr>
            </w:pPr>
            <w:r w:rsidRPr="004E5F34">
              <w:rPr>
                <w:sz w:val="25"/>
                <w:szCs w:val="25"/>
              </w:rPr>
              <w:t xml:space="preserve">            T              B</w:t>
            </w:r>
            <w:r w:rsidRPr="004E5F34">
              <w:rPr>
                <w:sz w:val="25"/>
                <w:szCs w:val="25"/>
                <w:vertAlign w:val="subscript"/>
              </w:rPr>
              <w:t>1</w:t>
            </w:r>
          </w:p>
          <w:p w:rsidR="004E5F34" w:rsidRPr="004E5F34" w:rsidRDefault="004E5F34" w:rsidP="00DC5743">
            <w:pPr>
              <w:rPr>
                <w:sz w:val="25"/>
                <w:szCs w:val="25"/>
              </w:rPr>
            </w:pPr>
            <w:r w:rsidRPr="004E5F34">
              <w:rPr>
                <w:sz w:val="25"/>
                <w:szCs w:val="25"/>
              </w:rPr>
              <w:t>Cu + Cl</w:t>
            </w:r>
            <w:r w:rsidRPr="004E5F34">
              <w:rPr>
                <w:sz w:val="25"/>
                <w:szCs w:val="25"/>
                <w:vertAlign w:val="subscript"/>
              </w:rPr>
              <w:t>2</w:t>
            </w:r>
            <w:r w:rsidRPr="004E5F34">
              <w:rPr>
                <w:sz w:val="25"/>
                <w:szCs w:val="25"/>
              </w:rPr>
              <w:t xml:space="preserve"> </w:t>
            </w:r>
            <w:r w:rsidRPr="004E5F34">
              <w:rPr>
                <w:position w:val="-6"/>
                <w:sz w:val="25"/>
                <w:szCs w:val="25"/>
              </w:rPr>
              <w:object w:dxaOrig="680" w:dyaOrig="360">
                <v:shape id="_x0000_i1175" type="#_x0000_t75" style="width:34.45pt;height:18.4pt" o:ole="">
                  <v:imagedata r:id="rId278" o:title=""/>
                </v:shape>
                <o:OLEObject Type="Embed" ProgID="Equation.DSMT4" ShapeID="_x0000_i1175" DrawAspect="Content" ObjectID="_1779258975" r:id="rId281"/>
              </w:object>
            </w:r>
            <w:r w:rsidRPr="004E5F34">
              <w:rPr>
                <w:sz w:val="25"/>
                <w:szCs w:val="25"/>
              </w:rPr>
              <w:t>CuCl</w:t>
            </w:r>
            <w:r w:rsidRPr="004E5F34">
              <w:rPr>
                <w:sz w:val="25"/>
                <w:szCs w:val="25"/>
                <w:vertAlign w:val="subscript"/>
              </w:rPr>
              <w:t>2</w:t>
            </w:r>
          </w:p>
          <w:p w:rsidR="004E5F34" w:rsidRPr="004E5F34" w:rsidRDefault="004E5F34" w:rsidP="00DC5743">
            <w:pPr>
              <w:rPr>
                <w:sz w:val="25"/>
                <w:szCs w:val="25"/>
              </w:rPr>
            </w:pPr>
            <w:r w:rsidRPr="004E5F34">
              <w:rPr>
                <w:sz w:val="25"/>
                <w:szCs w:val="25"/>
              </w:rPr>
              <w:t xml:space="preserve">          U                B</w:t>
            </w:r>
            <w:r w:rsidRPr="004E5F34">
              <w:rPr>
                <w:sz w:val="25"/>
                <w:szCs w:val="25"/>
                <w:vertAlign w:val="subscript"/>
              </w:rPr>
              <w:t>2</w:t>
            </w:r>
          </w:p>
          <w:p w:rsidR="004E5F34" w:rsidRPr="004E5F34" w:rsidRDefault="004E5F34" w:rsidP="00DC5743">
            <w:pPr>
              <w:rPr>
                <w:sz w:val="25"/>
                <w:szCs w:val="25"/>
              </w:rPr>
            </w:pPr>
            <w:r w:rsidRPr="004E5F34">
              <w:rPr>
                <w:sz w:val="25"/>
                <w:szCs w:val="25"/>
              </w:rPr>
              <w:t>Cu + 2H</w:t>
            </w:r>
            <w:r w:rsidRPr="004E5F34">
              <w:rPr>
                <w:sz w:val="25"/>
                <w:szCs w:val="25"/>
                <w:vertAlign w:val="subscript"/>
              </w:rPr>
              <w:t>2</w:t>
            </w:r>
            <w:r w:rsidRPr="004E5F34">
              <w:rPr>
                <w:sz w:val="25"/>
                <w:szCs w:val="25"/>
              </w:rPr>
              <w:t>SO</w:t>
            </w:r>
            <w:r w:rsidRPr="004E5F34">
              <w:rPr>
                <w:sz w:val="25"/>
                <w:szCs w:val="25"/>
                <w:vertAlign w:val="subscript"/>
              </w:rPr>
              <w:t xml:space="preserve">4 đặc </w:t>
            </w:r>
            <w:r w:rsidRPr="004E5F34">
              <w:rPr>
                <w:sz w:val="25"/>
                <w:szCs w:val="25"/>
              </w:rPr>
              <w:t xml:space="preserve"> </w:t>
            </w:r>
            <w:r w:rsidRPr="004E5F34">
              <w:rPr>
                <w:position w:val="-6"/>
                <w:sz w:val="25"/>
                <w:szCs w:val="25"/>
              </w:rPr>
              <w:object w:dxaOrig="680" w:dyaOrig="360">
                <v:shape id="_x0000_i1176" type="#_x0000_t75" style="width:34.45pt;height:18.4pt" o:ole="">
                  <v:imagedata r:id="rId278" o:title=""/>
                </v:shape>
                <o:OLEObject Type="Embed" ProgID="Equation.DSMT4" ShapeID="_x0000_i1176" DrawAspect="Content" ObjectID="_1779258976" r:id="rId282"/>
              </w:object>
            </w:r>
            <w:r w:rsidRPr="004E5F34">
              <w:rPr>
                <w:sz w:val="25"/>
                <w:szCs w:val="25"/>
              </w:rPr>
              <w:t>CuSO</w:t>
            </w:r>
            <w:r w:rsidRPr="004E5F34">
              <w:rPr>
                <w:sz w:val="25"/>
                <w:szCs w:val="25"/>
                <w:vertAlign w:val="subscript"/>
              </w:rPr>
              <w:t>4</w:t>
            </w:r>
            <w:r w:rsidRPr="004E5F34">
              <w:rPr>
                <w:sz w:val="25"/>
                <w:szCs w:val="25"/>
              </w:rPr>
              <w:t xml:space="preserve"> + SO</w:t>
            </w:r>
            <w:r w:rsidRPr="004E5F34">
              <w:rPr>
                <w:sz w:val="25"/>
                <w:szCs w:val="25"/>
                <w:vertAlign w:val="subscript"/>
              </w:rPr>
              <w:t>2</w:t>
            </w:r>
            <w:r w:rsidRPr="004E5F34">
              <w:rPr>
                <w:sz w:val="25"/>
                <w:szCs w:val="25"/>
              </w:rPr>
              <w:t xml:space="preserve"> + 2H</w:t>
            </w:r>
            <w:r w:rsidRPr="004E5F34">
              <w:rPr>
                <w:sz w:val="25"/>
                <w:szCs w:val="25"/>
                <w:vertAlign w:val="subscript"/>
              </w:rPr>
              <w:t>2</w:t>
            </w:r>
            <w:r w:rsidRPr="004E5F34">
              <w:rPr>
                <w:sz w:val="25"/>
                <w:szCs w:val="25"/>
              </w:rPr>
              <w:t>O</w:t>
            </w:r>
          </w:p>
          <w:p w:rsidR="004E5F34" w:rsidRPr="004E5F34" w:rsidRDefault="004E5F34" w:rsidP="00DC5743">
            <w:pPr>
              <w:rPr>
                <w:sz w:val="25"/>
                <w:szCs w:val="25"/>
              </w:rPr>
            </w:pPr>
            <w:r w:rsidRPr="004E5F34">
              <w:rPr>
                <w:sz w:val="25"/>
                <w:szCs w:val="25"/>
              </w:rPr>
              <w:tab/>
            </w:r>
            <w:r w:rsidRPr="004E5F34">
              <w:rPr>
                <w:sz w:val="25"/>
                <w:szCs w:val="25"/>
              </w:rPr>
              <w:tab/>
            </w:r>
            <w:r w:rsidRPr="004E5F34">
              <w:rPr>
                <w:sz w:val="25"/>
                <w:szCs w:val="25"/>
              </w:rPr>
              <w:tab/>
            </w:r>
            <w:r w:rsidRPr="004E5F34">
              <w:rPr>
                <w:sz w:val="25"/>
                <w:szCs w:val="25"/>
              </w:rPr>
              <w:tab/>
              <w:t xml:space="preserve">        A</w:t>
            </w:r>
          </w:p>
          <w:p w:rsidR="004E5F34" w:rsidRPr="004E5F34" w:rsidRDefault="004E5F34" w:rsidP="00DC5743">
            <w:pPr>
              <w:rPr>
                <w:sz w:val="25"/>
                <w:szCs w:val="25"/>
              </w:rPr>
            </w:pPr>
            <w:r w:rsidRPr="004E5F34">
              <w:rPr>
                <w:sz w:val="25"/>
                <w:szCs w:val="25"/>
              </w:rPr>
              <w:t>Ag</w:t>
            </w:r>
            <w:r w:rsidRPr="004E5F34">
              <w:rPr>
                <w:sz w:val="25"/>
                <w:szCs w:val="25"/>
                <w:vertAlign w:val="subscript"/>
              </w:rPr>
              <w:t>2</w:t>
            </w:r>
            <w:r w:rsidRPr="004E5F34">
              <w:rPr>
                <w:sz w:val="25"/>
                <w:szCs w:val="25"/>
              </w:rPr>
              <w:t>SO</w:t>
            </w:r>
            <w:r w:rsidRPr="004E5F34">
              <w:rPr>
                <w:sz w:val="25"/>
                <w:szCs w:val="25"/>
                <w:vertAlign w:val="subscript"/>
              </w:rPr>
              <w:t>4</w:t>
            </w:r>
            <w:r w:rsidRPr="004E5F34">
              <w:rPr>
                <w:sz w:val="25"/>
                <w:szCs w:val="25"/>
              </w:rPr>
              <w:t xml:space="preserve"> + CuCl</w:t>
            </w:r>
            <w:r w:rsidRPr="004E5F34">
              <w:rPr>
                <w:sz w:val="25"/>
                <w:szCs w:val="25"/>
                <w:vertAlign w:val="subscript"/>
              </w:rPr>
              <w:t>2</w:t>
            </w:r>
            <w:r w:rsidRPr="004E5F34">
              <w:rPr>
                <w:sz w:val="25"/>
                <w:szCs w:val="25"/>
              </w:rPr>
              <w:t xml:space="preserve"> → 2AgCl + CuSO</w:t>
            </w:r>
            <w:r w:rsidRPr="004E5F34">
              <w:rPr>
                <w:sz w:val="25"/>
                <w:szCs w:val="25"/>
              </w:rPr>
              <w:softHyphen/>
            </w:r>
            <w:r w:rsidRPr="004E5F34">
              <w:rPr>
                <w:sz w:val="25"/>
                <w:szCs w:val="25"/>
                <w:vertAlign w:val="subscript"/>
              </w:rPr>
              <w:t>4</w:t>
            </w:r>
            <w:r w:rsidRPr="004E5F34">
              <w:rPr>
                <w:sz w:val="25"/>
                <w:szCs w:val="25"/>
              </w:rPr>
              <w:t xml:space="preserve"> </w:t>
            </w:r>
          </w:p>
          <w:p w:rsidR="004E5F34" w:rsidRPr="004E5F34" w:rsidRDefault="004E5F34" w:rsidP="00DC5743">
            <w:pPr>
              <w:rPr>
                <w:sz w:val="25"/>
                <w:szCs w:val="25"/>
              </w:rPr>
            </w:pPr>
            <w:r w:rsidRPr="004E5F34">
              <w:rPr>
                <w:sz w:val="25"/>
                <w:szCs w:val="25"/>
              </w:rPr>
              <w:tab/>
            </w:r>
            <w:r w:rsidRPr="004E5F34">
              <w:rPr>
                <w:sz w:val="25"/>
                <w:szCs w:val="25"/>
              </w:rPr>
              <w:tab/>
            </w:r>
            <w:r w:rsidRPr="004E5F34">
              <w:rPr>
                <w:sz w:val="25"/>
                <w:szCs w:val="25"/>
              </w:rPr>
              <w:tab/>
            </w:r>
            <w:r w:rsidRPr="004E5F34">
              <w:rPr>
                <w:sz w:val="25"/>
                <w:szCs w:val="25"/>
              </w:rPr>
              <w:tab/>
              <w:t xml:space="preserve">   C</w:t>
            </w:r>
          </w:p>
          <w:p w:rsidR="004E5F34" w:rsidRPr="004E5F34" w:rsidRDefault="004E5F34" w:rsidP="00DC5743">
            <w:pPr>
              <w:rPr>
                <w:sz w:val="25"/>
                <w:szCs w:val="25"/>
                <w:vertAlign w:val="subscript"/>
              </w:rPr>
            </w:pPr>
            <w:r w:rsidRPr="004E5F34">
              <w:rPr>
                <w:sz w:val="25"/>
                <w:szCs w:val="25"/>
              </w:rPr>
              <w:t>CuSO</w:t>
            </w:r>
            <w:r w:rsidRPr="004E5F34">
              <w:rPr>
                <w:sz w:val="25"/>
                <w:szCs w:val="25"/>
                <w:vertAlign w:val="subscript"/>
              </w:rPr>
              <w:t>4</w:t>
            </w:r>
            <w:r w:rsidRPr="004E5F34">
              <w:rPr>
                <w:sz w:val="25"/>
                <w:szCs w:val="25"/>
              </w:rPr>
              <w:t xml:space="preserve"> + H</w:t>
            </w:r>
            <w:r w:rsidRPr="004E5F34">
              <w:rPr>
                <w:sz w:val="25"/>
                <w:szCs w:val="25"/>
                <w:vertAlign w:val="subscript"/>
              </w:rPr>
              <w:t>2</w:t>
            </w:r>
            <w:r w:rsidRPr="004E5F34">
              <w:rPr>
                <w:sz w:val="25"/>
                <w:szCs w:val="25"/>
              </w:rPr>
              <w:t>S → CuS + H</w:t>
            </w:r>
            <w:r w:rsidRPr="004E5F34">
              <w:rPr>
                <w:sz w:val="25"/>
                <w:szCs w:val="25"/>
                <w:vertAlign w:val="subscript"/>
              </w:rPr>
              <w:t>2</w:t>
            </w:r>
            <w:r w:rsidRPr="004E5F34">
              <w:rPr>
                <w:sz w:val="25"/>
                <w:szCs w:val="25"/>
              </w:rPr>
              <w:t>SO</w:t>
            </w:r>
            <w:r w:rsidRPr="004E5F34">
              <w:rPr>
                <w:sz w:val="25"/>
                <w:szCs w:val="25"/>
                <w:vertAlign w:val="subscript"/>
              </w:rPr>
              <w:t>4</w:t>
            </w:r>
          </w:p>
          <w:p w:rsidR="004E5F34" w:rsidRPr="004E5F34" w:rsidRDefault="004E5F34" w:rsidP="00DC5743">
            <w:pPr>
              <w:rPr>
                <w:sz w:val="25"/>
                <w:szCs w:val="25"/>
              </w:rPr>
            </w:pPr>
            <w:r w:rsidRPr="004E5F34">
              <w:rPr>
                <w:sz w:val="25"/>
                <w:szCs w:val="25"/>
              </w:rPr>
              <w:t xml:space="preserve">                 Q</w:t>
            </w:r>
          </w:p>
        </w:tc>
        <w:tc>
          <w:tcPr>
            <w:tcW w:w="1049" w:type="dxa"/>
          </w:tcPr>
          <w:p w:rsidR="004E5F34" w:rsidRPr="00E47071" w:rsidRDefault="004E5F34" w:rsidP="00DC5743">
            <w:pPr>
              <w:spacing w:line="276" w:lineRule="auto"/>
              <w:rPr>
                <w:b/>
                <w:sz w:val="25"/>
                <w:szCs w:val="25"/>
              </w:rPr>
            </w:pPr>
          </w:p>
          <w:p w:rsidR="004E5F34" w:rsidRPr="00E47071" w:rsidRDefault="004E5F34" w:rsidP="00DC5743">
            <w:pPr>
              <w:spacing w:line="276" w:lineRule="auto"/>
              <w:rPr>
                <w:b/>
                <w:sz w:val="25"/>
                <w:szCs w:val="25"/>
              </w:rPr>
            </w:pPr>
          </w:p>
          <w:p w:rsidR="004E5F34" w:rsidRPr="00E47071" w:rsidRDefault="004E5F34" w:rsidP="00DC5743">
            <w:pPr>
              <w:spacing w:line="276" w:lineRule="auto"/>
              <w:rPr>
                <w:b/>
                <w:sz w:val="25"/>
                <w:szCs w:val="25"/>
              </w:rPr>
            </w:pPr>
          </w:p>
          <w:p w:rsidR="004E5F34" w:rsidRPr="00E47071" w:rsidRDefault="004E5F34" w:rsidP="00DC5743">
            <w:pPr>
              <w:spacing w:line="276" w:lineRule="auto"/>
              <w:rPr>
                <w:b/>
                <w:sz w:val="25"/>
                <w:szCs w:val="25"/>
              </w:rPr>
            </w:pPr>
            <w:r w:rsidRPr="00E47071">
              <w:rPr>
                <w:b/>
                <w:sz w:val="25"/>
                <w:szCs w:val="25"/>
              </w:rPr>
              <w:t>0,125/ 1 phương trình</w:t>
            </w:r>
          </w:p>
        </w:tc>
      </w:tr>
      <w:tr w:rsidR="004E5F34" w:rsidRPr="00E47071" w:rsidTr="00DC5743">
        <w:trPr>
          <w:trHeight w:val="299"/>
        </w:trPr>
        <w:tc>
          <w:tcPr>
            <w:tcW w:w="959" w:type="dxa"/>
            <w:vMerge/>
            <w:tcBorders>
              <w:bottom w:val="single" w:sz="4" w:space="0" w:color="auto"/>
            </w:tcBorders>
          </w:tcPr>
          <w:p w:rsidR="004E5F34" w:rsidRPr="00E47071" w:rsidRDefault="004E5F34" w:rsidP="00DC5743">
            <w:pPr>
              <w:spacing w:line="276" w:lineRule="auto"/>
              <w:rPr>
                <w:b/>
                <w:sz w:val="25"/>
                <w:szCs w:val="25"/>
              </w:rPr>
            </w:pPr>
          </w:p>
        </w:tc>
        <w:tc>
          <w:tcPr>
            <w:tcW w:w="7796" w:type="dxa"/>
            <w:tcBorders>
              <w:bottom w:val="single" w:sz="4" w:space="0" w:color="auto"/>
            </w:tcBorders>
          </w:tcPr>
          <w:p w:rsidR="004E5F34" w:rsidRPr="00E47071" w:rsidRDefault="004E5F34" w:rsidP="00DC5743">
            <w:pPr>
              <w:spacing w:line="276" w:lineRule="auto"/>
              <w:jc w:val="both"/>
              <w:rPr>
                <w:b/>
                <w:sz w:val="25"/>
                <w:szCs w:val="25"/>
                <w:lang w:val="pt-BR"/>
              </w:rPr>
            </w:pPr>
            <w:r w:rsidRPr="00E47071">
              <w:rPr>
                <w:b/>
                <w:sz w:val="25"/>
                <w:szCs w:val="25"/>
                <w:lang w:val="pt-BR"/>
              </w:rPr>
              <w:t>Không cân bằng 2 phương trình -0,125 điểm</w:t>
            </w:r>
          </w:p>
        </w:tc>
        <w:tc>
          <w:tcPr>
            <w:tcW w:w="1049" w:type="dxa"/>
            <w:tcBorders>
              <w:bottom w:val="single" w:sz="4" w:space="0" w:color="auto"/>
            </w:tcBorders>
          </w:tcPr>
          <w:p w:rsidR="004E5F34" w:rsidRPr="00E47071" w:rsidRDefault="004E5F34" w:rsidP="00DC5743">
            <w:pPr>
              <w:spacing w:line="276" w:lineRule="auto"/>
              <w:rPr>
                <w:b/>
                <w:sz w:val="25"/>
                <w:szCs w:val="25"/>
              </w:rPr>
            </w:pPr>
          </w:p>
        </w:tc>
      </w:tr>
    </w:tbl>
    <w:p w:rsidR="004E5F34" w:rsidRPr="00E47071" w:rsidRDefault="004E5F34" w:rsidP="004E5F34">
      <w:pPr>
        <w:rPr>
          <w:b/>
          <w:sz w:val="25"/>
          <w:szCs w:val="25"/>
        </w:rPr>
      </w:pPr>
      <w:r>
        <w:rPr>
          <w:b/>
          <w:sz w:val="25"/>
          <w:szCs w:val="25"/>
        </w:rPr>
        <w:t>* Lưu ý: HS giải cách khác nhưng kết quả đúng vẫn cho điểm tối đa.</w:t>
      </w:r>
    </w:p>
    <w:p w:rsidR="004E5F34" w:rsidRPr="00E47071" w:rsidRDefault="004E5F34" w:rsidP="004E5F34">
      <w:pPr>
        <w:jc w:val="center"/>
        <w:rPr>
          <w:b/>
          <w:sz w:val="25"/>
          <w:szCs w:val="25"/>
        </w:rPr>
      </w:pPr>
      <w:r w:rsidRPr="00E47071">
        <w:rPr>
          <w:b/>
          <w:sz w:val="25"/>
          <w:szCs w:val="25"/>
        </w:rPr>
        <w:t>-----------------HẾT-----------------</w:t>
      </w:r>
    </w:p>
    <w:p w:rsidR="004E5F34" w:rsidRPr="004E5F34" w:rsidRDefault="004E5F34" w:rsidP="00A1095D">
      <w:pPr>
        <w:spacing w:before="120"/>
        <w:ind w:firstLine="360"/>
        <w:jc w:val="center"/>
        <w:rPr>
          <w:color w:val="000000"/>
          <w:sz w:val="26"/>
          <w:szCs w:val="26"/>
        </w:rPr>
      </w:pPr>
    </w:p>
    <w:sectPr w:rsidR="004E5F34" w:rsidRPr="004E5F34" w:rsidSect="00222D39">
      <w:headerReference w:type="default" r:id="rId283"/>
      <w:footerReference w:type="default" r:id="rId284"/>
      <w:pgSz w:w="11909" w:h="16834" w:code="9"/>
      <w:pgMar w:top="851" w:right="851" w:bottom="851" w:left="1134" w:header="397" w:footer="26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756D4" w:rsidRDefault="007756D4">
      <w:r>
        <w:separator/>
      </w:r>
    </w:p>
  </w:endnote>
  <w:endnote w:type="continuationSeparator" w:id="0">
    <w:p w:rsidR="007756D4" w:rsidRDefault="007756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6198" w:rsidRPr="002B6198" w:rsidRDefault="002B6198" w:rsidP="002B6198">
    <w:pPr>
      <w:widowControl w:val="0"/>
      <w:tabs>
        <w:tab w:val="center" w:pos="4680"/>
        <w:tab w:val="right" w:pos="9360"/>
        <w:tab w:val="right" w:pos="10348"/>
      </w:tabs>
      <w:spacing w:before="120" w:after="120"/>
      <w:rPr>
        <w:rFonts w:eastAsia="SimSun"/>
        <w:color w:val="000000"/>
        <w:kern w:val="2"/>
        <w:lang w:eastAsia="zh-CN"/>
      </w:rPr>
    </w:pPr>
    <w:r w:rsidRPr="002B6198">
      <w:rPr>
        <w:rFonts w:eastAsia="SimSun"/>
        <w:b/>
        <w:color w:val="000000"/>
        <w:kern w:val="2"/>
        <w:lang w:val="nl-NL" w:eastAsia="zh-CN"/>
      </w:rPr>
      <w:t xml:space="preserve">                                                                  </w:t>
    </w:r>
    <w:r w:rsidRPr="002B6198">
      <w:rPr>
        <w:rFonts w:eastAsia="SimSun"/>
        <w:b/>
        <w:color w:val="00B0F0"/>
        <w:kern w:val="2"/>
        <w:lang w:val="nl-NL" w:eastAsia="zh-CN"/>
      </w:rPr>
      <w:t/>
    </w:r>
    <w:r w:rsidRPr="002B6198">
      <w:rPr>
        <w:rFonts w:eastAsia="SimSun"/>
        <w:b/>
        <w:color w:val="FF0000"/>
        <w:kern w:val="2"/>
        <w:lang w:val="nl-NL" w:eastAsia="zh-CN"/>
      </w:rPr>
      <w:t xml:space="preserve"/>
    </w:r>
    <w:r w:rsidRPr="002B6198">
      <w:rPr>
        <w:rFonts w:eastAsia="SimSun"/>
        <w:b/>
        <w:color w:val="000000"/>
        <w:kern w:val="2"/>
        <w:lang w:eastAsia="zh-CN"/>
      </w:rPr>
      <w:t xml:space="preserve">                                </w:t>
    </w:r>
    <w:r w:rsidRPr="002B6198">
      <w:rPr>
        <w:rFonts w:eastAsia="SimSun"/>
        <w:b/>
        <w:color w:val="FF0000"/>
        <w:kern w:val="2"/>
        <w:lang w:eastAsia="zh-CN"/>
      </w:rPr>
      <w:t>Trang</w:t>
    </w:r>
    <w:r w:rsidRPr="002B6198">
      <w:rPr>
        <w:rFonts w:eastAsia="SimSun"/>
        <w:b/>
        <w:color w:val="0070C0"/>
        <w:kern w:val="2"/>
        <w:lang w:eastAsia="zh-CN"/>
      </w:rPr>
      <w:t xml:space="preserve"> </w:t>
    </w:r>
    <w:r w:rsidRPr="002B6198">
      <w:rPr>
        <w:rFonts w:eastAsia="SimSun"/>
        <w:b/>
        <w:color w:val="0070C0"/>
        <w:kern w:val="2"/>
        <w:lang w:eastAsia="zh-CN"/>
      </w:rPr>
      <w:fldChar w:fldCharType="begin"/>
    </w:r>
    <w:r w:rsidRPr="002B6198">
      <w:rPr>
        <w:rFonts w:eastAsia="SimSun"/>
        <w:b/>
        <w:color w:val="0070C0"/>
        <w:kern w:val="2"/>
        <w:lang w:eastAsia="zh-CN"/>
      </w:rPr>
      <w:instrText xml:space="preserve"> PAGE   \* MERGEFORMAT </w:instrText>
    </w:r>
    <w:r w:rsidRPr="002B6198">
      <w:rPr>
        <w:rFonts w:eastAsia="SimSun"/>
        <w:b/>
        <w:color w:val="0070C0"/>
        <w:kern w:val="2"/>
        <w:lang w:eastAsia="zh-CN"/>
      </w:rPr>
      <w:fldChar w:fldCharType="separate"/>
    </w:r>
    <w:r>
      <w:rPr>
        <w:rFonts w:eastAsia="SimSun"/>
        <w:b/>
        <w:noProof/>
        <w:color w:val="0070C0"/>
        <w:kern w:val="2"/>
        <w:lang w:eastAsia="zh-CN"/>
      </w:rPr>
      <w:t>1</w:t>
    </w:r>
    <w:r w:rsidRPr="002B6198">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756D4" w:rsidRDefault="007756D4">
      <w:r>
        <w:separator/>
      </w:r>
    </w:p>
  </w:footnote>
  <w:footnote w:type="continuationSeparator" w:id="0">
    <w:p w:rsidR="007756D4" w:rsidRDefault="007756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6198" w:rsidRPr="002B6198" w:rsidRDefault="002B6198" w:rsidP="002B6198">
    <w:pPr>
      <w:widowControl w:val="0"/>
      <w:tabs>
        <w:tab w:val="center" w:pos="4513"/>
        <w:tab w:val="right" w:pos="9026"/>
      </w:tabs>
      <w:autoSpaceDE w:val="0"/>
      <w:autoSpaceDN w:val="0"/>
      <w:jc w:val="center"/>
      <w:rPr>
        <w:sz w:val="22"/>
        <w:szCs w:val="22"/>
        <w:lang w:val="vi"/>
      </w:rPr>
    </w:pPr>
    <w:r w:rsidRPr="002B6198">
      <w:rPr>
        <w:rFonts w:eastAsia="Calibri"/>
        <w:b/>
        <w:color w:val="00B0F0"/>
        <w:lang w:val="nl-NL"/>
      </w:rPr>
      <w:t/>
    </w:r>
    <w:r w:rsidRPr="002B6198">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9F050C"/>
    <w:multiLevelType w:val="multilevel"/>
    <w:tmpl w:val="495491A2"/>
    <w:lvl w:ilvl="0">
      <w:start w:val="1"/>
      <w:numFmt w:val="decimal"/>
      <w:lvlText w:val="Câu %1:"/>
      <w:lvlJc w:val="left"/>
      <w:pPr>
        <w:tabs>
          <w:tab w:val="num" w:pos="907"/>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9A77E51"/>
    <w:multiLevelType w:val="hybridMultilevel"/>
    <w:tmpl w:val="5698679C"/>
    <w:lvl w:ilvl="0" w:tplc="3476EDF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0CEB3888"/>
    <w:multiLevelType w:val="singleLevel"/>
    <w:tmpl w:val="159A0B0A"/>
    <w:lvl w:ilvl="0">
      <w:start w:val="1"/>
      <w:numFmt w:val="decimal"/>
      <w:lvlText w:val="%1)"/>
      <w:lvlJc w:val="left"/>
      <w:pPr>
        <w:tabs>
          <w:tab w:val="num" w:pos="1440"/>
        </w:tabs>
        <w:ind w:left="1440" w:hanging="720"/>
      </w:pPr>
      <w:rPr>
        <w:rFonts w:hint="default"/>
      </w:rPr>
    </w:lvl>
  </w:abstractNum>
  <w:abstractNum w:abstractNumId="3">
    <w:nsid w:val="0D7A425A"/>
    <w:multiLevelType w:val="singleLevel"/>
    <w:tmpl w:val="75885EB0"/>
    <w:lvl w:ilvl="0">
      <w:start w:val="1"/>
      <w:numFmt w:val="decimal"/>
      <w:lvlText w:val="%1)"/>
      <w:lvlJc w:val="left"/>
      <w:pPr>
        <w:tabs>
          <w:tab w:val="num" w:pos="1080"/>
        </w:tabs>
        <w:ind w:left="1080" w:hanging="360"/>
      </w:pPr>
      <w:rPr>
        <w:rFonts w:hint="default"/>
      </w:rPr>
    </w:lvl>
  </w:abstractNum>
  <w:abstractNum w:abstractNumId="4">
    <w:nsid w:val="114B2085"/>
    <w:multiLevelType w:val="hybridMultilevel"/>
    <w:tmpl w:val="FF96CDA2"/>
    <w:lvl w:ilvl="0" w:tplc="68B8B7F4">
      <w:start w:val="1"/>
      <w:numFmt w:val="decimal"/>
      <w:lvlText w:val="Câu %1:"/>
      <w:lvlJc w:val="left"/>
      <w:pPr>
        <w:tabs>
          <w:tab w:val="num" w:pos="851"/>
        </w:tabs>
        <w:ind w:left="0" w:firstLine="0"/>
      </w:pPr>
      <w:rPr>
        <w:rFonts w:ascii="Times New Roman" w:hAnsi="Times New Roman" w:cs="Arial" w:hint="default"/>
        <w:b/>
        <w:color w:val="0000CC"/>
        <w:sz w:val="26"/>
        <w:szCs w:val="2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263199D"/>
    <w:multiLevelType w:val="multilevel"/>
    <w:tmpl w:val="D46E1BEA"/>
    <w:lvl w:ilvl="0">
      <w:start w:val="1"/>
      <w:numFmt w:val="decimal"/>
      <w:lvlText w:val="Câu %1."/>
      <w:lvlJc w:val="left"/>
      <w:pPr>
        <w:tabs>
          <w:tab w:val="num" w:pos="794"/>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19F87DAC"/>
    <w:multiLevelType w:val="hybridMultilevel"/>
    <w:tmpl w:val="283876F4"/>
    <w:lvl w:ilvl="0" w:tplc="DB503C6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AD1774C"/>
    <w:multiLevelType w:val="hybridMultilevel"/>
    <w:tmpl w:val="947A76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EFC5FEB"/>
    <w:multiLevelType w:val="multilevel"/>
    <w:tmpl w:val="2DA4770C"/>
    <w:lvl w:ilvl="0">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nsid w:val="1F47141B"/>
    <w:multiLevelType w:val="hybridMultilevel"/>
    <w:tmpl w:val="A9664374"/>
    <w:lvl w:ilvl="0" w:tplc="74D0ABF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nsid w:val="26861812"/>
    <w:multiLevelType w:val="hybridMultilevel"/>
    <w:tmpl w:val="410E3876"/>
    <w:lvl w:ilvl="0" w:tplc="1A96575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2A13504E"/>
    <w:multiLevelType w:val="singleLevel"/>
    <w:tmpl w:val="1338A568"/>
    <w:lvl w:ilvl="0">
      <w:start w:val="1"/>
      <w:numFmt w:val="decimal"/>
      <w:lvlText w:val="%1)"/>
      <w:lvlJc w:val="left"/>
      <w:pPr>
        <w:tabs>
          <w:tab w:val="num" w:pos="720"/>
        </w:tabs>
        <w:ind w:left="720" w:hanging="720"/>
      </w:pPr>
      <w:rPr>
        <w:rFonts w:hint="default"/>
      </w:rPr>
    </w:lvl>
  </w:abstractNum>
  <w:abstractNum w:abstractNumId="12">
    <w:nsid w:val="2DF84152"/>
    <w:multiLevelType w:val="hybridMultilevel"/>
    <w:tmpl w:val="55F4F812"/>
    <w:lvl w:ilvl="0" w:tplc="5484E7D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31FC3AFC"/>
    <w:multiLevelType w:val="singleLevel"/>
    <w:tmpl w:val="44D4EC8E"/>
    <w:lvl w:ilvl="0">
      <w:start w:val="1"/>
      <w:numFmt w:val="decimal"/>
      <w:lvlText w:val="%1)"/>
      <w:lvlJc w:val="left"/>
      <w:pPr>
        <w:tabs>
          <w:tab w:val="num" w:pos="1080"/>
        </w:tabs>
        <w:ind w:left="1080" w:hanging="360"/>
      </w:pPr>
      <w:rPr>
        <w:rFonts w:hint="default"/>
      </w:rPr>
    </w:lvl>
  </w:abstractNum>
  <w:abstractNum w:abstractNumId="14">
    <w:nsid w:val="327200EF"/>
    <w:multiLevelType w:val="multilevel"/>
    <w:tmpl w:val="206C3A7C"/>
    <w:lvl w:ilvl="0">
      <w:start w:val="1"/>
      <w:numFmt w:val="decimal"/>
      <w:lvlText w:val="Câu %1."/>
      <w:lvlJc w:val="left"/>
      <w:pPr>
        <w:tabs>
          <w:tab w:val="num" w:pos="794"/>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34D474EE"/>
    <w:multiLevelType w:val="multilevel"/>
    <w:tmpl w:val="7A88469A"/>
    <w:lvl w:ilvl="0">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nsid w:val="36D426F9"/>
    <w:multiLevelType w:val="singleLevel"/>
    <w:tmpl w:val="BAD296A8"/>
    <w:lvl w:ilvl="0">
      <w:start w:val="2"/>
      <w:numFmt w:val="decimal"/>
      <w:lvlText w:val="%1)"/>
      <w:lvlJc w:val="left"/>
      <w:pPr>
        <w:tabs>
          <w:tab w:val="num" w:pos="1080"/>
        </w:tabs>
        <w:ind w:left="1080" w:hanging="360"/>
      </w:pPr>
      <w:rPr>
        <w:rFonts w:hint="default"/>
      </w:rPr>
    </w:lvl>
  </w:abstractNum>
  <w:abstractNum w:abstractNumId="17">
    <w:nsid w:val="37B2592B"/>
    <w:multiLevelType w:val="multilevel"/>
    <w:tmpl w:val="7C9AB7BC"/>
    <w:lvl w:ilvl="0">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nsid w:val="3D7E487E"/>
    <w:multiLevelType w:val="multilevel"/>
    <w:tmpl w:val="2DA4770C"/>
    <w:lvl w:ilvl="0">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nsid w:val="488607A9"/>
    <w:multiLevelType w:val="hybridMultilevel"/>
    <w:tmpl w:val="523EAE70"/>
    <w:lvl w:ilvl="0" w:tplc="43104FCA">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0">
    <w:nsid w:val="4A270248"/>
    <w:multiLevelType w:val="multilevel"/>
    <w:tmpl w:val="7A88469A"/>
    <w:lvl w:ilvl="0">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nsid w:val="4A6C5F6E"/>
    <w:multiLevelType w:val="multilevel"/>
    <w:tmpl w:val="7A88469A"/>
    <w:lvl w:ilvl="0">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nsid w:val="4BD31927"/>
    <w:multiLevelType w:val="multilevel"/>
    <w:tmpl w:val="3DBA6BD4"/>
    <w:lvl w:ilvl="0">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nsid w:val="4BE55FC3"/>
    <w:multiLevelType w:val="hybridMultilevel"/>
    <w:tmpl w:val="CF962E02"/>
    <w:lvl w:ilvl="0" w:tplc="04090001">
      <w:start w:val="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F6342F3"/>
    <w:multiLevelType w:val="multilevel"/>
    <w:tmpl w:val="A4329802"/>
    <w:lvl w:ilvl="0">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nsid w:val="52777225"/>
    <w:multiLevelType w:val="multilevel"/>
    <w:tmpl w:val="6B88E23A"/>
    <w:lvl w:ilvl="0">
      <w:start w:val="1"/>
      <w:numFmt w:val="decimal"/>
      <w:lvlText w:val="Câu %1."/>
      <w:lvlJc w:val="left"/>
      <w:pPr>
        <w:tabs>
          <w:tab w:val="num" w:pos="1440"/>
        </w:tabs>
        <w:ind w:left="0" w:firstLine="0"/>
      </w:pPr>
      <w:rPr>
        <w:rFonts w:ascii="Times New Roman" w:hAnsi="Times New Roman" w:hint="default"/>
        <w:b/>
        <w:i/>
        <w:sz w:val="22"/>
        <w:szCs w:val="22"/>
        <w:u w:val="single"/>
      </w:rPr>
    </w:lvl>
    <w:lvl w:ilvl="1">
      <w:start w:val="1"/>
      <w:numFmt w:val="decimalZero"/>
      <w:isLgl/>
      <w:lvlText w:val="Section %1.%2"/>
      <w:lvlJc w:val="left"/>
      <w:pPr>
        <w:tabs>
          <w:tab w:val="num" w:pos="1080"/>
        </w:tabs>
        <w:ind w:left="0" w:firstLine="0"/>
      </w:pPr>
      <w:rPr>
        <w:rFonts w:hint="default"/>
      </w:rPr>
    </w:lvl>
    <w:lvl w:ilvl="2">
      <w:start w:val="1"/>
      <w:numFmt w:val="lowerLetter"/>
      <w:lvlText w:val="(%3)"/>
      <w:lvlJc w:val="left"/>
      <w:pPr>
        <w:tabs>
          <w:tab w:val="num" w:pos="720"/>
        </w:tabs>
        <w:ind w:left="720" w:hanging="432"/>
      </w:pPr>
      <w:rPr>
        <w:rFonts w:hint="default"/>
      </w:rPr>
    </w:lvl>
    <w:lvl w:ilvl="3">
      <w:start w:val="1"/>
      <w:numFmt w:val="lowerRoman"/>
      <w:lvlText w:val="(%4)"/>
      <w:lvlJc w:val="right"/>
      <w:pPr>
        <w:tabs>
          <w:tab w:val="num" w:pos="864"/>
        </w:tabs>
        <w:ind w:left="864" w:hanging="144"/>
      </w:pPr>
      <w:rPr>
        <w:rFonts w:hint="default"/>
      </w:rPr>
    </w:lvl>
    <w:lvl w:ilvl="4">
      <w:start w:val="1"/>
      <w:numFmt w:val="decimal"/>
      <w:lvlText w:val="%5)"/>
      <w:lvlJc w:val="left"/>
      <w:pPr>
        <w:tabs>
          <w:tab w:val="num" w:pos="1008"/>
        </w:tabs>
        <w:ind w:left="1008" w:hanging="432"/>
      </w:pPr>
      <w:rPr>
        <w:rFonts w:hint="default"/>
      </w:rPr>
    </w:lvl>
    <w:lvl w:ilvl="5">
      <w:start w:val="1"/>
      <w:numFmt w:val="lowerLetter"/>
      <w:lvlText w:val="%6)"/>
      <w:lvlJc w:val="left"/>
      <w:pPr>
        <w:tabs>
          <w:tab w:val="num" w:pos="1152"/>
        </w:tabs>
        <w:ind w:left="1152" w:hanging="432"/>
      </w:pPr>
      <w:rPr>
        <w:rFonts w:hint="default"/>
      </w:rPr>
    </w:lvl>
    <w:lvl w:ilvl="6">
      <w:start w:val="1"/>
      <w:numFmt w:val="lowerRoman"/>
      <w:lvlText w:val="%7)"/>
      <w:lvlJc w:val="right"/>
      <w:pPr>
        <w:tabs>
          <w:tab w:val="num" w:pos="1296"/>
        </w:tabs>
        <w:ind w:left="1296" w:hanging="288"/>
      </w:pPr>
      <w:rPr>
        <w:rFonts w:hint="default"/>
      </w:rPr>
    </w:lvl>
    <w:lvl w:ilvl="7">
      <w:start w:val="1"/>
      <w:numFmt w:val="lowerLetter"/>
      <w:lvlText w:val="%8."/>
      <w:lvlJc w:val="left"/>
      <w:pPr>
        <w:tabs>
          <w:tab w:val="num" w:pos="1440"/>
        </w:tabs>
        <w:ind w:left="1440" w:hanging="432"/>
      </w:pPr>
      <w:rPr>
        <w:rFonts w:hint="default"/>
      </w:rPr>
    </w:lvl>
    <w:lvl w:ilvl="8">
      <w:start w:val="1"/>
      <w:numFmt w:val="lowerRoman"/>
      <w:lvlText w:val="%9."/>
      <w:lvlJc w:val="right"/>
      <w:pPr>
        <w:tabs>
          <w:tab w:val="num" w:pos="1584"/>
        </w:tabs>
        <w:ind w:left="1584" w:hanging="144"/>
      </w:pPr>
      <w:rPr>
        <w:rFonts w:hint="default"/>
      </w:rPr>
    </w:lvl>
  </w:abstractNum>
  <w:abstractNum w:abstractNumId="26">
    <w:nsid w:val="5AA82B78"/>
    <w:multiLevelType w:val="hybridMultilevel"/>
    <w:tmpl w:val="E85E188C"/>
    <w:lvl w:ilvl="0" w:tplc="98323F90">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7">
    <w:nsid w:val="5EC8669B"/>
    <w:multiLevelType w:val="multilevel"/>
    <w:tmpl w:val="2A069388"/>
    <w:lvl w:ilvl="0">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nsid w:val="610A7993"/>
    <w:multiLevelType w:val="hybridMultilevel"/>
    <w:tmpl w:val="41E8E7E8"/>
    <w:lvl w:ilvl="0" w:tplc="A9C8029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6AF9327E"/>
    <w:multiLevelType w:val="multilevel"/>
    <w:tmpl w:val="F68A9DC6"/>
    <w:lvl w:ilvl="0">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nsid w:val="6C8D31F1"/>
    <w:multiLevelType w:val="hybridMultilevel"/>
    <w:tmpl w:val="A39C0DFA"/>
    <w:lvl w:ilvl="0" w:tplc="822A1182">
      <w:start w:val="1"/>
      <w:numFmt w:val="decimal"/>
      <w:pStyle w:val="MTDisplayEquation"/>
      <w:lvlText w:val="Câu %1:"/>
      <w:lvlJc w:val="left"/>
      <w:pPr>
        <w:ind w:left="720" w:hanging="360"/>
      </w:pPr>
      <w:rPr>
        <w:rFonts w:ascii="Times New Roman" w:hAnsi="Times New Roman" w:cs="Times New Roman" w:hint="default"/>
        <w:b/>
        <w:sz w:val="20"/>
        <w:szCs w:val="20"/>
      </w:rPr>
    </w:lvl>
    <w:lvl w:ilvl="1" w:tplc="04090019">
      <w:start w:val="1"/>
      <w:numFmt w:val="lowerLetter"/>
      <w:lvlText w:val="%2."/>
      <w:lvlJc w:val="left"/>
      <w:pPr>
        <w:ind w:left="1440" w:hanging="360"/>
      </w:pPr>
      <w:rPr>
        <w:rFonts w:cs="Times New Roman"/>
      </w:rPr>
    </w:lvl>
    <w:lvl w:ilvl="2" w:tplc="13B675D8">
      <w:start w:val="1"/>
      <w:numFmt w:val="upperLetter"/>
      <w:lvlText w:val="%3."/>
      <w:lvlJc w:val="left"/>
      <w:pPr>
        <w:ind w:left="2340" w:hanging="360"/>
      </w:pPr>
      <w:rPr>
        <w:rFonts w:cs="Times New Roman" w:hint="default"/>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1">
    <w:nsid w:val="72713B43"/>
    <w:multiLevelType w:val="singleLevel"/>
    <w:tmpl w:val="8342EA56"/>
    <w:lvl w:ilvl="0">
      <w:start w:val="2"/>
      <w:numFmt w:val="decimal"/>
      <w:lvlText w:val="%1)"/>
      <w:lvlJc w:val="left"/>
      <w:pPr>
        <w:tabs>
          <w:tab w:val="num" w:pos="1080"/>
        </w:tabs>
        <w:ind w:left="1080" w:hanging="360"/>
      </w:pPr>
      <w:rPr>
        <w:rFonts w:hint="default"/>
      </w:rPr>
    </w:lvl>
  </w:abstractNum>
  <w:abstractNum w:abstractNumId="32">
    <w:nsid w:val="79ED4CD3"/>
    <w:multiLevelType w:val="hybridMultilevel"/>
    <w:tmpl w:val="CF64B388"/>
    <w:lvl w:ilvl="0" w:tplc="EB98CF5E">
      <w:start w:val="1"/>
      <w:numFmt w:val="lowerLetter"/>
      <w:lvlText w:val="%1)"/>
      <w:lvlJc w:val="left"/>
      <w:pPr>
        <w:ind w:left="1725" w:hanging="100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7C186C85"/>
    <w:multiLevelType w:val="multilevel"/>
    <w:tmpl w:val="0E4CE432"/>
    <w:lvl w:ilvl="0">
      <w:start w:val="1"/>
      <w:numFmt w:val="decimal"/>
      <w:lvlText w:val="Câu %1."/>
      <w:lvlJc w:val="left"/>
      <w:pPr>
        <w:tabs>
          <w:tab w:val="num" w:pos="822"/>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nsid w:val="7C517F2A"/>
    <w:multiLevelType w:val="hybridMultilevel"/>
    <w:tmpl w:val="76925C94"/>
    <w:lvl w:ilvl="0" w:tplc="2288327E">
      <w:start w:val="1"/>
      <w:numFmt w:val="lowerLetter"/>
      <w:lvlText w:val="%1)"/>
      <w:lvlJc w:val="left"/>
      <w:pPr>
        <w:ind w:left="1437" w:hanging="87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5">
    <w:nsid w:val="7ECB7A8C"/>
    <w:multiLevelType w:val="multilevel"/>
    <w:tmpl w:val="B1163970"/>
    <w:lvl w:ilvl="0">
      <w:start w:val="1"/>
      <w:numFmt w:val="decimal"/>
      <w:lvlText w:val="Câu %1."/>
      <w:lvlJc w:val="left"/>
      <w:pPr>
        <w:tabs>
          <w:tab w:val="num" w:pos="964"/>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2"/>
  </w:num>
  <w:num w:numId="2">
    <w:abstractNumId w:val="13"/>
  </w:num>
  <w:num w:numId="3">
    <w:abstractNumId w:val="31"/>
  </w:num>
  <w:num w:numId="4">
    <w:abstractNumId w:val="16"/>
  </w:num>
  <w:num w:numId="5">
    <w:abstractNumId w:val="11"/>
  </w:num>
  <w:num w:numId="6">
    <w:abstractNumId w:val="3"/>
  </w:num>
  <w:num w:numId="7">
    <w:abstractNumId w:val="9"/>
  </w:num>
  <w:num w:numId="8">
    <w:abstractNumId w:val="1"/>
  </w:num>
  <w:num w:numId="9">
    <w:abstractNumId w:val="12"/>
  </w:num>
  <w:num w:numId="10">
    <w:abstractNumId w:val="10"/>
  </w:num>
  <w:num w:numId="11">
    <w:abstractNumId w:val="30"/>
  </w:num>
  <w:num w:numId="12">
    <w:abstractNumId w:val="25"/>
  </w:num>
  <w:num w:numId="13">
    <w:abstractNumId w:val="4"/>
  </w:num>
  <w:num w:numId="14">
    <w:abstractNumId w:val="18"/>
  </w:num>
  <w:num w:numId="15">
    <w:abstractNumId w:val="8"/>
  </w:num>
  <w:num w:numId="16">
    <w:abstractNumId w:val="33"/>
  </w:num>
  <w:num w:numId="17">
    <w:abstractNumId w:val="5"/>
  </w:num>
  <w:num w:numId="18">
    <w:abstractNumId w:val="35"/>
  </w:num>
  <w:num w:numId="19">
    <w:abstractNumId w:val="14"/>
  </w:num>
  <w:num w:numId="20">
    <w:abstractNumId w:val="29"/>
  </w:num>
  <w:num w:numId="21">
    <w:abstractNumId w:val="20"/>
  </w:num>
  <w:num w:numId="22">
    <w:abstractNumId w:val="15"/>
  </w:num>
  <w:num w:numId="23">
    <w:abstractNumId w:val="21"/>
  </w:num>
  <w:num w:numId="24">
    <w:abstractNumId w:val="17"/>
  </w:num>
  <w:num w:numId="25">
    <w:abstractNumId w:val="22"/>
  </w:num>
  <w:num w:numId="26">
    <w:abstractNumId w:val="27"/>
  </w:num>
  <w:num w:numId="27">
    <w:abstractNumId w:val="0"/>
  </w:num>
  <w:num w:numId="28">
    <w:abstractNumId w:val="24"/>
  </w:num>
  <w:num w:numId="29">
    <w:abstractNumId w:val="23"/>
  </w:num>
  <w:num w:numId="30">
    <w:abstractNumId w:val="26"/>
  </w:num>
  <w:num w:numId="31">
    <w:abstractNumId w:val="6"/>
  </w:num>
  <w:num w:numId="32">
    <w:abstractNumId w:val="32"/>
  </w:num>
  <w:num w:numId="33">
    <w:abstractNumId w:val="28"/>
  </w:num>
  <w:num w:numId="34">
    <w:abstractNumId w:val="7"/>
  </w:num>
  <w:num w:numId="35">
    <w:abstractNumId w:val="34"/>
  </w:num>
  <w:num w:numId="36">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9"/>
  <w:drawingGridVerticalSpacing w:val="1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7031B"/>
    <w:rsid w:val="00000384"/>
    <w:rsid w:val="00001B1F"/>
    <w:rsid w:val="000023B7"/>
    <w:rsid w:val="000032A8"/>
    <w:rsid w:val="00004E37"/>
    <w:rsid w:val="0000594A"/>
    <w:rsid w:val="000066E6"/>
    <w:rsid w:val="00006A6E"/>
    <w:rsid w:val="00006EDC"/>
    <w:rsid w:val="000079F1"/>
    <w:rsid w:val="00007C2E"/>
    <w:rsid w:val="000102DA"/>
    <w:rsid w:val="000130E2"/>
    <w:rsid w:val="00014793"/>
    <w:rsid w:val="00014E5A"/>
    <w:rsid w:val="00015C5C"/>
    <w:rsid w:val="00016222"/>
    <w:rsid w:val="00016992"/>
    <w:rsid w:val="00017C0B"/>
    <w:rsid w:val="00017CC2"/>
    <w:rsid w:val="00020656"/>
    <w:rsid w:val="00020FE6"/>
    <w:rsid w:val="000211C2"/>
    <w:rsid w:val="00021850"/>
    <w:rsid w:val="00023E2E"/>
    <w:rsid w:val="0002417D"/>
    <w:rsid w:val="0002448F"/>
    <w:rsid w:val="000259EF"/>
    <w:rsid w:val="000263C4"/>
    <w:rsid w:val="000266AA"/>
    <w:rsid w:val="00026B9A"/>
    <w:rsid w:val="0003087F"/>
    <w:rsid w:val="00031310"/>
    <w:rsid w:val="00032063"/>
    <w:rsid w:val="00032901"/>
    <w:rsid w:val="000340C9"/>
    <w:rsid w:val="00034625"/>
    <w:rsid w:val="00034F30"/>
    <w:rsid w:val="00034F66"/>
    <w:rsid w:val="00035F9E"/>
    <w:rsid w:val="000366ED"/>
    <w:rsid w:val="0003701E"/>
    <w:rsid w:val="00037474"/>
    <w:rsid w:val="00041043"/>
    <w:rsid w:val="00042266"/>
    <w:rsid w:val="000427AD"/>
    <w:rsid w:val="00042B0F"/>
    <w:rsid w:val="00042EA5"/>
    <w:rsid w:val="00043A6F"/>
    <w:rsid w:val="00043C1C"/>
    <w:rsid w:val="00043DF9"/>
    <w:rsid w:val="0004448C"/>
    <w:rsid w:val="00046B40"/>
    <w:rsid w:val="000501E3"/>
    <w:rsid w:val="00050D5F"/>
    <w:rsid w:val="00051185"/>
    <w:rsid w:val="0005156D"/>
    <w:rsid w:val="00053E75"/>
    <w:rsid w:val="000542E2"/>
    <w:rsid w:val="0005713A"/>
    <w:rsid w:val="00057AC6"/>
    <w:rsid w:val="00061184"/>
    <w:rsid w:val="000628C3"/>
    <w:rsid w:val="000628DD"/>
    <w:rsid w:val="00062F2E"/>
    <w:rsid w:val="00063BDA"/>
    <w:rsid w:val="00064886"/>
    <w:rsid w:val="000653F4"/>
    <w:rsid w:val="00066C0D"/>
    <w:rsid w:val="00067759"/>
    <w:rsid w:val="0007006A"/>
    <w:rsid w:val="00070AD9"/>
    <w:rsid w:val="00071EAD"/>
    <w:rsid w:val="0007234B"/>
    <w:rsid w:val="00072872"/>
    <w:rsid w:val="000728CA"/>
    <w:rsid w:val="00072C1E"/>
    <w:rsid w:val="00073C45"/>
    <w:rsid w:val="00074EBF"/>
    <w:rsid w:val="00075719"/>
    <w:rsid w:val="00075B16"/>
    <w:rsid w:val="00081A5F"/>
    <w:rsid w:val="00083994"/>
    <w:rsid w:val="000839E3"/>
    <w:rsid w:val="00084551"/>
    <w:rsid w:val="00086927"/>
    <w:rsid w:val="00086F0E"/>
    <w:rsid w:val="000904B3"/>
    <w:rsid w:val="0009206F"/>
    <w:rsid w:val="00092215"/>
    <w:rsid w:val="0009255A"/>
    <w:rsid w:val="00092D4E"/>
    <w:rsid w:val="0009354E"/>
    <w:rsid w:val="00093A29"/>
    <w:rsid w:val="00094074"/>
    <w:rsid w:val="000941AC"/>
    <w:rsid w:val="00094CC2"/>
    <w:rsid w:val="00094DFB"/>
    <w:rsid w:val="000950D7"/>
    <w:rsid w:val="00095817"/>
    <w:rsid w:val="000961D1"/>
    <w:rsid w:val="0009796E"/>
    <w:rsid w:val="00097BC1"/>
    <w:rsid w:val="00097EC3"/>
    <w:rsid w:val="000A2073"/>
    <w:rsid w:val="000A2673"/>
    <w:rsid w:val="000A3384"/>
    <w:rsid w:val="000A39FB"/>
    <w:rsid w:val="000A510D"/>
    <w:rsid w:val="000A73E0"/>
    <w:rsid w:val="000A79F9"/>
    <w:rsid w:val="000B02A8"/>
    <w:rsid w:val="000B02FE"/>
    <w:rsid w:val="000B12E6"/>
    <w:rsid w:val="000B1523"/>
    <w:rsid w:val="000B1BF6"/>
    <w:rsid w:val="000B2075"/>
    <w:rsid w:val="000B2C4B"/>
    <w:rsid w:val="000B331C"/>
    <w:rsid w:val="000B3D67"/>
    <w:rsid w:val="000B3FDC"/>
    <w:rsid w:val="000B4312"/>
    <w:rsid w:val="000B5251"/>
    <w:rsid w:val="000B67DC"/>
    <w:rsid w:val="000C01D8"/>
    <w:rsid w:val="000C0A8F"/>
    <w:rsid w:val="000C0B49"/>
    <w:rsid w:val="000C0F20"/>
    <w:rsid w:val="000C1725"/>
    <w:rsid w:val="000C1B91"/>
    <w:rsid w:val="000C25E4"/>
    <w:rsid w:val="000C3C4D"/>
    <w:rsid w:val="000C4825"/>
    <w:rsid w:val="000C4CA4"/>
    <w:rsid w:val="000C52DE"/>
    <w:rsid w:val="000C5315"/>
    <w:rsid w:val="000C539E"/>
    <w:rsid w:val="000C5CE9"/>
    <w:rsid w:val="000C7000"/>
    <w:rsid w:val="000C76D7"/>
    <w:rsid w:val="000C7F19"/>
    <w:rsid w:val="000D0256"/>
    <w:rsid w:val="000D17E4"/>
    <w:rsid w:val="000D22C5"/>
    <w:rsid w:val="000D2C04"/>
    <w:rsid w:val="000D6FBB"/>
    <w:rsid w:val="000D6FBF"/>
    <w:rsid w:val="000E1114"/>
    <w:rsid w:val="000E1450"/>
    <w:rsid w:val="000E2225"/>
    <w:rsid w:val="000E25CF"/>
    <w:rsid w:val="000E37CE"/>
    <w:rsid w:val="000E3EDA"/>
    <w:rsid w:val="000E52DC"/>
    <w:rsid w:val="000E5609"/>
    <w:rsid w:val="000E5723"/>
    <w:rsid w:val="000E69D2"/>
    <w:rsid w:val="000E7A68"/>
    <w:rsid w:val="000F0C0A"/>
    <w:rsid w:val="000F106D"/>
    <w:rsid w:val="000F187F"/>
    <w:rsid w:val="000F1C2C"/>
    <w:rsid w:val="000F2314"/>
    <w:rsid w:val="000F27C6"/>
    <w:rsid w:val="000F2E62"/>
    <w:rsid w:val="000F35CB"/>
    <w:rsid w:val="000F423D"/>
    <w:rsid w:val="000F521B"/>
    <w:rsid w:val="000F5636"/>
    <w:rsid w:val="000F5BA5"/>
    <w:rsid w:val="000F5BF7"/>
    <w:rsid w:val="000F60FF"/>
    <w:rsid w:val="000F7369"/>
    <w:rsid w:val="00101A8C"/>
    <w:rsid w:val="00102ED7"/>
    <w:rsid w:val="00102F61"/>
    <w:rsid w:val="00103D2F"/>
    <w:rsid w:val="00103E3F"/>
    <w:rsid w:val="00104EFF"/>
    <w:rsid w:val="00105160"/>
    <w:rsid w:val="0010558D"/>
    <w:rsid w:val="001057AD"/>
    <w:rsid w:val="00105972"/>
    <w:rsid w:val="00106586"/>
    <w:rsid w:val="00106C44"/>
    <w:rsid w:val="00106F42"/>
    <w:rsid w:val="0010701F"/>
    <w:rsid w:val="001073D8"/>
    <w:rsid w:val="001078C5"/>
    <w:rsid w:val="00107EA6"/>
    <w:rsid w:val="00111229"/>
    <w:rsid w:val="00111A33"/>
    <w:rsid w:val="00112457"/>
    <w:rsid w:val="0011279E"/>
    <w:rsid w:val="001146FB"/>
    <w:rsid w:val="001151E2"/>
    <w:rsid w:val="00116492"/>
    <w:rsid w:val="001174A3"/>
    <w:rsid w:val="00117795"/>
    <w:rsid w:val="00120385"/>
    <w:rsid w:val="00120BA7"/>
    <w:rsid w:val="00120C69"/>
    <w:rsid w:val="001211A9"/>
    <w:rsid w:val="00121B68"/>
    <w:rsid w:val="00121FEE"/>
    <w:rsid w:val="00122AF5"/>
    <w:rsid w:val="00122F47"/>
    <w:rsid w:val="0012355D"/>
    <w:rsid w:val="00124635"/>
    <w:rsid w:val="00125172"/>
    <w:rsid w:val="00126185"/>
    <w:rsid w:val="001268F5"/>
    <w:rsid w:val="00127062"/>
    <w:rsid w:val="00130123"/>
    <w:rsid w:val="0013079C"/>
    <w:rsid w:val="001308E1"/>
    <w:rsid w:val="00130B8A"/>
    <w:rsid w:val="001315B9"/>
    <w:rsid w:val="00131E14"/>
    <w:rsid w:val="00132294"/>
    <w:rsid w:val="00132947"/>
    <w:rsid w:val="00132AA7"/>
    <w:rsid w:val="001339C0"/>
    <w:rsid w:val="001343B2"/>
    <w:rsid w:val="0013545E"/>
    <w:rsid w:val="001362F1"/>
    <w:rsid w:val="0013676B"/>
    <w:rsid w:val="00137CB2"/>
    <w:rsid w:val="00140A56"/>
    <w:rsid w:val="00141680"/>
    <w:rsid w:val="00142133"/>
    <w:rsid w:val="001426A1"/>
    <w:rsid w:val="00143462"/>
    <w:rsid w:val="00144475"/>
    <w:rsid w:val="00144F16"/>
    <w:rsid w:val="0014599C"/>
    <w:rsid w:val="00145D9E"/>
    <w:rsid w:val="00146BC5"/>
    <w:rsid w:val="00147FC6"/>
    <w:rsid w:val="00150276"/>
    <w:rsid w:val="00150952"/>
    <w:rsid w:val="00150B9B"/>
    <w:rsid w:val="0015119C"/>
    <w:rsid w:val="00151A84"/>
    <w:rsid w:val="001527D2"/>
    <w:rsid w:val="001528B4"/>
    <w:rsid w:val="00152CBF"/>
    <w:rsid w:val="0015331E"/>
    <w:rsid w:val="001539E6"/>
    <w:rsid w:val="00154AF8"/>
    <w:rsid w:val="00154C81"/>
    <w:rsid w:val="0015567A"/>
    <w:rsid w:val="00155715"/>
    <w:rsid w:val="00155B61"/>
    <w:rsid w:val="001569F1"/>
    <w:rsid w:val="00157156"/>
    <w:rsid w:val="0015778A"/>
    <w:rsid w:val="00160070"/>
    <w:rsid w:val="001602CD"/>
    <w:rsid w:val="00160F91"/>
    <w:rsid w:val="00162215"/>
    <w:rsid w:val="001623ED"/>
    <w:rsid w:val="00163434"/>
    <w:rsid w:val="001634A1"/>
    <w:rsid w:val="00163801"/>
    <w:rsid w:val="00163BBB"/>
    <w:rsid w:val="00164CCF"/>
    <w:rsid w:val="00164D19"/>
    <w:rsid w:val="001668BC"/>
    <w:rsid w:val="00167AF5"/>
    <w:rsid w:val="001706BF"/>
    <w:rsid w:val="00170804"/>
    <w:rsid w:val="00170996"/>
    <w:rsid w:val="001710BC"/>
    <w:rsid w:val="00171504"/>
    <w:rsid w:val="00171D31"/>
    <w:rsid w:val="001727AA"/>
    <w:rsid w:val="00172A16"/>
    <w:rsid w:val="00172B82"/>
    <w:rsid w:val="001733BA"/>
    <w:rsid w:val="001733C2"/>
    <w:rsid w:val="00174CF4"/>
    <w:rsid w:val="0017639B"/>
    <w:rsid w:val="001801DC"/>
    <w:rsid w:val="00180404"/>
    <w:rsid w:val="001817AE"/>
    <w:rsid w:val="0018204F"/>
    <w:rsid w:val="001832D8"/>
    <w:rsid w:val="00183C51"/>
    <w:rsid w:val="00186095"/>
    <w:rsid w:val="00187103"/>
    <w:rsid w:val="00187501"/>
    <w:rsid w:val="0018754E"/>
    <w:rsid w:val="0018777E"/>
    <w:rsid w:val="001879E5"/>
    <w:rsid w:val="00191720"/>
    <w:rsid w:val="0019264E"/>
    <w:rsid w:val="00194051"/>
    <w:rsid w:val="00194AA5"/>
    <w:rsid w:val="00194DA1"/>
    <w:rsid w:val="001978A4"/>
    <w:rsid w:val="00197915"/>
    <w:rsid w:val="001A2A23"/>
    <w:rsid w:val="001A443F"/>
    <w:rsid w:val="001A45CC"/>
    <w:rsid w:val="001A47D1"/>
    <w:rsid w:val="001A4D78"/>
    <w:rsid w:val="001A5A81"/>
    <w:rsid w:val="001A62AC"/>
    <w:rsid w:val="001A670D"/>
    <w:rsid w:val="001B04BE"/>
    <w:rsid w:val="001B0785"/>
    <w:rsid w:val="001B0CEC"/>
    <w:rsid w:val="001B0F62"/>
    <w:rsid w:val="001B0F7D"/>
    <w:rsid w:val="001B13D7"/>
    <w:rsid w:val="001B1B8F"/>
    <w:rsid w:val="001B1F12"/>
    <w:rsid w:val="001B2180"/>
    <w:rsid w:val="001B334B"/>
    <w:rsid w:val="001B35CA"/>
    <w:rsid w:val="001B4867"/>
    <w:rsid w:val="001B5010"/>
    <w:rsid w:val="001B570C"/>
    <w:rsid w:val="001B59FC"/>
    <w:rsid w:val="001B5AE6"/>
    <w:rsid w:val="001B6DB4"/>
    <w:rsid w:val="001B6EAE"/>
    <w:rsid w:val="001B788A"/>
    <w:rsid w:val="001B7A2A"/>
    <w:rsid w:val="001C01B5"/>
    <w:rsid w:val="001C0F39"/>
    <w:rsid w:val="001C16DD"/>
    <w:rsid w:val="001C1C69"/>
    <w:rsid w:val="001C1E3C"/>
    <w:rsid w:val="001C2BAF"/>
    <w:rsid w:val="001C37B1"/>
    <w:rsid w:val="001C4B1F"/>
    <w:rsid w:val="001C583B"/>
    <w:rsid w:val="001C724A"/>
    <w:rsid w:val="001C7438"/>
    <w:rsid w:val="001C7813"/>
    <w:rsid w:val="001C7C41"/>
    <w:rsid w:val="001D2001"/>
    <w:rsid w:val="001D33C2"/>
    <w:rsid w:val="001D352F"/>
    <w:rsid w:val="001D3A57"/>
    <w:rsid w:val="001D3B83"/>
    <w:rsid w:val="001D3BFA"/>
    <w:rsid w:val="001D3FA1"/>
    <w:rsid w:val="001D416B"/>
    <w:rsid w:val="001D4320"/>
    <w:rsid w:val="001D543A"/>
    <w:rsid w:val="001D5469"/>
    <w:rsid w:val="001D59B7"/>
    <w:rsid w:val="001D5B4C"/>
    <w:rsid w:val="001D602A"/>
    <w:rsid w:val="001D66FC"/>
    <w:rsid w:val="001E03F1"/>
    <w:rsid w:val="001E10F8"/>
    <w:rsid w:val="001E17E5"/>
    <w:rsid w:val="001E1920"/>
    <w:rsid w:val="001E1C4A"/>
    <w:rsid w:val="001E20F2"/>
    <w:rsid w:val="001E3AF6"/>
    <w:rsid w:val="001E41B2"/>
    <w:rsid w:val="001E66D5"/>
    <w:rsid w:val="001E6CC2"/>
    <w:rsid w:val="001E71B2"/>
    <w:rsid w:val="001F0355"/>
    <w:rsid w:val="001F0EFD"/>
    <w:rsid w:val="001F232D"/>
    <w:rsid w:val="001F37E9"/>
    <w:rsid w:val="001F38F8"/>
    <w:rsid w:val="001F447F"/>
    <w:rsid w:val="001F595F"/>
    <w:rsid w:val="001F74D8"/>
    <w:rsid w:val="001F7BE1"/>
    <w:rsid w:val="0020087D"/>
    <w:rsid w:val="0020103E"/>
    <w:rsid w:val="00201D25"/>
    <w:rsid w:val="00202D93"/>
    <w:rsid w:val="00203D0A"/>
    <w:rsid w:val="00204E21"/>
    <w:rsid w:val="00205075"/>
    <w:rsid w:val="00213341"/>
    <w:rsid w:val="002134F6"/>
    <w:rsid w:val="00213E9D"/>
    <w:rsid w:val="002158CD"/>
    <w:rsid w:val="002171EA"/>
    <w:rsid w:val="00220715"/>
    <w:rsid w:val="00221841"/>
    <w:rsid w:val="00222D39"/>
    <w:rsid w:val="00223BBD"/>
    <w:rsid w:val="00225063"/>
    <w:rsid w:val="00226A3F"/>
    <w:rsid w:val="00230817"/>
    <w:rsid w:val="00230B2C"/>
    <w:rsid w:val="00230BFA"/>
    <w:rsid w:val="002319A6"/>
    <w:rsid w:val="00231CA8"/>
    <w:rsid w:val="0023328A"/>
    <w:rsid w:val="00233A9F"/>
    <w:rsid w:val="00233D25"/>
    <w:rsid w:val="00234825"/>
    <w:rsid w:val="002349B1"/>
    <w:rsid w:val="00235474"/>
    <w:rsid w:val="00236B7C"/>
    <w:rsid w:val="002407A8"/>
    <w:rsid w:val="002412F6"/>
    <w:rsid w:val="002417CC"/>
    <w:rsid w:val="00241A63"/>
    <w:rsid w:val="00242586"/>
    <w:rsid w:val="00242BE1"/>
    <w:rsid w:val="00244172"/>
    <w:rsid w:val="002448F4"/>
    <w:rsid w:val="002454F5"/>
    <w:rsid w:val="0024552A"/>
    <w:rsid w:val="00245EEE"/>
    <w:rsid w:val="00250CEF"/>
    <w:rsid w:val="00251C93"/>
    <w:rsid w:val="00251F1C"/>
    <w:rsid w:val="0025254C"/>
    <w:rsid w:val="00252816"/>
    <w:rsid w:val="002537EE"/>
    <w:rsid w:val="00253C03"/>
    <w:rsid w:val="00253E1E"/>
    <w:rsid w:val="00255C6C"/>
    <w:rsid w:val="00255C88"/>
    <w:rsid w:val="00255E2A"/>
    <w:rsid w:val="0025787B"/>
    <w:rsid w:val="00263629"/>
    <w:rsid w:val="00264375"/>
    <w:rsid w:val="00264DE9"/>
    <w:rsid w:val="0026527D"/>
    <w:rsid w:val="00265812"/>
    <w:rsid w:val="00265CC4"/>
    <w:rsid w:val="00265D34"/>
    <w:rsid w:val="00266101"/>
    <w:rsid w:val="0027054F"/>
    <w:rsid w:val="00271175"/>
    <w:rsid w:val="00272659"/>
    <w:rsid w:val="002727BD"/>
    <w:rsid w:val="00273844"/>
    <w:rsid w:val="002739D2"/>
    <w:rsid w:val="002739E5"/>
    <w:rsid w:val="00273E8F"/>
    <w:rsid w:val="00274976"/>
    <w:rsid w:val="00274E84"/>
    <w:rsid w:val="00275627"/>
    <w:rsid w:val="00275E8A"/>
    <w:rsid w:val="00276F4B"/>
    <w:rsid w:val="0027741E"/>
    <w:rsid w:val="0027759C"/>
    <w:rsid w:val="00280685"/>
    <w:rsid w:val="0028108A"/>
    <w:rsid w:val="0028110D"/>
    <w:rsid w:val="00281E0B"/>
    <w:rsid w:val="00282B8A"/>
    <w:rsid w:val="0028345C"/>
    <w:rsid w:val="00283B3E"/>
    <w:rsid w:val="00283DE6"/>
    <w:rsid w:val="00284C06"/>
    <w:rsid w:val="00285F9C"/>
    <w:rsid w:val="00286F85"/>
    <w:rsid w:val="00290CA0"/>
    <w:rsid w:val="00290CAD"/>
    <w:rsid w:val="00290D9B"/>
    <w:rsid w:val="00290F0B"/>
    <w:rsid w:val="002912D9"/>
    <w:rsid w:val="0029258D"/>
    <w:rsid w:val="00292C5C"/>
    <w:rsid w:val="0029359C"/>
    <w:rsid w:val="00293919"/>
    <w:rsid w:val="002944B1"/>
    <w:rsid w:val="0029524B"/>
    <w:rsid w:val="002A0358"/>
    <w:rsid w:val="002A085E"/>
    <w:rsid w:val="002A1C2A"/>
    <w:rsid w:val="002A25AC"/>
    <w:rsid w:val="002A3CA2"/>
    <w:rsid w:val="002A49A1"/>
    <w:rsid w:val="002A523D"/>
    <w:rsid w:val="002A654E"/>
    <w:rsid w:val="002A68F9"/>
    <w:rsid w:val="002A752E"/>
    <w:rsid w:val="002A79D8"/>
    <w:rsid w:val="002B126C"/>
    <w:rsid w:val="002B16C7"/>
    <w:rsid w:val="002B2ABA"/>
    <w:rsid w:val="002B2E3F"/>
    <w:rsid w:val="002B326D"/>
    <w:rsid w:val="002B3972"/>
    <w:rsid w:val="002B3B65"/>
    <w:rsid w:val="002B3C94"/>
    <w:rsid w:val="002B3EB1"/>
    <w:rsid w:val="002B477E"/>
    <w:rsid w:val="002B4C94"/>
    <w:rsid w:val="002B4E8A"/>
    <w:rsid w:val="002B5770"/>
    <w:rsid w:val="002B6198"/>
    <w:rsid w:val="002B75D3"/>
    <w:rsid w:val="002B76F8"/>
    <w:rsid w:val="002C094A"/>
    <w:rsid w:val="002C1355"/>
    <w:rsid w:val="002C23DC"/>
    <w:rsid w:val="002C3A34"/>
    <w:rsid w:val="002C45B2"/>
    <w:rsid w:val="002C5111"/>
    <w:rsid w:val="002C63E8"/>
    <w:rsid w:val="002C7568"/>
    <w:rsid w:val="002C77EE"/>
    <w:rsid w:val="002D062C"/>
    <w:rsid w:val="002D0BEA"/>
    <w:rsid w:val="002D15FA"/>
    <w:rsid w:val="002D26D6"/>
    <w:rsid w:val="002D2843"/>
    <w:rsid w:val="002D29CA"/>
    <w:rsid w:val="002D3786"/>
    <w:rsid w:val="002D43F6"/>
    <w:rsid w:val="002D557C"/>
    <w:rsid w:val="002D59CA"/>
    <w:rsid w:val="002D68E1"/>
    <w:rsid w:val="002D6F78"/>
    <w:rsid w:val="002D7C79"/>
    <w:rsid w:val="002E1074"/>
    <w:rsid w:val="002E1E5F"/>
    <w:rsid w:val="002E2639"/>
    <w:rsid w:val="002E3FA7"/>
    <w:rsid w:val="002E47FB"/>
    <w:rsid w:val="002E5A26"/>
    <w:rsid w:val="002E5ECF"/>
    <w:rsid w:val="002E60F1"/>
    <w:rsid w:val="002E66B8"/>
    <w:rsid w:val="002E67AB"/>
    <w:rsid w:val="002E6B53"/>
    <w:rsid w:val="002E6F05"/>
    <w:rsid w:val="002E7286"/>
    <w:rsid w:val="002E78F6"/>
    <w:rsid w:val="002F0176"/>
    <w:rsid w:val="002F03A9"/>
    <w:rsid w:val="002F0CE6"/>
    <w:rsid w:val="002F0DFE"/>
    <w:rsid w:val="002F0E1B"/>
    <w:rsid w:val="002F1D43"/>
    <w:rsid w:val="002F2444"/>
    <w:rsid w:val="002F2C75"/>
    <w:rsid w:val="002F2EB0"/>
    <w:rsid w:val="002F3F20"/>
    <w:rsid w:val="002F6C5A"/>
    <w:rsid w:val="002F79FB"/>
    <w:rsid w:val="002F7BCD"/>
    <w:rsid w:val="002F7C4A"/>
    <w:rsid w:val="002F7CAB"/>
    <w:rsid w:val="003008D0"/>
    <w:rsid w:val="0030159C"/>
    <w:rsid w:val="00301737"/>
    <w:rsid w:val="00302B2A"/>
    <w:rsid w:val="00303B42"/>
    <w:rsid w:val="00303E7B"/>
    <w:rsid w:val="00304A1B"/>
    <w:rsid w:val="0030541D"/>
    <w:rsid w:val="00305520"/>
    <w:rsid w:val="003065D1"/>
    <w:rsid w:val="00306949"/>
    <w:rsid w:val="0030712A"/>
    <w:rsid w:val="00310226"/>
    <w:rsid w:val="00310D15"/>
    <w:rsid w:val="0031138C"/>
    <w:rsid w:val="003119FE"/>
    <w:rsid w:val="00312593"/>
    <w:rsid w:val="00312B66"/>
    <w:rsid w:val="003139DB"/>
    <w:rsid w:val="00313ADC"/>
    <w:rsid w:val="00313DC2"/>
    <w:rsid w:val="003146DE"/>
    <w:rsid w:val="00314711"/>
    <w:rsid w:val="00314DA2"/>
    <w:rsid w:val="00314F33"/>
    <w:rsid w:val="003165C3"/>
    <w:rsid w:val="0031664D"/>
    <w:rsid w:val="003166BC"/>
    <w:rsid w:val="003215A8"/>
    <w:rsid w:val="00321B1A"/>
    <w:rsid w:val="0032213A"/>
    <w:rsid w:val="003222AD"/>
    <w:rsid w:val="0032294B"/>
    <w:rsid w:val="00325B6C"/>
    <w:rsid w:val="003267B9"/>
    <w:rsid w:val="00326849"/>
    <w:rsid w:val="00326C70"/>
    <w:rsid w:val="00326F97"/>
    <w:rsid w:val="003273A9"/>
    <w:rsid w:val="0033077A"/>
    <w:rsid w:val="0033134A"/>
    <w:rsid w:val="003338FE"/>
    <w:rsid w:val="003349F5"/>
    <w:rsid w:val="00334A31"/>
    <w:rsid w:val="00334AB6"/>
    <w:rsid w:val="00335F5C"/>
    <w:rsid w:val="00336E05"/>
    <w:rsid w:val="00337EAC"/>
    <w:rsid w:val="003400CC"/>
    <w:rsid w:val="00343AC8"/>
    <w:rsid w:val="003452B1"/>
    <w:rsid w:val="00345FAF"/>
    <w:rsid w:val="00346178"/>
    <w:rsid w:val="00347331"/>
    <w:rsid w:val="003477B8"/>
    <w:rsid w:val="00350D7C"/>
    <w:rsid w:val="0035153C"/>
    <w:rsid w:val="00351E92"/>
    <w:rsid w:val="003527D2"/>
    <w:rsid w:val="00353324"/>
    <w:rsid w:val="0035362C"/>
    <w:rsid w:val="00353AED"/>
    <w:rsid w:val="00355AC0"/>
    <w:rsid w:val="00356DA1"/>
    <w:rsid w:val="00357998"/>
    <w:rsid w:val="00357D9D"/>
    <w:rsid w:val="00360CB6"/>
    <w:rsid w:val="00361B79"/>
    <w:rsid w:val="00361F03"/>
    <w:rsid w:val="00362A76"/>
    <w:rsid w:val="00362F17"/>
    <w:rsid w:val="00364190"/>
    <w:rsid w:val="00364293"/>
    <w:rsid w:val="00366281"/>
    <w:rsid w:val="003664B2"/>
    <w:rsid w:val="00366997"/>
    <w:rsid w:val="00366A3E"/>
    <w:rsid w:val="00366E61"/>
    <w:rsid w:val="003670DF"/>
    <w:rsid w:val="00367291"/>
    <w:rsid w:val="0036778D"/>
    <w:rsid w:val="00367A71"/>
    <w:rsid w:val="00370223"/>
    <w:rsid w:val="003710B4"/>
    <w:rsid w:val="003710BA"/>
    <w:rsid w:val="00371CE8"/>
    <w:rsid w:val="00371D6F"/>
    <w:rsid w:val="00371D96"/>
    <w:rsid w:val="00372BB5"/>
    <w:rsid w:val="003737F5"/>
    <w:rsid w:val="00374166"/>
    <w:rsid w:val="00374D13"/>
    <w:rsid w:val="00374E19"/>
    <w:rsid w:val="00375912"/>
    <w:rsid w:val="00376C74"/>
    <w:rsid w:val="0037768F"/>
    <w:rsid w:val="00380E13"/>
    <w:rsid w:val="003812D8"/>
    <w:rsid w:val="003823D8"/>
    <w:rsid w:val="00383A0A"/>
    <w:rsid w:val="00384004"/>
    <w:rsid w:val="00384251"/>
    <w:rsid w:val="003855F1"/>
    <w:rsid w:val="003865FD"/>
    <w:rsid w:val="0038669D"/>
    <w:rsid w:val="00386C27"/>
    <w:rsid w:val="0038749F"/>
    <w:rsid w:val="003879AB"/>
    <w:rsid w:val="0039038F"/>
    <w:rsid w:val="00391328"/>
    <w:rsid w:val="003913FF"/>
    <w:rsid w:val="00393572"/>
    <w:rsid w:val="003942F0"/>
    <w:rsid w:val="00394849"/>
    <w:rsid w:val="00394C6A"/>
    <w:rsid w:val="00394D1F"/>
    <w:rsid w:val="00396576"/>
    <w:rsid w:val="00396FB1"/>
    <w:rsid w:val="00397094"/>
    <w:rsid w:val="0039712F"/>
    <w:rsid w:val="00397582"/>
    <w:rsid w:val="003978E1"/>
    <w:rsid w:val="003A0098"/>
    <w:rsid w:val="003A2FC6"/>
    <w:rsid w:val="003A3EE7"/>
    <w:rsid w:val="003A442B"/>
    <w:rsid w:val="003A4794"/>
    <w:rsid w:val="003A4F07"/>
    <w:rsid w:val="003A7001"/>
    <w:rsid w:val="003A76EF"/>
    <w:rsid w:val="003A78E1"/>
    <w:rsid w:val="003B0E5B"/>
    <w:rsid w:val="003B19F2"/>
    <w:rsid w:val="003B1C1D"/>
    <w:rsid w:val="003B2678"/>
    <w:rsid w:val="003B58B3"/>
    <w:rsid w:val="003B62F8"/>
    <w:rsid w:val="003B6A98"/>
    <w:rsid w:val="003B705D"/>
    <w:rsid w:val="003B7091"/>
    <w:rsid w:val="003C0DD3"/>
    <w:rsid w:val="003C0DF1"/>
    <w:rsid w:val="003C1CDA"/>
    <w:rsid w:val="003C2BF3"/>
    <w:rsid w:val="003C2E7E"/>
    <w:rsid w:val="003C308A"/>
    <w:rsid w:val="003C367E"/>
    <w:rsid w:val="003C3961"/>
    <w:rsid w:val="003C3DA9"/>
    <w:rsid w:val="003C56DC"/>
    <w:rsid w:val="003C5A65"/>
    <w:rsid w:val="003C6A5B"/>
    <w:rsid w:val="003C788A"/>
    <w:rsid w:val="003C7C9E"/>
    <w:rsid w:val="003D005E"/>
    <w:rsid w:val="003D0375"/>
    <w:rsid w:val="003D05E8"/>
    <w:rsid w:val="003D0D91"/>
    <w:rsid w:val="003D10BB"/>
    <w:rsid w:val="003D11B5"/>
    <w:rsid w:val="003D1A78"/>
    <w:rsid w:val="003D22D1"/>
    <w:rsid w:val="003D24D1"/>
    <w:rsid w:val="003D2695"/>
    <w:rsid w:val="003D28CB"/>
    <w:rsid w:val="003D2F6E"/>
    <w:rsid w:val="003D368A"/>
    <w:rsid w:val="003D5A5B"/>
    <w:rsid w:val="003D5C2B"/>
    <w:rsid w:val="003D633F"/>
    <w:rsid w:val="003D79E1"/>
    <w:rsid w:val="003E225A"/>
    <w:rsid w:val="003E2CD7"/>
    <w:rsid w:val="003E2FC9"/>
    <w:rsid w:val="003E3663"/>
    <w:rsid w:val="003E3A19"/>
    <w:rsid w:val="003E456F"/>
    <w:rsid w:val="003E5600"/>
    <w:rsid w:val="003E573B"/>
    <w:rsid w:val="003E5C99"/>
    <w:rsid w:val="003E799F"/>
    <w:rsid w:val="003E7BA1"/>
    <w:rsid w:val="003E7D64"/>
    <w:rsid w:val="003F0671"/>
    <w:rsid w:val="003F111C"/>
    <w:rsid w:val="003F1939"/>
    <w:rsid w:val="003F1B52"/>
    <w:rsid w:val="003F1E39"/>
    <w:rsid w:val="003F2527"/>
    <w:rsid w:val="003F25F5"/>
    <w:rsid w:val="003F2AB3"/>
    <w:rsid w:val="003F2CAD"/>
    <w:rsid w:val="003F3FD6"/>
    <w:rsid w:val="003F4D21"/>
    <w:rsid w:val="003F6191"/>
    <w:rsid w:val="003F6524"/>
    <w:rsid w:val="003F6D9D"/>
    <w:rsid w:val="004001D2"/>
    <w:rsid w:val="004012F9"/>
    <w:rsid w:val="0040181D"/>
    <w:rsid w:val="00401BCD"/>
    <w:rsid w:val="00401CE1"/>
    <w:rsid w:val="00401E05"/>
    <w:rsid w:val="00402D24"/>
    <w:rsid w:val="00402E22"/>
    <w:rsid w:val="00403F8B"/>
    <w:rsid w:val="0040408D"/>
    <w:rsid w:val="004058B9"/>
    <w:rsid w:val="004069F3"/>
    <w:rsid w:val="00407DDC"/>
    <w:rsid w:val="00411088"/>
    <w:rsid w:val="00411283"/>
    <w:rsid w:val="00411E7F"/>
    <w:rsid w:val="004123EE"/>
    <w:rsid w:val="0041420B"/>
    <w:rsid w:val="004150BD"/>
    <w:rsid w:val="004157A9"/>
    <w:rsid w:val="0042062E"/>
    <w:rsid w:val="004207DE"/>
    <w:rsid w:val="004208AA"/>
    <w:rsid w:val="00420C93"/>
    <w:rsid w:val="00421CA7"/>
    <w:rsid w:val="004220BF"/>
    <w:rsid w:val="0042232E"/>
    <w:rsid w:val="00424F5D"/>
    <w:rsid w:val="004252B3"/>
    <w:rsid w:val="00425458"/>
    <w:rsid w:val="00425513"/>
    <w:rsid w:val="00427022"/>
    <w:rsid w:val="004308ED"/>
    <w:rsid w:val="004314DC"/>
    <w:rsid w:val="00431853"/>
    <w:rsid w:val="00431C7D"/>
    <w:rsid w:val="00433C44"/>
    <w:rsid w:val="0043695C"/>
    <w:rsid w:val="00437934"/>
    <w:rsid w:val="004406B0"/>
    <w:rsid w:val="0044191D"/>
    <w:rsid w:val="004421CC"/>
    <w:rsid w:val="004456B9"/>
    <w:rsid w:val="00447A73"/>
    <w:rsid w:val="00447C1F"/>
    <w:rsid w:val="004503B0"/>
    <w:rsid w:val="0045130A"/>
    <w:rsid w:val="00451760"/>
    <w:rsid w:val="0045326A"/>
    <w:rsid w:val="00454792"/>
    <w:rsid w:val="00456133"/>
    <w:rsid w:val="0045698B"/>
    <w:rsid w:val="00456C26"/>
    <w:rsid w:val="00457980"/>
    <w:rsid w:val="00457EFE"/>
    <w:rsid w:val="00460094"/>
    <w:rsid w:val="00461977"/>
    <w:rsid w:val="00462030"/>
    <w:rsid w:val="0046228D"/>
    <w:rsid w:val="004625F7"/>
    <w:rsid w:val="00463E01"/>
    <w:rsid w:val="0046404B"/>
    <w:rsid w:val="00465E82"/>
    <w:rsid w:val="00466473"/>
    <w:rsid w:val="00466C77"/>
    <w:rsid w:val="00466D23"/>
    <w:rsid w:val="00467FE5"/>
    <w:rsid w:val="00470B48"/>
    <w:rsid w:val="00470BF8"/>
    <w:rsid w:val="00471D65"/>
    <w:rsid w:val="00471E41"/>
    <w:rsid w:val="00472602"/>
    <w:rsid w:val="004729F9"/>
    <w:rsid w:val="00472C62"/>
    <w:rsid w:val="00473916"/>
    <w:rsid w:val="0047408A"/>
    <w:rsid w:val="00474440"/>
    <w:rsid w:val="00474971"/>
    <w:rsid w:val="0047703C"/>
    <w:rsid w:val="004771A9"/>
    <w:rsid w:val="00477A16"/>
    <w:rsid w:val="00477BDC"/>
    <w:rsid w:val="00480616"/>
    <w:rsid w:val="004806C1"/>
    <w:rsid w:val="00481417"/>
    <w:rsid w:val="00481922"/>
    <w:rsid w:val="00481A27"/>
    <w:rsid w:val="00483F60"/>
    <w:rsid w:val="004844CB"/>
    <w:rsid w:val="004855D7"/>
    <w:rsid w:val="00485672"/>
    <w:rsid w:val="00485891"/>
    <w:rsid w:val="0048617D"/>
    <w:rsid w:val="0048646A"/>
    <w:rsid w:val="00486572"/>
    <w:rsid w:val="0048661C"/>
    <w:rsid w:val="00486B7D"/>
    <w:rsid w:val="004871C6"/>
    <w:rsid w:val="004873B6"/>
    <w:rsid w:val="004878CA"/>
    <w:rsid w:val="00487C07"/>
    <w:rsid w:val="00487E6A"/>
    <w:rsid w:val="00490FFB"/>
    <w:rsid w:val="0049126C"/>
    <w:rsid w:val="004917CB"/>
    <w:rsid w:val="0049279D"/>
    <w:rsid w:val="00493206"/>
    <w:rsid w:val="004938E5"/>
    <w:rsid w:val="0049451F"/>
    <w:rsid w:val="00494BFC"/>
    <w:rsid w:val="00494CBE"/>
    <w:rsid w:val="00495062"/>
    <w:rsid w:val="00496DAB"/>
    <w:rsid w:val="0049718E"/>
    <w:rsid w:val="00497BA7"/>
    <w:rsid w:val="004A212D"/>
    <w:rsid w:val="004A2624"/>
    <w:rsid w:val="004A37F3"/>
    <w:rsid w:val="004A4BA2"/>
    <w:rsid w:val="004A4BC0"/>
    <w:rsid w:val="004A4E44"/>
    <w:rsid w:val="004A57FB"/>
    <w:rsid w:val="004A649C"/>
    <w:rsid w:val="004A7B5F"/>
    <w:rsid w:val="004B028A"/>
    <w:rsid w:val="004B0B01"/>
    <w:rsid w:val="004B10A0"/>
    <w:rsid w:val="004B1976"/>
    <w:rsid w:val="004B20D5"/>
    <w:rsid w:val="004B3553"/>
    <w:rsid w:val="004B3F41"/>
    <w:rsid w:val="004B3F8B"/>
    <w:rsid w:val="004B41CF"/>
    <w:rsid w:val="004B46E6"/>
    <w:rsid w:val="004B570D"/>
    <w:rsid w:val="004B594F"/>
    <w:rsid w:val="004B5B79"/>
    <w:rsid w:val="004B5BD0"/>
    <w:rsid w:val="004B6D10"/>
    <w:rsid w:val="004B71FD"/>
    <w:rsid w:val="004B7A3B"/>
    <w:rsid w:val="004C080F"/>
    <w:rsid w:val="004C3230"/>
    <w:rsid w:val="004C329C"/>
    <w:rsid w:val="004C363B"/>
    <w:rsid w:val="004C3D8C"/>
    <w:rsid w:val="004C424A"/>
    <w:rsid w:val="004C44EE"/>
    <w:rsid w:val="004C48C6"/>
    <w:rsid w:val="004C5002"/>
    <w:rsid w:val="004C5A73"/>
    <w:rsid w:val="004C5A93"/>
    <w:rsid w:val="004C5AD9"/>
    <w:rsid w:val="004D0237"/>
    <w:rsid w:val="004D0339"/>
    <w:rsid w:val="004D1109"/>
    <w:rsid w:val="004D1D0F"/>
    <w:rsid w:val="004D21B7"/>
    <w:rsid w:val="004D33FF"/>
    <w:rsid w:val="004D4023"/>
    <w:rsid w:val="004D45AD"/>
    <w:rsid w:val="004D4BD2"/>
    <w:rsid w:val="004D524F"/>
    <w:rsid w:val="004D5909"/>
    <w:rsid w:val="004D63ED"/>
    <w:rsid w:val="004D7990"/>
    <w:rsid w:val="004D7B4F"/>
    <w:rsid w:val="004D7DD6"/>
    <w:rsid w:val="004E081A"/>
    <w:rsid w:val="004E193E"/>
    <w:rsid w:val="004E25BD"/>
    <w:rsid w:val="004E2A3B"/>
    <w:rsid w:val="004E32EF"/>
    <w:rsid w:val="004E42ED"/>
    <w:rsid w:val="004E56FD"/>
    <w:rsid w:val="004E59EE"/>
    <w:rsid w:val="004E5F34"/>
    <w:rsid w:val="004E6BFF"/>
    <w:rsid w:val="004E7D47"/>
    <w:rsid w:val="004E7EDE"/>
    <w:rsid w:val="004F04B4"/>
    <w:rsid w:val="004F054A"/>
    <w:rsid w:val="004F0B2B"/>
    <w:rsid w:val="004F0E91"/>
    <w:rsid w:val="004F1E30"/>
    <w:rsid w:val="004F2320"/>
    <w:rsid w:val="004F2C38"/>
    <w:rsid w:val="004F2D0E"/>
    <w:rsid w:val="004F2EEC"/>
    <w:rsid w:val="004F491F"/>
    <w:rsid w:val="004F5C27"/>
    <w:rsid w:val="004F6470"/>
    <w:rsid w:val="004F6619"/>
    <w:rsid w:val="004F7825"/>
    <w:rsid w:val="00500C84"/>
    <w:rsid w:val="00500F95"/>
    <w:rsid w:val="00501C0C"/>
    <w:rsid w:val="00502229"/>
    <w:rsid w:val="00502ECA"/>
    <w:rsid w:val="0050349D"/>
    <w:rsid w:val="00503FC9"/>
    <w:rsid w:val="005042E8"/>
    <w:rsid w:val="0050440B"/>
    <w:rsid w:val="0050570F"/>
    <w:rsid w:val="00507845"/>
    <w:rsid w:val="00507BF3"/>
    <w:rsid w:val="00510A6A"/>
    <w:rsid w:val="005113FD"/>
    <w:rsid w:val="00511C51"/>
    <w:rsid w:val="00512893"/>
    <w:rsid w:val="00513B9A"/>
    <w:rsid w:val="00514A36"/>
    <w:rsid w:val="0051520A"/>
    <w:rsid w:val="00515B22"/>
    <w:rsid w:val="005161C5"/>
    <w:rsid w:val="00516E82"/>
    <w:rsid w:val="00517003"/>
    <w:rsid w:val="00517400"/>
    <w:rsid w:val="00517974"/>
    <w:rsid w:val="00521448"/>
    <w:rsid w:val="005223C0"/>
    <w:rsid w:val="005227EC"/>
    <w:rsid w:val="005233B3"/>
    <w:rsid w:val="00523A44"/>
    <w:rsid w:val="00523CCF"/>
    <w:rsid w:val="0052431C"/>
    <w:rsid w:val="00524C30"/>
    <w:rsid w:val="00526FB1"/>
    <w:rsid w:val="0053038F"/>
    <w:rsid w:val="00531915"/>
    <w:rsid w:val="00532D9F"/>
    <w:rsid w:val="00533792"/>
    <w:rsid w:val="0053611F"/>
    <w:rsid w:val="00536A42"/>
    <w:rsid w:val="00536AD8"/>
    <w:rsid w:val="005370E8"/>
    <w:rsid w:val="0053759C"/>
    <w:rsid w:val="005422C2"/>
    <w:rsid w:val="0054267E"/>
    <w:rsid w:val="00542F7E"/>
    <w:rsid w:val="0054376B"/>
    <w:rsid w:val="00543A37"/>
    <w:rsid w:val="00543A85"/>
    <w:rsid w:val="00543F5C"/>
    <w:rsid w:val="00543F9C"/>
    <w:rsid w:val="005443D0"/>
    <w:rsid w:val="00545715"/>
    <w:rsid w:val="00546065"/>
    <w:rsid w:val="00546657"/>
    <w:rsid w:val="005468F6"/>
    <w:rsid w:val="00547193"/>
    <w:rsid w:val="0055209E"/>
    <w:rsid w:val="00552194"/>
    <w:rsid w:val="00552CF1"/>
    <w:rsid w:val="005538ED"/>
    <w:rsid w:val="00553F31"/>
    <w:rsid w:val="00554A3A"/>
    <w:rsid w:val="00555182"/>
    <w:rsid w:val="00555375"/>
    <w:rsid w:val="00555565"/>
    <w:rsid w:val="00555681"/>
    <w:rsid w:val="005570FD"/>
    <w:rsid w:val="005573D9"/>
    <w:rsid w:val="005575FC"/>
    <w:rsid w:val="00557E02"/>
    <w:rsid w:val="00557F2F"/>
    <w:rsid w:val="00560409"/>
    <w:rsid w:val="005609BB"/>
    <w:rsid w:val="00560F95"/>
    <w:rsid w:val="00562E68"/>
    <w:rsid w:val="005632AE"/>
    <w:rsid w:val="00564199"/>
    <w:rsid w:val="00565AF3"/>
    <w:rsid w:val="00567599"/>
    <w:rsid w:val="00567A14"/>
    <w:rsid w:val="00567CE2"/>
    <w:rsid w:val="0057031B"/>
    <w:rsid w:val="00570ADC"/>
    <w:rsid w:val="00570C09"/>
    <w:rsid w:val="005716B1"/>
    <w:rsid w:val="00572690"/>
    <w:rsid w:val="005728C0"/>
    <w:rsid w:val="005732A2"/>
    <w:rsid w:val="0057471A"/>
    <w:rsid w:val="00574B66"/>
    <w:rsid w:val="0058144F"/>
    <w:rsid w:val="00582DAF"/>
    <w:rsid w:val="0058314F"/>
    <w:rsid w:val="005832D2"/>
    <w:rsid w:val="00583628"/>
    <w:rsid w:val="005839D9"/>
    <w:rsid w:val="005846A7"/>
    <w:rsid w:val="00584D25"/>
    <w:rsid w:val="00585E57"/>
    <w:rsid w:val="00586507"/>
    <w:rsid w:val="005866A6"/>
    <w:rsid w:val="00587D76"/>
    <w:rsid w:val="00591811"/>
    <w:rsid w:val="00592521"/>
    <w:rsid w:val="00592B9C"/>
    <w:rsid w:val="00593883"/>
    <w:rsid w:val="00593889"/>
    <w:rsid w:val="00593989"/>
    <w:rsid w:val="005947CC"/>
    <w:rsid w:val="00595256"/>
    <w:rsid w:val="00595A7B"/>
    <w:rsid w:val="00596FA3"/>
    <w:rsid w:val="00597049"/>
    <w:rsid w:val="005973C9"/>
    <w:rsid w:val="005A0BFD"/>
    <w:rsid w:val="005A11DC"/>
    <w:rsid w:val="005A145B"/>
    <w:rsid w:val="005A25D9"/>
    <w:rsid w:val="005A29C5"/>
    <w:rsid w:val="005A2AA3"/>
    <w:rsid w:val="005A2F33"/>
    <w:rsid w:val="005A335B"/>
    <w:rsid w:val="005A47C6"/>
    <w:rsid w:val="005A48D8"/>
    <w:rsid w:val="005A4FB7"/>
    <w:rsid w:val="005A537A"/>
    <w:rsid w:val="005A5740"/>
    <w:rsid w:val="005A664E"/>
    <w:rsid w:val="005A6C32"/>
    <w:rsid w:val="005A7C4B"/>
    <w:rsid w:val="005A7CDF"/>
    <w:rsid w:val="005A7CE1"/>
    <w:rsid w:val="005A7DDF"/>
    <w:rsid w:val="005B0157"/>
    <w:rsid w:val="005B05BC"/>
    <w:rsid w:val="005B10A6"/>
    <w:rsid w:val="005B1FF9"/>
    <w:rsid w:val="005B388F"/>
    <w:rsid w:val="005B3BDA"/>
    <w:rsid w:val="005B438C"/>
    <w:rsid w:val="005B47A5"/>
    <w:rsid w:val="005B4E10"/>
    <w:rsid w:val="005B50E9"/>
    <w:rsid w:val="005B568D"/>
    <w:rsid w:val="005B628D"/>
    <w:rsid w:val="005B6FF1"/>
    <w:rsid w:val="005C0CDA"/>
    <w:rsid w:val="005C352A"/>
    <w:rsid w:val="005C3876"/>
    <w:rsid w:val="005C3D57"/>
    <w:rsid w:val="005C3E97"/>
    <w:rsid w:val="005C4ED6"/>
    <w:rsid w:val="005C5105"/>
    <w:rsid w:val="005C5379"/>
    <w:rsid w:val="005C5DF8"/>
    <w:rsid w:val="005C5E90"/>
    <w:rsid w:val="005C6573"/>
    <w:rsid w:val="005C6B23"/>
    <w:rsid w:val="005C6BE0"/>
    <w:rsid w:val="005C6FDB"/>
    <w:rsid w:val="005C73A3"/>
    <w:rsid w:val="005C7B34"/>
    <w:rsid w:val="005C7EDE"/>
    <w:rsid w:val="005C7F4E"/>
    <w:rsid w:val="005D0318"/>
    <w:rsid w:val="005D0609"/>
    <w:rsid w:val="005D0789"/>
    <w:rsid w:val="005D119B"/>
    <w:rsid w:val="005D1C48"/>
    <w:rsid w:val="005D276A"/>
    <w:rsid w:val="005D2B8F"/>
    <w:rsid w:val="005D3F03"/>
    <w:rsid w:val="005E08D1"/>
    <w:rsid w:val="005E15ED"/>
    <w:rsid w:val="005E212A"/>
    <w:rsid w:val="005E2DAE"/>
    <w:rsid w:val="005E3CC6"/>
    <w:rsid w:val="005E3ED4"/>
    <w:rsid w:val="005E437E"/>
    <w:rsid w:val="005E55E4"/>
    <w:rsid w:val="005E57FD"/>
    <w:rsid w:val="005E5869"/>
    <w:rsid w:val="005E6A7D"/>
    <w:rsid w:val="005E7217"/>
    <w:rsid w:val="005F0088"/>
    <w:rsid w:val="005F0252"/>
    <w:rsid w:val="005F14EA"/>
    <w:rsid w:val="005F159F"/>
    <w:rsid w:val="005F17F2"/>
    <w:rsid w:val="005F26D7"/>
    <w:rsid w:val="005F2F11"/>
    <w:rsid w:val="005F364C"/>
    <w:rsid w:val="005F42FE"/>
    <w:rsid w:val="005F5BA5"/>
    <w:rsid w:val="005F5D78"/>
    <w:rsid w:val="005F5E38"/>
    <w:rsid w:val="005F6A41"/>
    <w:rsid w:val="006008CD"/>
    <w:rsid w:val="006008DB"/>
    <w:rsid w:val="0060110E"/>
    <w:rsid w:val="006022F3"/>
    <w:rsid w:val="00602A05"/>
    <w:rsid w:val="00602A88"/>
    <w:rsid w:val="006032CB"/>
    <w:rsid w:val="00603859"/>
    <w:rsid w:val="00603D8F"/>
    <w:rsid w:val="00603E53"/>
    <w:rsid w:val="00605346"/>
    <w:rsid w:val="00606BF9"/>
    <w:rsid w:val="00610217"/>
    <w:rsid w:val="006105F4"/>
    <w:rsid w:val="00611958"/>
    <w:rsid w:val="0061293C"/>
    <w:rsid w:val="00614F23"/>
    <w:rsid w:val="00614F8E"/>
    <w:rsid w:val="006151B7"/>
    <w:rsid w:val="00616103"/>
    <w:rsid w:val="006174EB"/>
    <w:rsid w:val="00617965"/>
    <w:rsid w:val="006204AE"/>
    <w:rsid w:val="00621346"/>
    <w:rsid w:val="0062268A"/>
    <w:rsid w:val="006233C1"/>
    <w:rsid w:val="00623E5D"/>
    <w:rsid w:val="006244A4"/>
    <w:rsid w:val="006256EC"/>
    <w:rsid w:val="00627CB7"/>
    <w:rsid w:val="00627D89"/>
    <w:rsid w:val="00627EC6"/>
    <w:rsid w:val="006306D7"/>
    <w:rsid w:val="00631338"/>
    <w:rsid w:val="006316F4"/>
    <w:rsid w:val="00631AC3"/>
    <w:rsid w:val="00631B3C"/>
    <w:rsid w:val="006320EB"/>
    <w:rsid w:val="00634D1D"/>
    <w:rsid w:val="006353E3"/>
    <w:rsid w:val="00635F31"/>
    <w:rsid w:val="006363FA"/>
    <w:rsid w:val="00636404"/>
    <w:rsid w:val="006371B8"/>
    <w:rsid w:val="006430D0"/>
    <w:rsid w:val="006436CE"/>
    <w:rsid w:val="00643822"/>
    <w:rsid w:val="006439C2"/>
    <w:rsid w:val="006445EF"/>
    <w:rsid w:val="00644C5C"/>
    <w:rsid w:val="00644E79"/>
    <w:rsid w:val="00644FA4"/>
    <w:rsid w:val="006451F3"/>
    <w:rsid w:val="00647223"/>
    <w:rsid w:val="00647C98"/>
    <w:rsid w:val="00650109"/>
    <w:rsid w:val="00651903"/>
    <w:rsid w:val="00652117"/>
    <w:rsid w:val="00652761"/>
    <w:rsid w:val="00652A2F"/>
    <w:rsid w:val="00652F91"/>
    <w:rsid w:val="00653100"/>
    <w:rsid w:val="00653657"/>
    <w:rsid w:val="0065387D"/>
    <w:rsid w:val="00653D7A"/>
    <w:rsid w:val="0065492A"/>
    <w:rsid w:val="00656254"/>
    <w:rsid w:val="006569F8"/>
    <w:rsid w:val="00656CE1"/>
    <w:rsid w:val="00656ED1"/>
    <w:rsid w:val="00656FC2"/>
    <w:rsid w:val="00660832"/>
    <w:rsid w:val="00661734"/>
    <w:rsid w:val="00661B9B"/>
    <w:rsid w:val="00662660"/>
    <w:rsid w:val="00662881"/>
    <w:rsid w:val="00662ABC"/>
    <w:rsid w:val="00662E93"/>
    <w:rsid w:val="006640F6"/>
    <w:rsid w:val="0066637B"/>
    <w:rsid w:val="0066679B"/>
    <w:rsid w:val="006674D6"/>
    <w:rsid w:val="0067120C"/>
    <w:rsid w:val="006724B6"/>
    <w:rsid w:val="00672FD5"/>
    <w:rsid w:val="00675707"/>
    <w:rsid w:val="0067686D"/>
    <w:rsid w:val="0068031F"/>
    <w:rsid w:val="00681794"/>
    <w:rsid w:val="00681F4A"/>
    <w:rsid w:val="00682748"/>
    <w:rsid w:val="0068289A"/>
    <w:rsid w:val="006839DE"/>
    <w:rsid w:val="0068499E"/>
    <w:rsid w:val="0068638C"/>
    <w:rsid w:val="00686582"/>
    <w:rsid w:val="00686C0F"/>
    <w:rsid w:val="0069117B"/>
    <w:rsid w:val="00691A5A"/>
    <w:rsid w:val="00692839"/>
    <w:rsid w:val="00694516"/>
    <w:rsid w:val="00694A54"/>
    <w:rsid w:val="00694C7C"/>
    <w:rsid w:val="006961D5"/>
    <w:rsid w:val="00696CF4"/>
    <w:rsid w:val="00696DCA"/>
    <w:rsid w:val="006A0CA7"/>
    <w:rsid w:val="006A0ED1"/>
    <w:rsid w:val="006A14F0"/>
    <w:rsid w:val="006A1B28"/>
    <w:rsid w:val="006A1C6B"/>
    <w:rsid w:val="006A2C4C"/>
    <w:rsid w:val="006A2CAE"/>
    <w:rsid w:val="006A31CA"/>
    <w:rsid w:val="006A3400"/>
    <w:rsid w:val="006A3744"/>
    <w:rsid w:val="006A3FDE"/>
    <w:rsid w:val="006A4273"/>
    <w:rsid w:val="006A4281"/>
    <w:rsid w:val="006A4BBA"/>
    <w:rsid w:val="006A675B"/>
    <w:rsid w:val="006A684F"/>
    <w:rsid w:val="006A6956"/>
    <w:rsid w:val="006A766C"/>
    <w:rsid w:val="006A7830"/>
    <w:rsid w:val="006B0053"/>
    <w:rsid w:val="006B020A"/>
    <w:rsid w:val="006B0245"/>
    <w:rsid w:val="006B3B40"/>
    <w:rsid w:val="006B3E77"/>
    <w:rsid w:val="006B3F0F"/>
    <w:rsid w:val="006B4152"/>
    <w:rsid w:val="006B42F6"/>
    <w:rsid w:val="006B5791"/>
    <w:rsid w:val="006B6EA0"/>
    <w:rsid w:val="006B7424"/>
    <w:rsid w:val="006B77C5"/>
    <w:rsid w:val="006B7D3D"/>
    <w:rsid w:val="006C1A13"/>
    <w:rsid w:val="006C1BA4"/>
    <w:rsid w:val="006C34C7"/>
    <w:rsid w:val="006C34D2"/>
    <w:rsid w:val="006C4817"/>
    <w:rsid w:val="006C6E20"/>
    <w:rsid w:val="006C74A8"/>
    <w:rsid w:val="006C7835"/>
    <w:rsid w:val="006C7AFC"/>
    <w:rsid w:val="006D0858"/>
    <w:rsid w:val="006D213D"/>
    <w:rsid w:val="006D30E9"/>
    <w:rsid w:val="006D3987"/>
    <w:rsid w:val="006D3BF9"/>
    <w:rsid w:val="006D4543"/>
    <w:rsid w:val="006D4601"/>
    <w:rsid w:val="006D6890"/>
    <w:rsid w:val="006D6E35"/>
    <w:rsid w:val="006E005D"/>
    <w:rsid w:val="006E2CAB"/>
    <w:rsid w:val="006E2CAC"/>
    <w:rsid w:val="006E423C"/>
    <w:rsid w:val="006E47DD"/>
    <w:rsid w:val="006E6A52"/>
    <w:rsid w:val="006F01E7"/>
    <w:rsid w:val="006F026A"/>
    <w:rsid w:val="006F06D0"/>
    <w:rsid w:val="006F0838"/>
    <w:rsid w:val="006F0ECB"/>
    <w:rsid w:val="006F0FBD"/>
    <w:rsid w:val="006F36B1"/>
    <w:rsid w:val="006F3752"/>
    <w:rsid w:val="006F3C51"/>
    <w:rsid w:val="006F435D"/>
    <w:rsid w:val="006F5317"/>
    <w:rsid w:val="006F729C"/>
    <w:rsid w:val="00700B28"/>
    <w:rsid w:val="00700CE7"/>
    <w:rsid w:val="00700D2A"/>
    <w:rsid w:val="00700DB6"/>
    <w:rsid w:val="00701BEB"/>
    <w:rsid w:val="00702DCF"/>
    <w:rsid w:val="007034A3"/>
    <w:rsid w:val="0070357E"/>
    <w:rsid w:val="007048E5"/>
    <w:rsid w:val="007049B7"/>
    <w:rsid w:val="00704F3E"/>
    <w:rsid w:val="0070683B"/>
    <w:rsid w:val="00706936"/>
    <w:rsid w:val="00706ED7"/>
    <w:rsid w:val="00707944"/>
    <w:rsid w:val="007111FD"/>
    <w:rsid w:val="00712621"/>
    <w:rsid w:val="00712CDE"/>
    <w:rsid w:val="00713688"/>
    <w:rsid w:val="00713AFC"/>
    <w:rsid w:val="00715B4B"/>
    <w:rsid w:val="00715E8C"/>
    <w:rsid w:val="007165DC"/>
    <w:rsid w:val="00720170"/>
    <w:rsid w:val="007207EE"/>
    <w:rsid w:val="0072090E"/>
    <w:rsid w:val="00722A0A"/>
    <w:rsid w:val="007237F3"/>
    <w:rsid w:val="007237F8"/>
    <w:rsid w:val="00724072"/>
    <w:rsid w:val="007242EA"/>
    <w:rsid w:val="00724F10"/>
    <w:rsid w:val="007255FA"/>
    <w:rsid w:val="00726620"/>
    <w:rsid w:val="00726E03"/>
    <w:rsid w:val="00727B28"/>
    <w:rsid w:val="00730E32"/>
    <w:rsid w:val="00732B03"/>
    <w:rsid w:val="0073382C"/>
    <w:rsid w:val="00734077"/>
    <w:rsid w:val="00734D59"/>
    <w:rsid w:val="007359F1"/>
    <w:rsid w:val="007367C4"/>
    <w:rsid w:val="00736F86"/>
    <w:rsid w:val="00737F65"/>
    <w:rsid w:val="007405AA"/>
    <w:rsid w:val="0074094E"/>
    <w:rsid w:val="007409F0"/>
    <w:rsid w:val="00740E3D"/>
    <w:rsid w:val="00741452"/>
    <w:rsid w:val="00741A53"/>
    <w:rsid w:val="00741BCD"/>
    <w:rsid w:val="00741C3B"/>
    <w:rsid w:val="007420A5"/>
    <w:rsid w:val="00742515"/>
    <w:rsid w:val="007426C8"/>
    <w:rsid w:val="00742A5F"/>
    <w:rsid w:val="007435E0"/>
    <w:rsid w:val="007447BB"/>
    <w:rsid w:val="00745641"/>
    <w:rsid w:val="0074578B"/>
    <w:rsid w:val="007462DC"/>
    <w:rsid w:val="00746CA3"/>
    <w:rsid w:val="00747196"/>
    <w:rsid w:val="0074766F"/>
    <w:rsid w:val="00750328"/>
    <w:rsid w:val="00750843"/>
    <w:rsid w:val="00752531"/>
    <w:rsid w:val="007534A2"/>
    <w:rsid w:val="00753803"/>
    <w:rsid w:val="0075464E"/>
    <w:rsid w:val="0075539F"/>
    <w:rsid w:val="00755967"/>
    <w:rsid w:val="00755BB1"/>
    <w:rsid w:val="0075697F"/>
    <w:rsid w:val="00756B67"/>
    <w:rsid w:val="0076087F"/>
    <w:rsid w:val="0076089E"/>
    <w:rsid w:val="00760E33"/>
    <w:rsid w:val="00761227"/>
    <w:rsid w:val="00761C8B"/>
    <w:rsid w:val="00762874"/>
    <w:rsid w:val="00762A25"/>
    <w:rsid w:val="00762EED"/>
    <w:rsid w:val="00763AE7"/>
    <w:rsid w:val="0076423A"/>
    <w:rsid w:val="007647AC"/>
    <w:rsid w:val="0076487B"/>
    <w:rsid w:val="007649B7"/>
    <w:rsid w:val="007654F5"/>
    <w:rsid w:val="00765653"/>
    <w:rsid w:val="0076622C"/>
    <w:rsid w:val="00766303"/>
    <w:rsid w:val="00766584"/>
    <w:rsid w:val="0076782A"/>
    <w:rsid w:val="0076782D"/>
    <w:rsid w:val="00771608"/>
    <w:rsid w:val="0077275F"/>
    <w:rsid w:val="00772884"/>
    <w:rsid w:val="00773588"/>
    <w:rsid w:val="00774FAE"/>
    <w:rsid w:val="007756D4"/>
    <w:rsid w:val="00775E25"/>
    <w:rsid w:val="00777FF9"/>
    <w:rsid w:val="00780F4E"/>
    <w:rsid w:val="00781545"/>
    <w:rsid w:val="007820AA"/>
    <w:rsid w:val="007820EB"/>
    <w:rsid w:val="007823B0"/>
    <w:rsid w:val="007829AA"/>
    <w:rsid w:val="0078367D"/>
    <w:rsid w:val="007836D0"/>
    <w:rsid w:val="00784266"/>
    <w:rsid w:val="007858EB"/>
    <w:rsid w:val="007873A7"/>
    <w:rsid w:val="007905F8"/>
    <w:rsid w:val="00790730"/>
    <w:rsid w:val="00790F55"/>
    <w:rsid w:val="007912DF"/>
    <w:rsid w:val="007915F6"/>
    <w:rsid w:val="00793204"/>
    <w:rsid w:val="00793741"/>
    <w:rsid w:val="0079414F"/>
    <w:rsid w:val="00794747"/>
    <w:rsid w:val="00796CCF"/>
    <w:rsid w:val="00797CF0"/>
    <w:rsid w:val="007A0651"/>
    <w:rsid w:val="007A0BD1"/>
    <w:rsid w:val="007A12AE"/>
    <w:rsid w:val="007A14CC"/>
    <w:rsid w:val="007A20DB"/>
    <w:rsid w:val="007A2217"/>
    <w:rsid w:val="007A3E36"/>
    <w:rsid w:val="007A7EEB"/>
    <w:rsid w:val="007B00D6"/>
    <w:rsid w:val="007B0927"/>
    <w:rsid w:val="007B09AE"/>
    <w:rsid w:val="007B12C3"/>
    <w:rsid w:val="007B14E4"/>
    <w:rsid w:val="007B1B4A"/>
    <w:rsid w:val="007B1EB6"/>
    <w:rsid w:val="007B31DF"/>
    <w:rsid w:val="007B3426"/>
    <w:rsid w:val="007B363D"/>
    <w:rsid w:val="007B44FF"/>
    <w:rsid w:val="007B47FE"/>
    <w:rsid w:val="007B5147"/>
    <w:rsid w:val="007B54A7"/>
    <w:rsid w:val="007B570A"/>
    <w:rsid w:val="007B6062"/>
    <w:rsid w:val="007B60F1"/>
    <w:rsid w:val="007B6285"/>
    <w:rsid w:val="007B7C7F"/>
    <w:rsid w:val="007C0924"/>
    <w:rsid w:val="007C1314"/>
    <w:rsid w:val="007C31B5"/>
    <w:rsid w:val="007C41CE"/>
    <w:rsid w:val="007C4B32"/>
    <w:rsid w:val="007C4E5D"/>
    <w:rsid w:val="007C5EF6"/>
    <w:rsid w:val="007C6D35"/>
    <w:rsid w:val="007C6E3B"/>
    <w:rsid w:val="007C797C"/>
    <w:rsid w:val="007D1659"/>
    <w:rsid w:val="007D1E7C"/>
    <w:rsid w:val="007D1E87"/>
    <w:rsid w:val="007D252F"/>
    <w:rsid w:val="007D3014"/>
    <w:rsid w:val="007D322F"/>
    <w:rsid w:val="007D410A"/>
    <w:rsid w:val="007D4B14"/>
    <w:rsid w:val="007D511A"/>
    <w:rsid w:val="007D55A9"/>
    <w:rsid w:val="007D56A3"/>
    <w:rsid w:val="007D6487"/>
    <w:rsid w:val="007D6FC4"/>
    <w:rsid w:val="007D74A3"/>
    <w:rsid w:val="007D7776"/>
    <w:rsid w:val="007D7F87"/>
    <w:rsid w:val="007E020A"/>
    <w:rsid w:val="007E04E9"/>
    <w:rsid w:val="007E264B"/>
    <w:rsid w:val="007E33AA"/>
    <w:rsid w:val="007E48DB"/>
    <w:rsid w:val="007E5034"/>
    <w:rsid w:val="007E5C5E"/>
    <w:rsid w:val="007E6ABA"/>
    <w:rsid w:val="007F0444"/>
    <w:rsid w:val="007F0E2A"/>
    <w:rsid w:val="007F1A2F"/>
    <w:rsid w:val="007F272E"/>
    <w:rsid w:val="007F2A22"/>
    <w:rsid w:val="007F3830"/>
    <w:rsid w:val="007F4671"/>
    <w:rsid w:val="007F51E5"/>
    <w:rsid w:val="007F537D"/>
    <w:rsid w:val="007F54B7"/>
    <w:rsid w:val="007F5A44"/>
    <w:rsid w:val="007F6F26"/>
    <w:rsid w:val="007F708A"/>
    <w:rsid w:val="007F77D3"/>
    <w:rsid w:val="00801263"/>
    <w:rsid w:val="0080162A"/>
    <w:rsid w:val="0080195C"/>
    <w:rsid w:val="008019B7"/>
    <w:rsid w:val="008028E7"/>
    <w:rsid w:val="00802C2B"/>
    <w:rsid w:val="00804677"/>
    <w:rsid w:val="00804A5A"/>
    <w:rsid w:val="00804E81"/>
    <w:rsid w:val="008055F0"/>
    <w:rsid w:val="0080564E"/>
    <w:rsid w:val="008077A6"/>
    <w:rsid w:val="0080788B"/>
    <w:rsid w:val="008101B2"/>
    <w:rsid w:val="00810647"/>
    <w:rsid w:val="008108A0"/>
    <w:rsid w:val="008114F9"/>
    <w:rsid w:val="00811DA8"/>
    <w:rsid w:val="00812077"/>
    <w:rsid w:val="00812DBE"/>
    <w:rsid w:val="00812DD4"/>
    <w:rsid w:val="0081424D"/>
    <w:rsid w:val="008149B9"/>
    <w:rsid w:val="00814C80"/>
    <w:rsid w:val="0081537C"/>
    <w:rsid w:val="008156BE"/>
    <w:rsid w:val="00816481"/>
    <w:rsid w:val="00816526"/>
    <w:rsid w:val="008167F6"/>
    <w:rsid w:val="008203BB"/>
    <w:rsid w:val="00820428"/>
    <w:rsid w:val="00820958"/>
    <w:rsid w:val="00820A57"/>
    <w:rsid w:val="00820AC5"/>
    <w:rsid w:val="00820CD4"/>
    <w:rsid w:val="008211C8"/>
    <w:rsid w:val="0082317F"/>
    <w:rsid w:val="008232E6"/>
    <w:rsid w:val="008249DD"/>
    <w:rsid w:val="00824F6E"/>
    <w:rsid w:val="0082527D"/>
    <w:rsid w:val="008254B9"/>
    <w:rsid w:val="00825B86"/>
    <w:rsid w:val="00825EED"/>
    <w:rsid w:val="00825FA7"/>
    <w:rsid w:val="0082634A"/>
    <w:rsid w:val="00826924"/>
    <w:rsid w:val="008272E0"/>
    <w:rsid w:val="00831C02"/>
    <w:rsid w:val="00832ACB"/>
    <w:rsid w:val="0083367B"/>
    <w:rsid w:val="00833AF2"/>
    <w:rsid w:val="00833F86"/>
    <w:rsid w:val="00834622"/>
    <w:rsid w:val="00835660"/>
    <w:rsid w:val="00835E2D"/>
    <w:rsid w:val="00836C24"/>
    <w:rsid w:val="00837120"/>
    <w:rsid w:val="00837DB2"/>
    <w:rsid w:val="00840C18"/>
    <w:rsid w:val="00840F18"/>
    <w:rsid w:val="0084184F"/>
    <w:rsid w:val="008418A9"/>
    <w:rsid w:val="00842845"/>
    <w:rsid w:val="00842E1B"/>
    <w:rsid w:val="008505AB"/>
    <w:rsid w:val="00850BE1"/>
    <w:rsid w:val="0085194F"/>
    <w:rsid w:val="00851A1A"/>
    <w:rsid w:val="00851C85"/>
    <w:rsid w:val="008522FE"/>
    <w:rsid w:val="008540CE"/>
    <w:rsid w:val="0085460C"/>
    <w:rsid w:val="00854DBF"/>
    <w:rsid w:val="00855FD0"/>
    <w:rsid w:val="0085670F"/>
    <w:rsid w:val="00856B6E"/>
    <w:rsid w:val="00856FF5"/>
    <w:rsid w:val="00857242"/>
    <w:rsid w:val="00862A6B"/>
    <w:rsid w:val="0086449F"/>
    <w:rsid w:val="0086486A"/>
    <w:rsid w:val="008648BB"/>
    <w:rsid w:val="00864D74"/>
    <w:rsid w:val="00864FC6"/>
    <w:rsid w:val="00865293"/>
    <w:rsid w:val="00865FC1"/>
    <w:rsid w:val="00866689"/>
    <w:rsid w:val="00867F80"/>
    <w:rsid w:val="00870435"/>
    <w:rsid w:val="00871234"/>
    <w:rsid w:val="00871B30"/>
    <w:rsid w:val="008720EF"/>
    <w:rsid w:val="00873509"/>
    <w:rsid w:val="0087460A"/>
    <w:rsid w:val="00876687"/>
    <w:rsid w:val="00876CF7"/>
    <w:rsid w:val="0087738D"/>
    <w:rsid w:val="00877569"/>
    <w:rsid w:val="008804AF"/>
    <w:rsid w:val="008805C3"/>
    <w:rsid w:val="008830B3"/>
    <w:rsid w:val="0088327E"/>
    <w:rsid w:val="008834D0"/>
    <w:rsid w:val="00883992"/>
    <w:rsid w:val="00883FC1"/>
    <w:rsid w:val="008850D5"/>
    <w:rsid w:val="00885474"/>
    <w:rsid w:val="00885D93"/>
    <w:rsid w:val="00887206"/>
    <w:rsid w:val="00887F0B"/>
    <w:rsid w:val="00890BB2"/>
    <w:rsid w:val="00891232"/>
    <w:rsid w:val="0089145D"/>
    <w:rsid w:val="00891A54"/>
    <w:rsid w:val="008936EB"/>
    <w:rsid w:val="00894E71"/>
    <w:rsid w:val="00895F4C"/>
    <w:rsid w:val="008963F5"/>
    <w:rsid w:val="008967FF"/>
    <w:rsid w:val="00896E74"/>
    <w:rsid w:val="008A031A"/>
    <w:rsid w:val="008A1627"/>
    <w:rsid w:val="008A2C23"/>
    <w:rsid w:val="008A2F40"/>
    <w:rsid w:val="008A3116"/>
    <w:rsid w:val="008A4186"/>
    <w:rsid w:val="008A5BD8"/>
    <w:rsid w:val="008A6677"/>
    <w:rsid w:val="008A66DB"/>
    <w:rsid w:val="008A71A3"/>
    <w:rsid w:val="008B1F48"/>
    <w:rsid w:val="008B2D83"/>
    <w:rsid w:val="008B316F"/>
    <w:rsid w:val="008B3246"/>
    <w:rsid w:val="008B3471"/>
    <w:rsid w:val="008B3567"/>
    <w:rsid w:val="008B4843"/>
    <w:rsid w:val="008B5051"/>
    <w:rsid w:val="008B5811"/>
    <w:rsid w:val="008B5C34"/>
    <w:rsid w:val="008B6864"/>
    <w:rsid w:val="008B6EBB"/>
    <w:rsid w:val="008C0555"/>
    <w:rsid w:val="008C1351"/>
    <w:rsid w:val="008C2AD1"/>
    <w:rsid w:val="008C488A"/>
    <w:rsid w:val="008C555F"/>
    <w:rsid w:val="008C579F"/>
    <w:rsid w:val="008C5D47"/>
    <w:rsid w:val="008C68CC"/>
    <w:rsid w:val="008C6ACF"/>
    <w:rsid w:val="008C6F39"/>
    <w:rsid w:val="008C7BFF"/>
    <w:rsid w:val="008C7F2C"/>
    <w:rsid w:val="008C7F38"/>
    <w:rsid w:val="008D075C"/>
    <w:rsid w:val="008D0A0E"/>
    <w:rsid w:val="008D0FBF"/>
    <w:rsid w:val="008D1129"/>
    <w:rsid w:val="008D12EC"/>
    <w:rsid w:val="008D1D4F"/>
    <w:rsid w:val="008D2795"/>
    <w:rsid w:val="008D324E"/>
    <w:rsid w:val="008D406C"/>
    <w:rsid w:val="008D4F18"/>
    <w:rsid w:val="008D512B"/>
    <w:rsid w:val="008D5743"/>
    <w:rsid w:val="008D6481"/>
    <w:rsid w:val="008D6D41"/>
    <w:rsid w:val="008D71E3"/>
    <w:rsid w:val="008D720E"/>
    <w:rsid w:val="008D74D9"/>
    <w:rsid w:val="008D7D4C"/>
    <w:rsid w:val="008D7F0F"/>
    <w:rsid w:val="008E0930"/>
    <w:rsid w:val="008E0AC9"/>
    <w:rsid w:val="008E0B54"/>
    <w:rsid w:val="008E44A6"/>
    <w:rsid w:val="008E546A"/>
    <w:rsid w:val="008E751C"/>
    <w:rsid w:val="008E7928"/>
    <w:rsid w:val="008F071C"/>
    <w:rsid w:val="008F14B5"/>
    <w:rsid w:val="008F1625"/>
    <w:rsid w:val="008F193E"/>
    <w:rsid w:val="008F1C54"/>
    <w:rsid w:val="008F211A"/>
    <w:rsid w:val="008F32AE"/>
    <w:rsid w:val="008F3548"/>
    <w:rsid w:val="008F3C15"/>
    <w:rsid w:val="008F4E98"/>
    <w:rsid w:val="008F4F68"/>
    <w:rsid w:val="008F6603"/>
    <w:rsid w:val="008F665E"/>
    <w:rsid w:val="008F6FB1"/>
    <w:rsid w:val="008F7C05"/>
    <w:rsid w:val="008F7C84"/>
    <w:rsid w:val="0090080A"/>
    <w:rsid w:val="00900A79"/>
    <w:rsid w:val="00901620"/>
    <w:rsid w:val="00902B21"/>
    <w:rsid w:val="00903C47"/>
    <w:rsid w:val="00905ED5"/>
    <w:rsid w:val="00906577"/>
    <w:rsid w:val="00906CB8"/>
    <w:rsid w:val="00907C2B"/>
    <w:rsid w:val="009117EB"/>
    <w:rsid w:val="0091201E"/>
    <w:rsid w:val="00912692"/>
    <w:rsid w:val="00912792"/>
    <w:rsid w:val="00913315"/>
    <w:rsid w:val="00913C14"/>
    <w:rsid w:val="00914A18"/>
    <w:rsid w:val="00915DBB"/>
    <w:rsid w:val="00916357"/>
    <w:rsid w:val="0091688F"/>
    <w:rsid w:val="00916DD1"/>
    <w:rsid w:val="009170DF"/>
    <w:rsid w:val="00917295"/>
    <w:rsid w:val="009172CA"/>
    <w:rsid w:val="0091754D"/>
    <w:rsid w:val="00917B2E"/>
    <w:rsid w:val="00917B4D"/>
    <w:rsid w:val="00917F70"/>
    <w:rsid w:val="009200B7"/>
    <w:rsid w:val="00920331"/>
    <w:rsid w:val="0092160A"/>
    <w:rsid w:val="009216E7"/>
    <w:rsid w:val="009232B8"/>
    <w:rsid w:val="009235A7"/>
    <w:rsid w:val="00923C3F"/>
    <w:rsid w:val="009268CE"/>
    <w:rsid w:val="00926A70"/>
    <w:rsid w:val="00926AC5"/>
    <w:rsid w:val="00926DBC"/>
    <w:rsid w:val="00927EC8"/>
    <w:rsid w:val="00930230"/>
    <w:rsid w:val="00930C39"/>
    <w:rsid w:val="00930E47"/>
    <w:rsid w:val="009310E3"/>
    <w:rsid w:val="00931C05"/>
    <w:rsid w:val="0093489B"/>
    <w:rsid w:val="00935B41"/>
    <w:rsid w:val="00935BAE"/>
    <w:rsid w:val="009372F6"/>
    <w:rsid w:val="0093756B"/>
    <w:rsid w:val="00937A25"/>
    <w:rsid w:val="009404BE"/>
    <w:rsid w:val="00941154"/>
    <w:rsid w:val="0094452A"/>
    <w:rsid w:val="00944F42"/>
    <w:rsid w:val="00945584"/>
    <w:rsid w:val="00946198"/>
    <w:rsid w:val="0094661D"/>
    <w:rsid w:val="009469A5"/>
    <w:rsid w:val="00946AD6"/>
    <w:rsid w:val="00946B7B"/>
    <w:rsid w:val="00950025"/>
    <w:rsid w:val="00953772"/>
    <w:rsid w:val="00954D8A"/>
    <w:rsid w:val="009552B2"/>
    <w:rsid w:val="0095568B"/>
    <w:rsid w:val="00956229"/>
    <w:rsid w:val="00956ABD"/>
    <w:rsid w:val="0095758C"/>
    <w:rsid w:val="00957DF3"/>
    <w:rsid w:val="00960EDB"/>
    <w:rsid w:val="00961B15"/>
    <w:rsid w:val="00962322"/>
    <w:rsid w:val="00962371"/>
    <w:rsid w:val="009625F7"/>
    <w:rsid w:val="00963CE7"/>
    <w:rsid w:val="009645E6"/>
    <w:rsid w:val="00965E00"/>
    <w:rsid w:val="00966148"/>
    <w:rsid w:val="0096642B"/>
    <w:rsid w:val="00966495"/>
    <w:rsid w:val="00966654"/>
    <w:rsid w:val="009672E4"/>
    <w:rsid w:val="00967836"/>
    <w:rsid w:val="009729A4"/>
    <w:rsid w:val="00975AD3"/>
    <w:rsid w:val="0097655B"/>
    <w:rsid w:val="009769AD"/>
    <w:rsid w:val="009769C9"/>
    <w:rsid w:val="00976C91"/>
    <w:rsid w:val="00976F3D"/>
    <w:rsid w:val="00976FE3"/>
    <w:rsid w:val="00977312"/>
    <w:rsid w:val="0097746D"/>
    <w:rsid w:val="00977CC5"/>
    <w:rsid w:val="00977F1A"/>
    <w:rsid w:val="00980577"/>
    <w:rsid w:val="00980B35"/>
    <w:rsid w:val="00982112"/>
    <w:rsid w:val="00983565"/>
    <w:rsid w:val="0098398F"/>
    <w:rsid w:val="00984303"/>
    <w:rsid w:val="009844CB"/>
    <w:rsid w:val="00984E88"/>
    <w:rsid w:val="0098556B"/>
    <w:rsid w:val="00985E43"/>
    <w:rsid w:val="0098648B"/>
    <w:rsid w:val="009864DD"/>
    <w:rsid w:val="009865EE"/>
    <w:rsid w:val="00987853"/>
    <w:rsid w:val="00987A4E"/>
    <w:rsid w:val="00987FFD"/>
    <w:rsid w:val="00991A8B"/>
    <w:rsid w:val="00991FBA"/>
    <w:rsid w:val="00992F9E"/>
    <w:rsid w:val="009940EF"/>
    <w:rsid w:val="009945F8"/>
    <w:rsid w:val="009955B6"/>
    <w:rsid w:val="00996671"/>
    <w:rsid w:val="009A0C41"/>
    <w:rsid w:val="009A0F4D"/>
    <w:rsid w:val="009A11B8"/>
    <w:rsid w:val="009A1E69"/>
    <w:rsid w:val="009A2D5A"/>
    <w:rsid w:val="009A33B8"/>
    <w:rsid w:val="009A567C"/>
    <w:rsid w:val="009A5EF9"/>
    <w:rsid w:val="009A7021"/>
    <w:rsid w:val="009A7F29"/>
    <w:rsid w:val="009B14D6"/>
    <w:rsid w:val="009B21C8"/>
    <w:rsid w:val="009B250F"/>
    <w:rsid w:val="009B2746"/>
    <w:rsid w:val="009B3A92"/>
    <w:rsid w:val="009B51F1"/>
    <w:rsid w:val="009B6B4E"/>
    <w:rsid w:val="009B7695"/>
    <w:rsid w:val="009C07E6"/>
    <w:rsid w:val="009C163A"/>
    <w:rsid w:val="009C1971"/>
    <w:rsid w:val="009C227A"/>
    <w:rsid w:val="009C3C5D"/>
    <w:rsid w:val="009C3FC7"/>
    <w:rsid w:val="009C4081"/>
    <w:rsid w:val="009C544C"/>
    <w:rsid w:val="009C557A"/>
    <w:rsid w:val="009C5C48"/>
    <w:rsid w:val="009C62F2"/>
    <w:rsid w:val="009C6928"/>
    <w:rsid w:val="009C6C0A"/>
    <w:rsid w:val="009C74B6"/>
    <w:rsid w:val="009C7A58"/>
    <w:rsid w:val="009D0304"/>
    <w:rsid w:val="009D05A6"/>
    <w:rsid w:val="009D13D0"/>
    <w:rsid w:val="009D1D9A"/>
    <w:rsid w:val="009D1F6A"/>
    <w:rsid w:val="009D28D9"/>
    <w:rsid w:val="009D3845"/>
    <w:rsid w:val="009D3C03"/>
    <w:rsid w:val="009D4826"/>
    <w:rsid w:val="009D487C"/>
    <w:rsid w:val="009D4EC7"/>
    <w:rsid w:val="009D514C"/>
    <w:rsid w:val="009D5F12"/>
    <w:rsid w:val="009D76E0"/>
    <w:rsid w:val="009D77CD"/>
    <w:rsid w:val="009D7C7C"/>
    <w:rsid w:val="009D7CD7"/>
    <w:rsid w:val="009E0639"/>
    <w:rsid w:val="009E1073"/>
    <w:rsid w:val="009E160B"/>
    <w:rsid w:val="009E1F2A"/>
    <w:rsid w:val="009E57AA"/>
    <w:rsid w:val="009E59DB"/>
    <w:rsid w:val="009E5F5D"/>
    <w:rsid w:val="009E69CF"/>
    <w:rsid w:val="009E7A8E"/>
    <w:rsid w:val="009E7CC2"/>
    <w:rsid w:val="009F0370"/>
    <w:rsid w:val="009F1494"/>
    <w:rsid w:val="009F2B09"/>
    <w:rsid w:val="009F52B5"/>
    <w:rsid w:val="009F5DA1"/>
    <w:rsid w:val="009F6B32"/>
    <w:rsid w:val="00A0099B"/>
    <w:rsid w:val="00A00F4A"/>
    <w:rsid w:val="00A01326"/>
    <w:rsid w:val="00A013E0"/>
    <w:rsid w:val="00A01DA9"/>
    <w:rsid w:val="00A01E2B"/>
    <w:rsid w:val="00A02139"/>
    <w:rsid w:val="00A02A3C"/>
    <w:rsid w:val="00A02C19"/>
    <w:rsid w:val="00A04618"/>
    <w:rsid w:val="00A0530E"/>
    <w:rsid w:val="00A05742"/>
    <w:rsid w:val="00A060F0"/>
    <w:rsid w:val="00A06166"/>
    <w:rsid w:val="00A06911"/>
    <w:rsid w:val="00A06EC7"/>
    <w:rsid w:val="00A07B7E"/>
    <w:rsid w:val="00A1011B"/>
    <w:rsid w:val="00A1095D"/>
    <w:rsid w:val="00A11B2E"/>
    <w:rsid w:val="00A122ED"/>
    <w:rsid w:val="00A12D08"/>
    <w:rsid w:val="00A12FDF"/>
    <w:rsid w:val="00A13CC8"/>
    <w:rsid w:val="00A13E02"/>
    <w:rsid w:val="00A15525"/>
    <w:rsid w:val="00A156B4"/>
    <w:rsid w:val="00A1675F"/>
    <w:rsid w:val="00A16E80"/>
    <w:rsid w:val="00A17C51"/>
    <w:rsid w:val="00A22CF9"/>
    <w:rsid w:val="00A22EA9"/>
    <w:rsid w:val="00A23DE1"/>
    <w:rsid w:val="00A2466B"/>
    <w:rsid w:val="00A261FE"/>
    <w:rsid w:val="00A27CAA"/>
    <w:rsid w:val="00A3107B"/>
    <w:rsid w:val="00A31C53"/>
    <w:rsid w:val="00A320DA"/>
    <w:rsid w:val="00A32117"/>
    <w:rsid w:val="00A33A13"/>
    <w:rsid w:val="00A33FA7"/>
    <w:rsid w:val="00A35790"/>
    <w:rsid w:val="00A35A2E"/>
    <w:rsid w:val="00A362A1"/>
    <w:rsid w:val="00A366EC"/>
    <w:rsid w:val="00A36C37"/>
    <w:rsid w:val="00A37711"/>
    <w:rsid w:val="00A40134"/>
    <w:rsid w:val="00A40AA9"/>
    <w:rsid w:val="00A40FDF"/>
    <w:rsid w:val="00A410A1"/>
    <w:rsid w:val="00A41644"/>
    <w:rsid w:val="00A42B4E"/>
    <w:rsid w:val="00A42CF8"/>
    <w:rsid w:val="00A43463"/>
    <w:rsid w:val="00A435E7"/>
    <w:rsid w:val="00A44BBF"/>
    <w:rsid w:val="00A46766"/>
    <w:rsid w:val="00A51FC5"/>
    <w:rsid w:val="00A530A8"/>
    <w:rsid w:val="00A536C6"/>
    <w:rsid w:val="00A537EF"/>
    <w:rsid w:val="00A53A9F"/>
    <w:rsid w:val="00A53ED9"/>
    <w:rsid w:val="00A54823"/>
    <w:rsid w:val="00A55466"/>
    <w:rsid w:val="00A55CF0"/>
    <w:rsid w:val="00A55F41"/>
    <w:rsid w:val="00A55F9E"/>
    <w:rsid w:val="00A56217"/>
    <w:rsid w:val="00A56715"/>
    <w:rsid w:val="00A57115"/>
    <w:rsid w:val="00A60A08"/>
    <w:rsid w:val="00A617D0"/>
    <w:rsid w:val="00A62443"/>
    <w:rsid w:val="00A62C0F"/>
    <w:rsid w:val="00A63886"/>
    <w:rsid w:val="00A63BED"/>
    <w:rsid w:val="00A642A8"/>
    <w:rsid w:val="00A645AC"/>
    <w:rsid w:val="00A651B6"/>
    <w:rsid w:val="00A6592F"/>
    <w:rsid w:val="00A660A0"/>
    <w:rsid w:val="00A678CE"/>
    <w:rsid w:val="00A706D9"/>
    <w:rsid w:val="00A707AF"/>
    <w:rsid w:val="00A70CF2"/>
    <w:rsid w:val="00A7107D"/>
    <w:rsid w:val="00A711BB"/>
    <w:rsid w:val="00A71B4A"/>
    <w:rsid w:val="00A72755"/>
    <w:rsid w:val="00A73454"/>
    <w:rsid w:val="00A73479"/>
    <w:rsid w:val="00A7384C"/>
    <w:rsid w:val="00A73C35"/>
    <w:rsid w:val="00A73DAE"/>
    <w:rsid w:val="00A73F87"/>
    <w:rsid w:val="00A743B3"/>
    <w:rsid w:val="00A7448B"/>
    <w:rsid w:val="00A74A60"/>
    <w:rsid w:val="00A75449"/>
    <w:rsid w:val="00A756E3"/>
    <w:rsid w:val="00A75808"/>
    <w:rsid w:val="00A768A6"/>
    <w:rsid w:val="00A7745B"/>
    <w:rsid w:val="00A774C9"/>
    <w:rsid w:val="00A77995"/>
    <w:rsid w:val="00A779A8"/>
    <w:rsid w:val="00A80323"/>
    <w:rsid w:val="00A81309"/>
    <w:rsid w:val="00A816CD"/>
    <w:rsid w:val="00A81705"/>
    <w:rsid w:val="00A82E7A"/>
    <w:rsid w:val="00A83680"/>
    <w:rsid w:val="00A837F4"/>
    <w:rsid w:val="00A83CB0"/>
    <w:rsid w:val="00A8409F"/>
    <w:rsid w:val="00A84888"/>
    <w:rsid w:val="00A84A97"/>
    <w:rsid w:val="00A866FF"/>
    <w:rsid w:val="00A87151"/>
    <w:rsid w:val="00A87617"/>
    <w:rsid w:val="00A87A4F"/>
    <w:rsid w:val="00A87A84"/>
    <w:rsid w:val="00A87C81"/>
    <w:rsid w:val="00A90A41"/>
    <w:rsid w:val="00A9145C"/>
    <w:rsid w:val="00A91808"/>
    <w:rsid w:val="00A93792"/>
    <w:rsid w:val="00A95169"/>
    <w:rsid w:val="00A95665"/>
    <w:rsid w:val="00A95672"/>
    <w:rsid w:val="00A95ECE"/>
    <w:rsid w:val="00A96D2C"/>
    <w:rsid w:val="00A9717F"/>
    <w:rsid w:val="00A97C44"/>
    <w:rsid w:val="00AA07EC"/>
    <w:rsid w:val="00AA1F0C"/>
    <w:rsid w:val="00AA3DEC"/>
    <w:rsid w:val="00AA52FE"/>
    <w:rsid w:val="00AA53B8"/>
    <w:rsid w:val="00AA7DAD"/>
    <w:rsid w:val="00AB005B"/>
    <w:rsid w:val="00AB009D"/>
    <w:rsid w:val="00AB1374"/>
    <w:rsid w:val="00AB3446"/>
    <w:rsid w:val="00AB53BF"/>
    <w:rsid w:val="00AB704B"/>
    <w:rsid w:val="00AC0101"/>
    <w:rsid w:val="00AC0C61"/>
    <w:rsid w:val="00AC247A"/>
    <w:rsid w:val="00AC3F39"/>
    <w:rsid w:val="00AC3F5F"/>
    <w:rsid w:val="00AC41A6"/>
    <w:rsid w:val="00AC41EC"/>
    <w:rsid w:val="00AC4AEF"/>
    <w:rsid w:val="00AC4E0A"/>
    <w:rsid w:val="00AC5631"/>
    <w:rsid w:val="00AC588B"/>
    <w:rsid w:val="00AC5CEC"/>
    <w:rsid w:val="00AC7F5A"/>
    <w:rsid w:val="00AD106C"/>
    <w:rsid w:val="00AD1C95"/>
    <w:rsid w:val="00AD1E84"/>
    <w:rsid w:val="00AD2825"/>
    <w:rsid w:val="00AD2F33"/>
    <w:rsid w:val="00AD33E5"/>
    <w:rsid w:val="00AD3CA6"/>
    <w:rsid w:val="00AD4DCF"/>
    <w:rsid w:val="00AD5FC2"/>
    <w:rsid w:val="00AD6570"/>
    <w:rsid w:val="00AD6AC8"/>
    <w:rsid w:val="00AD7763"/>
    <w:rsid w:val="00AE0556"/>
    <w:rsid w:val="00AE1087"/>
    <w:rsid w:val="00AE1A5C"/>
    <w:rsid w:val="00AE1CEB"/>
    <w:rsid w:val="00AE22AA"/>
    <w:rsid w:val="00AE2B8D"/>
    <w:rsid w:val="00AE35F3"/>
    <w:rsid w:val="00AE3A75"/>
    <w:rsid w:val="00AE474E"/>
    <w:rsid w:val="00AE4B8F"/>
    <w:rsid w:val="00AE55C0"/>
    <w:rsid w:val="00AE5CFE"/>
    <w:rsid w:val="00AE63F9"/>
    <w:rsid w:val="00AE7152"/>
    <w:rsid w:val="00AF009C"/>
    <w:rsid w:val="00AF05E7"/>
    <w:rsid w:val="00AF0B68"/>
    <w:rsid w:val="00AF2EE4"/>
    <w:rsid w:val="00AF3B9F"/>
    <w:rsid w:val="00AF4CBE"/>
    <w:rsid w:val="00AF5F63"/>
    <w:rsid w:val="00AF62EA"/>
    <w:rsid w:val="00AF6632"/>
    <w:rsid w:val="00AF69D1"/>
    <w:rsid w:val="00AF6D4B"/>
    <w:rsid w:val="00AF6E89"/>
    <w:rsid w:val="00B004A2"/>
    <w:rsid w:val="00B004AA"/>
    <w:rsid w:val="00B01477"/>
    <w:rsid w:val="00B02B51"/>
    <w:rsid w:val="00B0364C"/>
    <w:rsid w:val="00B043AB"/>
    <w:rsid w:val="00B04D01"/>
    <w:rsid w:val="00B059AF"/>
    <w:rsid w:val="00B06EA4"/>
    <w:rsid w:val="00B076CD"/>
    <w:rsid w:val="00B07A74"/>
    <w:rsid w:val="00B10183"/>
    <w:rsid w:val="00B10511"/>
    <w:rsid w:val="00B10ACE"/>
    <w:rsid w:val="00B1165E"/>
    <w:rsid w:val="00B116A8"/>
    <w:rsid w:val="00B129DF"/>
    <w:rsid w:val="00B13B13"/>
    <w:rsid w:val="00B1456A"/>
    <w:rsid w:val="00B15384"/>
    <w:rsid w:val="00B15FAB"/>
    <w:rsid w:val="00B16130"/>
    <w:rsid w:val="00B164AF"/>
    <w:rsid w:val="00B16856"/>
    <w:rsid w:val="00B16B44"/>
    <w:rsid w:val="00B16CB3"/>
    <w:rsid w:val="00B16DA6"/>
    <w:rsid w:val="00B16F04"/>
    <w:rsid w:val="00B17499"/>
    <w:rsid w:val="00B175CE"/>
    <w:rsid w:val="00B20B07"/>
    <w:rsid w:val="00B223FF"/>
    <w:rsid w:val="00B22AD5"/>
    <w:rsid w:val="00B23738"/>
    <w:rsid w:val="00B23B6F"/>
    <w:rsid w:val="00B24FE7"/>
    <w:rsid w:val="00B2639A"/>
    <w:rsid w:val="00B27AE1"/>
    <w:rsid w:val="00B27CD0"/>
    <w:rsid w:val="00B31B07"/>
    <w:rsid w:val="00B32D36"/>
    <w:rsid w:val="00B3387C"/>
    <w:rsid w:val="00B34981"/>
    <w:rsid w:val="00B3506E"/>
    <w:rsid w:val="00B3589D"/>
    <w:rsid w:val="00B358FB"/>
    <w:rsid w:val="00B366D6"/>
    <w:rsid w:val="00B36797"/>
    <w:rsid w:val="00B40E1B"/>
    <w:rsid w:val="00B40F18"/>
    <w:rsid w:val="00B41CC8"/>
    <w:rsid w:val="00B4372A"/>
    <w:rsid w:val="00B43BD7"/>
    <w:rsid w:val="00B43BED"/>
    <w:rsid w:val="00B43E81"/>
    <w:rsid w:val="00B4405D"/>
    <w:rsid w:val="00B44323"/>
    <w:rsid w:val="00B4505E"/>
    <w:rsid w:val="00B45ADE"/>
    <w:rsid w:val="00B4607E"/>
    <w:rsid w:val="00B46C63"/>
    <w:rsid w:val="00B51136"/>
    <w:rsid w:val="00B5116F"/>
    <w:rsid w:val="00B51CCB"/>
    <w:rsid w:val="00B52608"/>
    <w:rsid w:val="00B527F3"/>
    <w:rsid w:val="00B52AE9"/>
    <w:rsid w:val="00B52E40"/>
    <w:rsid w:val="00B53037"/>
    <w:rsid w:val="00B5383C"/>
    <w:rsid w:val="00B545BC"/>
    <w:rsid w:val="00B54722"/>
    <w:rsid w:val="00B55980"/>
    <w:rsid w:val="00B55F66"/>
    <w:rsid w:val="00B55F8F"/>
    <w:rsid w:val="00B561FC"/>
    <w:rsid w:val="00B5718B"/>
    <w:rsid w:val="00B57A03"/>
    <w:rsid w:val="00B57DA6"/>
    <w:rsid w:val="00B61D42"/>
    <w:rsid w:val="00B621E5"/>
    <w:rsid w:val="00B62B58"/>
    <w:rsid w:val="00B63276"/>
    <w:rsid w:val="00B63A84"/>
    <w:rsid w:val="00B63B95"/>
    <w:rsid w:val="00B63CC3"/>
    <w:rsid w:val="00B63D3F"/>
    <w:rsid w:val="00B64FBC"/>
    <w:rsid w:val="00B65C8E"/>
    <w:rsid w:val="00B65EB5"/>
    <w:rsid w:val="00B661B5"/>
    <w:rsid w:val="00B66721"/>
    <w:rsid w:val="00B6779C"/>
    <w:rsid w:val="00B677BF"/>
    <w:rsid w:val="00B67BEA"/>
    <w:rsid w:val="00B67FED"/>
    <w:rsid w:val="00B70292"/>
    <w:rsid w:val="00B724C9"/>
    <w:rsid w:val="00B72BE3"/>
    <w:rsid w:val="00B72EC5"/>
    <w:rsid w:val="00B73D31"/>
    <w:rsid w:val="00B74901"/>
    <w:rsid w:val="00B74AC4"/>
    <w:rsid w:val="00B765D9"/>
    <w:rsid w:val="00B80456"/>
    <w:rsid w:val="00B810CD"/>
    <w:rsid w:val="00B81CCF"/>
    <w:rsid w:val="00B8339C"/>
    <w:rsid w:val="00B85D28"/>
    <w:rsid w:val="00B86BA6"/>
    <w:rsid w:val="00B87E79"/>
    <w:rsid w:val="00B907BC"/>
    <w:rsid w:val="00B915D3"/>
    <w:rsid w:val="00B9190A"/>
    <w:rsid w:val="00B91D2A"/>
    <w:rsid w:val="00B924F9"/>
    <w:rsid w:val="00B92992"/>
    <w:rsid w:val="00B92D43"/>
    <w:rsid w:val="00B92E81"/>
    <w:rsid w:val="00B9415C"/>
    <w:rsid w:val="00B942A1"/>
    <w:rsid w:val="00B9772F"/>
    <w:rsid w:val="00B97937"/>
    <w:rsid w:val="00BA0927"/>
    <w:rsid w:val="00BA094F"/>
    <w:rsid w:val="00BA0BC2"/>
    <w:rsid w:val="00BA0DCD"/>
    <w:rsid w:val="00BA4907"/>
    <w:rsid w:val="00BA741C"/>
    <w:rsid w:val="00BA7CAB"/>
    <w:rsid w:val="00BB1252"/>
    <w:rsid w:val="00BB14FA"/>
    <w:rsid w:val="00BB1B28"/>
    <w:rsid w:val="00BB28B4"/>
    <w:rsid w:val="00BB3324"/>
    <w:rsid w:val="00BB34CF"/>
    <w:rsid w:val="00BB3946"/>
    <w:rsid w:val="00BB49E6"/>
    <w:rsid w:val="00BB7374"/>
    <w:rsid w:val="00BB76CD"/>
    <w:rsid w:val="00BC03CC"/>
    <w:rsid w:val="00BC09BA"/>
    <w:rsid w:val="00BC0E77"/>
    <w:rsid w:val="00BC1002"/>
    <w:rsid w:val="00BC1DB6"/>
    <w:rsid w:val="00BC5F71"/>
    <w:rsid w:val="00BC5FCA"/>
    <w:rsid w:val="00BC6240"/>
    <w:rsid w:val="00BC6516"/>
    <w:rsid w:val="00BC68BE"/>
    <w:rsid w:val="00BC6B40"/>
    <w:rsid w:val="00BC6DD6"/>
    <w:rsid w:val="00BC7784"/>
    <w:rsid w:val="00BD0458"/>
    <w:rsid w:val="00BD17C6"/>
    <w:rsid w:val="00BD1C3A"/>
    <w:rsid w:val="00BD2570"/>
    <w:rsid w:val="00BD473D"/>
    <w:rsid w:val="00BD6D91"/>
    <w:rsid w:val="00BD74D5"/>
    <w:rsid w:val="00BE1738"/>
    <w:rsid w:val="00BE1F70"/>
    <w:rsid w:val="00BE261C"/>
    <w:rsid w:val="00BE2C94"/>
    <w:rsid w:val="00BE41DC"/>
    <w:rsid w:val="00BE4354"/>
    <w:rsid w:val="00BE44D7"/>
    <w:rsid w:val="00BE507D"/>
    <w:rsid w:val="00BE5CF1"/>
    <w:rsid w:val="00BE658B"/>
    <w:rsid w:val="00BE6C16"/>
    <w:rsid w:val="00BE70BD"/>
    <w:rsid w:val="00BE77AD"/>
    <w:rsid w:val="00BE7A28"/>
    <w:rsid w:val="00BF05F0"/>
    <w:rsid w:val="00BF0E24"/>
    <w:rsid w:val="00BF1659"/>
    <w:rsid w:val="00BF1DAB"/>
    <w:rsid w:val="00BF2732"/>
    <w:rsid w:val="00BF312D"/>
    <w:rsid w:val="00BF327C"/>
    <w:rsid w:val="00BF4F78"/>
    <w:rsid w:val="00BF5161"/>
    <w:rsid w:val="00BF599E"/>
    <w:rsid w:val="00BF5C24"/>
    <w:rsid w:val="00BF5CDD"/>
    <w:rsid w:val="00BF6312"/>
    <w:rsid w:val="00BF6B86"/>
    <w:rsid w:val="00BF7C51"/>
    <w:rsid w:val="00C00259"/>
    <w:rsid w:val="00C0029C"/>
    <w:rsid w:val="00C007D1"/>
    <w:rsid w:val="00C00EFA"/>
    <w:rsid w:val="00C01668"/>
    <w:rsid w:val="00C01898"/>
    <w:rsid w:val="00C020A8"/>
    <w:rsid w:val="00C023D7"/>
    <w:rsid w:val="00C0274C"/>
    <w:rsid w:val="00C02EBC"/>
    <w:rsid w:val="00C035B5"/>
    <w:rsid w:val="00C04693"/>
    <w:rsid w:val="00C04962"/>
    <w:rsid w:val="00C06301"/>
    <w:rsid w:val="00C069B2"/>
    <w:rsid w:val="00C06EF2"/>
    <w:rsid w:val="00C07C4F"/>
    <w:rsid w:val="00C07C6D"/>
    <w:rsid w:val="00C07DE1"/>
    <w:rsid w:val="00C10A93"/>
    <w:rsid w:val="00C10BBA"/>
    <w:rsid w:val="00C11E1F"/>
    <w:rsid w:val="00C12783"/>
    <w:rsid w:val="00C12AEC"/>
    <w:rsid w:val="00C140D8"/>
    <w:rsid w:val="00C15836"/>
    <w:rsid w:val="00C16176"/>
    <w:rsid w:val="00C16BC9"/>
    <w:rsid w:val="00C17278"/>
    <w:rsid w:val="00C17E74"/>
    <w:rsid w:val="00C20674"/>
    <w:rsid w:val="00C20EF1"/>
    <w:rsid w:val="00C2124A"/>
    <w:rsid w:val="00C2127C"/>
    <w:rsid w:val="00C21693"/>
    <w:rsid w:val="00C21AC1"/>
    <w:rsid w:val="00C22D6C"/>
    <w:rsid w:val="00C230A9"/>
    <w:rsid w:val="00C23655"/>
    <w:rsid w:val="00C2626E"/>
    <w:rsid w:val="00C2664B"/>
    <w:rsid w:val="00C272E2"/>
    <w:rsid w:val="00C30B7D"/>
    <w:rsid w:val="00C3313B"/>
    <w:rsid w:val="00C331D3"/>
    <w:rsid w:val="00C33861"/>
    <w:rsid w:val="00C33B29"/>
    <w:rsid w:val="00C34055"/>
    <w:rsid w:val="00C341FE"/>
    <w:rsid w:val="00C34C2A"/>
    <w:rsid w:val="00C34CC1"/>
    <w:rsid w:val="00C35D39"/>
    <w:rsid w:val="00C364E4"/>
    <w:rsid w:val="00C40667"/>
    <w:rsid w:val="00C409C6"/>
    <w:rsid w:val="00C41E10"/>
    <w:rsid w:val="00C42F35"/>
    <w:rsid w:val="00C43954"/>
    <w:rsid w:val="00C44686"/>
    <w:rsid w:val="00C453B4"/>
    <w:rsid w:val="00C46851"/>
    <w:rsid w:val="00C4752C"/>
    <w:rsid w:val="00C47761"/>
    <w:rsid w:val="00C5054B"/>
    <w:rsid w:val="00C50882"/>
    <w:rsid w:val="00C50A2D"/>
    <w:rsid w:val="00C50A66"/>
    <w:rsid w:val="00C50BD7"/>
    <w:rsid w:val="00C518E9"/>
    <w:rsid w:val="00C51BC6"/>
    <w:rsid w:val="00C526EA"/>
    <w:rsid w:val="00C53FCF"/>
    <w:rsid w:val="00C544C2"/>
    <w:rsid w:val="00C54B27"/>
    <w:rsid w:val="00C5730F"/>
    <w:rsid w:val="00C6009B"/>
    <w:rsid w:val="00C61CFB"/>
    <w:rsid w:val="00C621AC"/>
    <w:rsid w:val="00C6292B"/>
    <w:rsid w:val="00C629BE"/>
    <w:rsid w:val="00C649BE"/>
    <w:rsid w:val="00C6528E"/>
    <w:rsid w:val="00C657D7"/>
    <w:rsid w:val="00C66283"/>
    <w:rsid w:val="00C67889"/>
    <w:rsid w:val="00C713BF"/>
    <w:rsid w:val="00C725A7"/>
    <w:rsid w:val="00C72E32"/>
    <w:rsid w:val="00C73641"/>
    <w:rsid w:val="00C73CDB"/>
    <w:rsid w:val="00C745F4"/>
    <w:rsid w:val="00C773E8"/>
    <w:rsid w:val="00C800D5"/>
    <w:rsid w:val="00C803A8"/>
    <w:rsid w:val="00C8062A"/>
    <w:rsid w:val="00C810B8"/>
    <w:rsid w:val="00C81275"/>
    <w:rsid w:val="00C82443"/>
    <w:rsid w:val="00C82822"/>
    <w:rsid w:val="00C83B92"/>
    <w:rsid w:val="00C83C2B"/>
    <w:rsid w:val="00C8407C"/>
    <w:rsid w:val="00C848E0"/>
    <w:rsid w:val="00C8495C"/>
    <w:rsid w:val="00C852D5"/>
    <w:rsid w:val="00C8626D"/>
    <w:rsid w:val="00C903EA"/>
    <w:rsid w:val="00C90DBA"/>
    <w:rsid w:val="00C91CB0"/>
    <w:rsid w:val="00C9302B"/>
    <w:rsid w:val="00C9528C"/>
    <w:rsid w:val="00C95C1D"/>
    <w:rsid w:val="00C95D2A"/>
    <w:rsid w:val="00C9641F"/>
    <w:rsid w:val="00C967B0"/>
    <w:rsid w:val="00C96B5F"/>
    <w:rsid w:val="00C96C7A"/>
    <w:rsid w:val="00C96E23"/>
    <w:rsid w:val="00C96F4B"/>
    <w:rsid w:val="00C97999"/>
    <w:rsid w:val="00C97F13"/>
    <w:rsid w:val="00CA0E4B"/>
    <w:rsid w:val="00CA1B50"/>
    <w:rsid w:val="00CA264D"/>
    <w:rsid w:val="00CA31CE"/>
    <w:rsid w:val="00CA5F29"/>
    <w:rsid w:val="00CA5FD8"/>
    <w:rsid w:val="00CA66F6"/>
    <w:rsid w:val="00CA6AA5"/>
    <w:rsid w:val="00CA7DB1"/>
    <w:rsid w:val="00CB1FFA"/>
    <w:rsid w:val="00CB27E7"/>
    <w:rsid w:val="00CB2BF2"/>
    <w:rsid w:val="00CB2C07"/>
    <w:rsid w:val="00CB3346"/>
    <w:rsid w:val="00CB3616"/>
    <w:rsid w:val="00CB397F"/>
    <w:rsid w:val="00CB3DCE"/>
    <w:rsid w:val="00CB50A8"/>
    <w:rsid w:val="00CB597A"/>
    <w:rsid w:val="00CB5B07"/>
    <w:rsid w:val="00CB69D6"/>
    <w:rsid w:val="00CC013B"/>
    <w:rsid w:val="00CC0A7F"/>
    <w:rsid w:val="00CC0E4C"/>
    <w:rsid w:val="00CC2FB3"/>
    <w:rsid w:val="00CC320B"/>
    <w:rsid w:val="00CC36A9"/>
    <w:rsid w:val="00CC3A55"/>
    <w:rsid w:val="00CC4006"/>
    <w:rsid w:val="00CC44C3"/>
    <w:rsid w:val="00CC46A2"/>
    <w:rsid w:val="00CC49A9"/>
    <w:rsid w:val="00CC4BC6"/>
    <w:rsid w:val="00CC5B79"/>
    <w:rsid w:val="00CC6CF5"/>
    <w:rsid w:val="00CC704B"/>
    <w:rsid w:val="00CC75DB"/>
    <w:rsid w:val="00CD18F2"/>
    <w:rsid w:val="00CD1A37"/>
    <w:rsid w:val="00CD1C26"/>
    <w:rsid w:val="00CD242B"/>
    <w:rsid w:val="00CD3188"/>
    <w:rsid w:val="00CD3419"/>
    <w:rsid w:val="00CD4453"/>
    <w:rsid w:val="00CD44A9"/>
    <w:rsid w:val="00CD761C"/>
    <w:rsid w:val="00CD7CCD"/>
    <w:rsid w:val="00CD7E70"/>
    <w:rsid w:val="00CE0A72"/>
    <w:rsid w:val="00CE222B"/>
    <w:rsid w:val="00CE3B5D"/>
    <w:rsid w:val="00CE4190"/>
    <w:rsid w:val="00CE509B"/>
    <w:rsid w:val="00CE51E4"/>
    <w:rsid w:val="00CE5286"/>
    <w:rsid w:val="00CE5451"/>
    <w:rsid w:val="00CE6002"/>
    <w:rsid w:val="00CE67DA"/>
    <w:rsid w:val="00CE67E7"/>
    <w:rsid w:val="00CE6B63"/>
    <w:rsid w:val="00CE7ACA"/>
    <w:rsid w:val="00CE7DAB"/>
    <w:rsid w:val="00CF0717"/>
    <w:rsid w:val="00CF0DF7"/>
    <w:rsid w:val="00CF11FE"/>
    <w:rsid w:val="00CF34DE"/>
    <w:rsid w:val="00CF4544"/>
    <w:rsid w:val="00CF4545"/>
    <w:rsid w:val="00CF562B"/>
    <w:rsid w:val="00CF57FA"/>
    <w:rsid w:val="00CF5B79"/>
    <w:rsid w:val="00CF6BFB"/>
    <w:rsid w:val="00CF799B"/>
    <w:rsid w:val="00D000AD"/>
    <w:rsid w:val="00D01257"/>
    <w:rsid w:val="00D01471"/>
    <w:rsid w:val="00D0179F"/>
    <w:rsid w:val="00D034EA"/>
    <w:rsid w:val="00D03655"/>
    <w:rsid w:val="00D038AE"/>
    <w:rsid w:val="00D0463D"/>
    <w:rsid w:val="00D048C3"/>
    <w:rsid w:val="00D04DFD"/>
    <w:rsid w:val="00D059D1"/>
    <w:rsid w:val="00D062F7"/>
    <w:rsid w:val="00D0669A"/>
    <w:rsid w:val="00D06AB4"/>
    <w:rsid w:val="00D106B7"/>
    <w:rsid w:val="00D1160F"/>
    <w:rsid w:val="00D11BF5"/>
    <w:rsid w:val="00D12979"/>
    <w:rsid w:val="00D12EA2"/>
    <w:rsid w:val="00D13EB1"/>
    <w:rsid w:val="00D1410E"/>
    <w:rsid w:val="00D143BE"/>
    <w:rsid w:val="00D146BC"/>
    <w:rsid w:val="00D155C2"/>
    <w:rsid w:val="00D16A96"/>
    <w:rsid w:val="00D20517"/>
    <w:rsid w:val="00D21D9B"/>
    <w:rsid w:val="00D21DF8"/>
    <w:rsid w:val="00D22129"/>
    <w:rsid w:val="00D22595"/>
    <w:rsid w:val="00D23213"/>
    <w:rsid w:val="00D2493E"/>
    <w:rsid w:val="00D25403"/>
    <w:rsid w:val="00D25D38"/>
    <w:rsid w:val="00D25E2D"/>
    <w:rsid w:val="00D30AE2"/>
    <w:rsid w:val="00D30F97"/>
    <w:rsid w:val="00D32859"/>
    <w:rsid w:val="00D32AD8"/>
    <w:rsid w:val="00D32F2A"/>
    <w:rsid w:val="00D34073"/>
    <w:rsid w:val="00D348ED"/>
    <w:rsid w:val="00D349C9"/>
    <w:rsid w:val="00D34DCB"/>
    <w:rsid w:val="00D34EE3"/>
    <w:rsid w:val="00D356B0"/>
    <w:rsid w:val="00D36022"/>
    <w:rsid w:val="00D36090"/>
    <w:rsid w:val="00D36DF5"/>
    <w:rsid w:val="00D3731B"/>
    <w:rsid w:val="00D417F4"/>
    <w:rsid w:val="00D41D53"/>
    <w:rsid w:val="00D4464A"/>
    <w:rsid w:val="00D44945"/>
    <w:rsid w:val="00D459C3"/>
    <w:rsid w:val="00D461E0"/>
    <w:rsid w:val="00D46D60"/>
    <w:rsid w:val="00D50044"/>
    <w:rsid w:val="00D50E38"/>
    <w:rsid w:val="00D50EC6"/>
    <w:rsid w:val="00D51263"/>
    <w:rsid w:val="00D52353"/>
    <w:rsid w:val="00D52425"/>
    <w:rsid w:val="00D53682"/>
    <w:rsid w:val="00D55FFF"/>
    <w:rsid w:val="00D56795"/>
    <w:rsid w:val="00D56B25"/>
    <w:rsid w:val="00D56CF2"/>
    <w:rsid w:val="00D57CD9"/>
    <w:rsid w:val="00D57F4B"/>
    <w:rsid w:val="00D6057D"/>
    <w:rsid w:val="00D60979"/>
    <w:rsid w:val="00D619DD"/>
    <w:rsid w:val="00D61CB9"/>
    <w:rsid w:val="00D61E3D"/>
    <w:rsid w:val="00D6276E"/>
    <w:rsid w:val="00D63801"/>
    <w:rsid w:val="00D64776"/>
    <w:rsid w:val="00D65275"/>
    <w:rsid w:val="00D657F3"/>
    <w:rsid w:val="00D65A1C"/>
    <w:rsid w:val="00D6605A"/>
    <w:rsid w:val="00D66259"/>
    <w:rsid w:val="00D67845"/>
    <w:rsid w:val="00D710EC"/>
    <w:rsid w:val="00D716EB"/>
    <w:rsid w:val="00D71701"/>
    <w:rsid w:val="00D71898"/>
    <w:rsid w:val="00D71EBD"/>
    <w:rsid w:val="00D72A10"/>
    <w:rsid w:val="00D73026"/>
    <w:rsid w:val="00D74D79"/>
    <w:rsid w:val="00D7561A"/>
    <w:rsid w:val="00D75787"/>
    <w:rsid w:val="00D75E45"/>
    <w:rsid w:val="00D7631C"/>
    <w:rsid w:val="00D768D2"/>
    <w:rsid w:val="00D76FF4"/>
    <w:rsid w:val="00D80AC1"/>
    <w:rsid w:val="00D81421"/>
    <w:rsid w:val="00D814B0"/>
    <w:rsid w:val="00D81EDD"/>
    <w:rsid w:val="00D82066"/>
    <w:rsid w:val="00D83664"/>
    <w:rsid w:val="00D83ACA"/>
    <w:rsid w:val="00D848FB"/>
    <w:rsid w:val="00D84C3D"/>
    <w:rsid w:val="00D86AD5"/>
    <w:rsid w:val="00D913BB"/>
    <w:rsid w:val="00D91DC8"/>
    <w:rsid w:val="00D92FA2"/>
    <w:rsid w:val="00D93F46"/>
    <w:rsid w:val="00D9407E"/>
    <w:rsid w:val="00D9425A"/>
    <w:rsid w:val="00D94751"/>
    <w:rsid w:val="00D9519B"/>
    <w:rsid w:val="00D95427"/>
    <w:rsid w:val="00D97583"/>
    <w:rsid w:val="00D977CA"/>
    <w:rsid w:val="00DA0439"/>
    <w:rsid w:val="00DA19C7"/>
    <w:rsid w:val="00DA1D22"/>
    <w:rsid w:val="00DA1E19"/>
    <w:rsid w:val="00DA2122"/>
    <w:rsid w:val="00DA283A"/>
    <w:rsid w:val="00DA2EFA"/>
    <w:rsid w:val="00DA3E5E"/>
    <w:rsid w:val="00DA6C15"/>
    <w:rsid w:val="00DA7239"/>
    <w:rsid w:val="00DA7AD1"/>
    <w:rsid w:val="00DB0A16"/>
    <w:rsid w:val="00DB1357"/>
    <w:rsid w:val="00DB14B4"/>
    <w:rsid w:val="00DB1A0F"/>
    <w:rsid w:val="00DB1A62"/>
    <w:rsid w:val="00DB40C9"/>
    <w:rsid w:val="00DB4C60"/>
    <w:rsid w:val="00DB548A"/>
    <w:rsid w:val="00DB6429"/>
    <w:rsid w:val="00DB7E8C"/>
    <w:rsid w:val="00DC139A"/>
    <w:rsid w:val="00DC1844"/>
    <w:rsid w:val="00DC1CBF"/>
    <w:rsid w:val="00DC24E1"/>
    <w:rsid w:val="00DC3014"/>
    <w:rsid w:val="00DC3948"/>
    <w:rsid w:val="00DC3C28"/>
    <w:rsid w:val="00DC4931"/>
    <w:rsid w:val="00DC4E97"/>
    <w:rsid w:val="00DC5F03"/>
    <w:rsid w:val="00DC6202"/>
    <w:rsid w:val="00DC646E"/>
    <w:rsid w:val="00DC6B89"/>
    <w:rsid w:val="00DC6FE2"/>
    <w:rsid w:val="00DC7070"/>
    <w:rsid w:val="00DC7071"/>
    <w:rsid w:val="00DC78E7"/>
    <w:rsid w:val="00DC7A64"/>
    <w:rsid w:val="00DC7AE3"/>
    <w:rsid w:val="00DD03BD"/>
    <w:rsid w:val="00DD1196"/>
    <w:rsid w:val="00DD2297"/>
    <w:rsid w:val="00DD22EE"/>
    <w:rsid w:val="00DD239A"/>
    <w:rsid w:val="00DD315F"/>
    <w:rsid w:val="00DD4AD4"/>
    <w:rsid w:val="00DD4CCC"/>
    <w:rsid w:val="00DD562E"/>
    <w:rsid w:val="00DD59F8"/>
    <w:rsid w:val="00DD5CC3"/>
    <w:rsid w:val="00DD64D4"/>
    <w:rsid w:val="00DD68C5"/>
    <w:rsid w:val="00DD69BB"/>
    <w:rsid w:val="00DD6EA0"/>
    <w:rsid w:val="00DE12F5"/>
    <w:rsid w:val="00DE1A2B"/>
    <w:rsid w:val="00DE1A97"/>
    <w:rsid w:val="00DE2EB3"/>
    <w:rsid w:val="00DE32A5"/>
    <w:rsid w:val="00DE338D"/>
    <w:rsid w:val="00DE38ED"/>
    <w:rsid w:val="00DE3F1D"/>
    <w:rsid w:val="00DE4C2B"/>
    <w:rsid w:val="00DE5840"/>
    <w:rsid w:val="00DE5871"/>
    <w:rsid w:val="00DE7158"/>
    <w:rsid w:val="00DE71B8"/>
    <w:rsid w:val="00DF0BAE"/>
    <w:rsid w:val="00DF1063"/>
    <w:rsid w:val="00DF13A9"/>
    <w:rsid w:val="00DF1AF3"/>
    <w:rsid w:val="00DF1C2C"/>
    <w:rsid w:val="00DF1FB5"/>
    <w:rsid w:val="00DF2036"/>
    <w:rsid w:val="00DF27C4"/>
    <w:rsid w:val="00DF3265"/>
    <w:rsid w:val="00DF3A0A"/>
    <w:rsid w:val="00DF3CEE"/>
    <w:rsid w:val="00DF4FC3"/>
    <w:rsid w:val="00DF568D"/>
    <w:rsid w:val="00DF6B73"/>
    <w:rsid w:val="00DF71B7"/>
    <w:rsid w:val="00DF7254"/>
    <w:rsid w:val="00DF73A5"/>
    <w:rsid w:val="00DF782E"/>
    <w:rsid w:val="00E0085D"/>
    <w:rsid w:val="00E00E0C"/>
    <w:rsid w:val="00E02203"/>
    <w:rsid w:val="00E0303B"/>
    <w:rsid w:val="00E0309B"/>
    <w:rsid w:val="00E06266"/>
    <w:rsid w:val="00E07435"/>
    <w:rsid w:val="00E07719"/>
    <w:rsid w:val="00E07C22"/>
    <w:rsid w:val="00E10FBE"/>
    <w:rsid w:val="00E11A93"/>
    <w:rsid w:val="00E11B99"/>
    <w:rsid w:val="00E130F7"/>
    <w:rsid w:val="00E131D1"/>
    <w:rsid w:val="00E13449"/>
    <w:rsid w:val="00E13728"/>
    <w:rsid w:val="00E13F78"/>
    <w:rsid w:val="00E14382"/>
    <w:rsid w:val="00E14A76"/>
    <w:rsid w:val="00E14BD4"/>
    <w:rsid w:val="00E14E7E"/>
    <w:rsid w:val="00E15F74"/>
    <w:rsid w:val="00E179FC"/>
    <w:rsid w:val="00E17AD7"/>
    <w:rsid w:val="00E17CF7"/>
    <w:rsid w:val="00E2129E"/>
    <w:rsid w:val="00E23290"/>
    <w:rsid w:val="00E23CD5"/>
    <w:rsid w:val="00E2429E"/>
    <w:rsid w:val="00E245AD"/>
    <w:rsid w:val="00E251B7"/>
    <w:rsid w:val="00E26A0C"/>
    <w:rsid w:val="00E26C2A"/>
    <w:rsid w:val="00E270AE"/>
    <w:rsid w:val="00E271A0"/>
    <w:rsid w:val="00E30B21"/>
    <w:rsid w:val="00E315C7"/>
    <w:rsid w:val="00E31623"/>
    <w:rsid w:val="00E31B03"/>
    <w:rsid w:val="00E31F45"/>
    <w:rsid w:val="00E32389"/>
    <w:rsid w:val="00E3275F"/>
    <w:rsid w:val="00E33337"/>
    <w:rsid w:val="00E33AE5"/>
    <w:rsid w:val="00E3445C"/>
    <w:rsid w:val="00E34711"/>
    <w:rsid w:val="00E356C5"/>
    <w:rsid w:val="00E35BCF"/>
    <w:rsid w:val="00E35CCE"/>
    <w:rsid w:val="00E3689B"/>
    <w:rsid w:val="00E368B6"/>
    <w:rsid w:val="00E3736E"/>
    <w:rsid w:val="00E405C4"/>
    <w:rsid w:val="00E42156"/>
    <w:rsid w:val="00E42C0B"/>
    <w:rsid w:val="00E42C0C"/>
    <w:rsid w:val="00E433EB"/>
    <w:rsid w:val="00E435AD"/>
    <w:rsid w:val="00E44E0C"/>
    <w:rsid w:val="00E45304"/>
    <w:rsid w:val="00E461F2"/>
    <w:rsid w:val="00E4622B"/>
    <w:rsid w:val="00E4689A"/>
    <w:rsid w:val="00E46FAF"/>
    <w:rsid w:val="00E47CD8"/>
    <w:rsid w:val="00E47D61"/>
    <w:rsid w:val="00E47E7D"/>
    <w:rsid w:val="00E50912"/>
    <w:rsid w:val="00E50D2B"/>
    <w:rsid w:val="00E51251"/>
    <w:rsid w:val="00E513B0"/>
    <w:rsid w:val="00E51AAB"/>
    <w:rsid w:val="00E51F60"/>
    <w:rsid w:val="00E52CAE"/>
    <w:rsid w:val="00E52E5A"/>
    <w:rsid w:val="00E544E0"/>
    <w:rsid w:val="00E56115"/>
    <w:rsid w:val="00E57F9D"/>
    <w:rsid w:val="00E62BE6"/>
    <w:rsid w:val="00E62C2E"/>
    <w:rsid w:val="00E62E09"/>
    <w:rsid w:val="00E63387"/>
    <w:rsid w:val="00E6386C"/>
    <w:rsid w:val="00E64023"/>
    <w:rsid w:val="00E660BE"/>
    <w:rsid w:val="00E662FD"/>
    <w:rsid w:val="00E67D47"/>
    <w:rsid w:val="00E714AC"/>
    <w:rsid w:val="00E7198E"/>
    <w:rsid w:val="00E71E07"/>
    <w:rsid w:val="00E72B53"/>
    <w:rsid w:val="00E73B9C"/>
    <w:rsid w:val="00E740D7"/>
    <w:rsid w:val="00E752C1"/>
    <w:rsid w:val="00E758A4"/>
    <w:rsid w:val="00E75D55"/>
    <w:rsid w:val="00E76659"/>
    <w:rsid w:val="00E76B28"/>
    <w:rsid w:val="00E77B6B"/>
    <w:rsid w:val="00E801F7"/>
    <w:rsid w:val="00E80E6D"/>
    <w:rsid w:val="00E8171A"/>
    <w:rsid w:val="00E81E20"/>
    <w:rsid w:val="00E81E8B"/>
    <w:rsid w:val="00E82DE3"/>
    <w:rsid w:val="00E83749"/>
    <w:rsid w:val="00E8382D"/>
    <w:rsid w:val="00E83CD7"/>
    <w:rsid w:val="00E84016"/>
    <w:rsid w:val="00E845E1"/>
    <w:rsid w:val="00E85078"/>
    <w:rsid w:val="00E85E3E"/>
    <w:rsid w:val="00E8702A"/>
    <w:rsid w:val="00E87E75"/>
    <w:rsid w:val="00E903F4"/>
    <w:rsid w:val="00E91307"/>
    <w:rsid w:val="00E91D73"/>
    <w:rsid w:val="00E91E46"/>
    <w:rsid w:val="00E91FAD"/>
    <w:rsid w:val="00E9273D"/>
    <w:rsid w:val="00E93D69"/>
    <w:rsid w:val="00E9473A"/>
    <w:rsid w:val="00E9482D"/>
    <w:rsid w:val="00E95076"/>
    <w:rsid w:val="00E953F8"/>
    <w:rsid w:val="00E9545E"/>
    <w:rsid w:val="00E956B2"/>
    <w:rsid w:val="00E9572F"/>
    <w:rsid w:val="00E966A0"/>
    <w:rsid w:val="00E96B87"/>
    <w:rsid w:val="00EA0E89"/>
    <w:rsid w:val="00EA1390"/>
    <w:rsid w:val="00EA144B"/>
    <w:rsid w:val="00EA208D"/>
    <w:rsid w:val="00EA34C2"/>
    <w:rsid w:val="00EA3EEC"/>
    <w:rsid w:val="00EA48BE"/>
    <w:rsid w:val="00EA4BD8"/>
    <w:rsid w:val="00EA4F93"/>
    <w:rsid w:val="00EA5408"/>
    <w:rsid w:val="00EA5E91"/>
    <w:rsid w:val="00EA6641"/>
    <w:rsid w:val="00EA694A"/>
    <w:rsid w:val="00EA709F"/>
    <w:rsid w:val="00EA7E0D"/>
    <w:rsid w:val="00EB0E69"/>
    <w:rsid w:val="00EB12A0"/>
    <w:rsid w:val="00EB29B8"/>
    <w:rsid w:val="00EB3FF5"/>
    <w:rsid w:val="00EB4B5C"/>
    <w:rsid w:val="00EB5071"/>
    <w:rsid w:val="00EB579B"/>
    <w:rsid w:val="00EB7523"/>
    <w:rsid w:val="00EC0890"/>
    <w:rsid w:val="00EC1150"/>
    <w:rsid w:val="00EC132F"/>
    <w:rsid w:val="00EC1A70"/>
    <w:rsid w:val="00EC3A78"/>
    <w:rsid w:val="00EC3F8A"/>
    <w:rsid w:val="00EC4580"/>
    <w:rsid w:val="00EC4F4C"/>
    <w:rsid w:val="00EC6064"/>
    <w:rsid w:val="00ED0614"/>
    <w:rsid w:val="00ED0D3E"/>
    <w:rsid w:val="00ED10C3"/>
    <w:rsid w:val="00ED1A42"/>
    <w:rsid w:val="00ED1E0B"/>
    <w:rsid w:val="00ED1E17"/>
    <w:rsid w:val="00ED2451"/>
    <w:rsid w:val="00ED2D62"/>
    <w:rsid w:val="00ED353D"/>
    <w:rsid w:val="00ED42E9"/>
    <w:rsid w:val="00ED5D86"/>
    <w:rsid w:val="00ED5EE4"/>
    <w:rsid w:val="00ED6949"/>
    <w:rsid w:val="00ED6B94"/>
    <w:rsid w:val="00ED7419"/>
    <w:rsid w:val="00ED79C7"/>
    <w:rsid w:val="00ED7B47"/>
    <w:rsid w:val="00ED7E15"/>
    <w:rsid w:val="00EE003A"/>
    <w:rsid w:val="00EE05B4"/>
    <w:rsid w:val="00EE0F7F"/>
    <w:rsid w:val="00EE1668"/>
    <w:rsid w:val="00EE1FFB"/>
    <w:rsid w:val="00EE2D0F"/>
    <w:rsid w:val="00EE3248"/>
    <w:rsid w:val="00EE330A"/>
    <w:rsid w:val="00EE48C2"/>
    <w:rsid w:val="00EE4D6C"/>
    <w:rsid w:val="00EE5168"/>
    <w:rsid w:val="00EE573D"/>
    <w:rsid w:val="00EE5932"/>
    <w:rsid w:val="00EE59FF"/>
    <w:rsid w:val="00EE698D"/>
    <w:rsid w:val="00EE6E46"/>
    <w:rsid w:val="00EE76B4"/>
    <w:rsid w:val="00EE76E6"/>
    <w:rsid w:val="00EE7BA0"/>
    <w:rsid w:val="00EF01BF"/>
    <w:rsid w:val="00EF08E0"/>
    <w:rsid w:val="00EF182B"/>
    <w:rsid w:val="00EF18F8"/>
    <w:rsid w:val="00EF1BB2"/>
    <w:rsid w:val="00EF1FFA"/>
    <w:rsid w:val="00EF39E9"/>
    <w:rsid w:val="00EF4A9F"/>
    <w:rsid w:val="00EF5321"/>
    <w:rsid w:val="00EF532B"/>
    <w:rsid w:val="00EF705A"/>
    <w:rsid w:val="00EF7EA4"/>
    <w:rsid w:val="00F00FCB"/>
    <w:rsid w:val="00F02ABB"/>
    <w:rsid w:val="00F02F98"/>
    <w:rsid w:val="00F0314E"/>
    <w:rsid w:val="00F03300"/>
    <w:rsid w:val="00F0349F"/>
    <w:rsid w:val="00F0522F"/>
    <w:rsid w:val="00F054F7"/>
    <w:rsid w:val="00F055F0"/>
    <w:rsid w:val="00F05889"/>
    <w:rsid w:val="00F05BCF"/>
    <w:rsid w:val="00F05E39"/>
    <w:rsid w:val="00F06C29"/>
    <w:rsid w:val="00F07C70"/>
    <w:rsid w:val="00F1052F"/>
    <w:rsid w:val="00F111AA"/>
    <w:rsid w:val="00F11865"/>
    <w:rsid w:val="00F11874"/>
    <w:rsid w:val="00F11BFC"/>
    <w:rsid w:val="00F1283A"/>
    <w:rsid w:val="00F12C4C"/>
    <w:rsid w:val="00F139D2"/>
    <w:rsid w:val="00F13B51"/>
    <w:rsid w:val="00F14396"/>
    <w:rsid w:val="00F144DC"/>
    <w:rsid w:val="00F148C0"/>
    <w:rsid w:val="00F158AA"/>
    <w:rsid w:val="00F15949"/>
    <w:rsid w:val="00F1648E"/>
    <w:rsid w:val="00F17531"/>
    <w:rsid w:val="00F1775E"/>
    <w:rsid w:val="00F1779E"/>
    <w:rsid w:val="00F209D1"/>
    <w:rsid w:val="00F209EA"/>
    <w:rsid w:val="00F21A91"/>
    <w:rsid w:val="00F225BA"/>
    <w:rsid w:val="00F24AB8"/>
    <w:rsid w:val="00F25420"/>
    <w:rsid w:val="00F262D0"/>
    <w:rsid w:val="00F26557"/>
    <w:rsid w:val="00F26683"/>
    <w:rsid w:val="00F2686D"/>
    <w:rsid w:val="00F26CD0"/>
    <w:rsid w:val="00F273B3"/>
    <w:rsid w:val="00F27533"/>
    <w:rsid w:val="00F2766F"/>
    <w:rsid w:val="00F3093E"/>
    <w:rsid w:val="00F32733"/>
    <w:rsid w:val="00F327E0"/>
    <w:rsid w:val="00F328D3"/>
    <w:rsid w:val="00F33577"/>
    <w:rsid w:val="00F33712"/>
    <w:rsid w:val="00F33EE5"/>
    <w:rsid w:val="00F3469F"/>
    <w:rsid w:val="00F348EF"/>
    <w:rsid w:val="00F3498C"/>
    <w:rsid w:val="00F3575A"/>
    <w:rsid w:val="00F360C9"/>
    <w:rsid w:val="00F3663B"/>
    <w:rsid w:val="00F371E7"/>
    <w:rsid w:val="00F410C8"/>
    <w:rsid w:val="00F416E7"/>
    <w:rsid w:val="00F4209D"/>
    <w:rsid w:val="00F4249D"/>
    <w:rsid w:val="00F427E2"/>
    <w:rsid w:val="00F42D53"/>
    <w:rsid w:val="00F42DCE"/>
    <w:rsid w:val="00F43111"/>
    <w:rsid w:val="00F440BF"/>
    <w:rsid w:val="00F44283"/>
    <w:rsid w:val="00F44597"/>
    <w:rsid w:val="00F447B2"/>
    <w:rsid w:val="00F44ACC"/>
    <w:rsid w:val="00F452B7"/>
    <w:rsid w:val="00F46358"/>
    <w:rsid w:val="00F466F9"/>
    <w:rsid w:val="00F46987"/>
    <w:rsid w:val="00F473B0"/>
    <w:rsid w:val="00F473DC"/>
    <w:rsid w:val="00F5058A"/>
    <w:rsid w:val="00F50767"/>
    <w:rsid w:val="00F51155"/>
    <w:rsid w:val="00F51E00"/>
    <w:rsid w:val="00F538B2"/>
    <w:rsid w:val="00F54DA1"/>
    <w:rsid w:val="00F554BE"/>
    <w:rsid w:val="00F555BB"/>
    <w:rsid w:val="00F55FE5"/>
    <w:rsid w:val="00F608F7"/>
    <w:rsid w:val="00F631FE"/>
    <w:rsid w:val="00F637D4"/>
    <w:rsid w:val="00F64426"/>
    <w:rsid w:val="00F655AE"/>
    <w:rsid w:val="00F6638F"/>
    <w:rsid w:val="00F667DD"/>
    <w:rsid w:val="00F702F5"/>
    <w:rsid w:val="00F70B41"/>
    <w:rsid w:val="00F70D44"/>
    <w:rsid w:val="00F711C8"/>
    <w:rsid w:val="00F71CA2"/>
    <w:rsid w:val="00F72294"/>
    <w:rsid w:val="00F72EB9"/>
    <w:rsid w:val="00F737AD"/>
    <w:rsid w:val="00F73A79"/>
    <w:rsid w:val="00F743D5"/>
    <w:rsid w:val="00F764B0"/>
    <w:rsid w:val="00F76577"/>
    <w:rsid w:val="00F7682B"/>
    <w:rsid w:val="00F7740A"/>
    <w:rsid w:val="00F7759D"/>
    <w:rsid w:val="00F77F94"/>
    <w:rsid w:val="00F829FA"/>
    <w:rsid w:val="00F82F52"/>
    <w:rsid w:val="00F833B7"/>
    <w:rsid w:val="00F8431A"/>
    <w:rsid w:val="00F8507F"/>
    <w:rsid w:val="00F869B7"/>
    <w:rsid w:val="00F87381"/>
    <w:rsid w:val="00F87657"/>
    <w:rsid w:val="00F87986"/>
    <w:rsid w:val="00F879A3"/>
    <w:rsid w:val="00F904DA"/>
    <w:rsid w:val="00F90E26"/>
    <w:rsid w:val="00F91397"/>
    <w:rsid w:val="00F9318F"/>
    <w:rsid w:val="00F93CA4"/>
    <w:rsid w:val="00F95A1A"/>
    <w:rsid w:val="00F968E8"/>
    <w:rsid w:val="00F975BB"/>
    <w:rsid w:val="00F97ADF"/>
    <w:rsid w:val="00F97C9F"/>
    <w:rsid w:val="00F97E61"/>
    <w:rsid w:val="00FA04D1"/>
    <w:rsid w:val="00FA0FEB"/>
    <w:rsid w:val="00FA3036"/>
    <w:rsid w:val="00FA3037"/>
    <w:rsid w:val="00FA3436"/>
    <w:rsid w:val="00FA3E25"/>
    <w:rsid w:val="00FA4515"/>
    <w:rsid w:val="00FA46F2"/>
    <w:rsid w:val="00FA4924"/>
    <w:rsid w:val="00FA4B2A"/>
    <w:rsid w:val="00FA6840"/>
    <w:rsid w:val="00FA6C7F"/>
    <w:rsid w:val="00FA6F7B"/>
    <w:rsid w:val="00FA70FE"/>
    <w:rsid w:val="00FA738F"/>
    <w:rsid w:val="00FA7563"/>
    <w:rsid w:val="00FB1552"/>
    <w:rsid w:val="00FB35AC"/>
    <w:rsid w:val="00FB36B9"/>
    <w:rsid w:val="00FB37F1"/>
    <w:rsid w:val="00FB4114"/>
    <w:rsid w:val="00FB419C"/>
    <w:rsid w:val="00FB4E82"/>
    <w:rsid w:val="00FB79B6"/>
    <w:rsid w:val="00FC0378"/>
    <w:rsid w:val="00FC0394"/>
    <w:rsid w:val="00FC03C9"/>
    <w:rsid w:val="00FC0D18"/>
    <w:rsid w:val="00FC0DFC"/>
    <w:rsid w:val="00FC1647"/>
    <w:rsid w:val="00FC16DB"/>
    <w:rsid w:val="00FC183E"/>
    <w:rsid w:val="00FC18CF"/>
    <w:rsid w:val="00FC1A59"/>
    <w:rsid w:val="00FC2A94"/>
    <w:rsid w:val="00FC2CA2"/>
    <w:rsid w:val="00FC37FA"/>
    <w:rsid w:val="00FC6CC6"/>
    <w:rsid w:val="00FC71A6"/>
    <w:rsid w:val="00FC7294"/>
    <w:rsid w:val="00FC7F04"/>
    <w:rsid w:val="00FD2094"/>
    <w:rsid w:val="00FD2CC9"/>
    <w:rsid w:val="00FD324F"/>
    <w:rsid w:val="00FD3C56"/>
    <w:rsid w:val="00FD4ABD"/>
    <w:rsid w:val="00FD4E1C"/>
    <w:rsid w:val="00FD4FD5"/>
    <w:rsid w:val="00FD5506"/>
    <w:rsid w:val="00FD5DB1"/>
    <w:rsid w:val="00FD5ED5"/>
    <w:rsid w:val="00FD6405"/>
    <w:rsid w:val="00FE0431"/>
    <w:rsid w:val="00FE0BD6"/>
    <w:rsid w:val="00FE1A95"/>
    <w:rsid w:val="00FE26A3"/>
    <w:rsid w:val="00FE2EC7"/>
    <w:rsid w:val="00FE3829"/>
    <w:rsid w:val="00FE422C"/>
    <w:rsid w:val="00FE45DF"/>
    <w:rsid w:val="00FE52B8"/>
    <w:rsid w:val="00FE593D"/>
    <w:rsid w:val="00FE6069"/>
    <w:rsid w:val="00FE655B"/>
    <w:rsid w:val="00FE66ED"/>
    <w:rsid w:val="00FE7DEE"/>
    <w:rsid w:val="00FF06DF"/>
    <w:rsid w:val="00FF0B1E"/>
    <w:rsid w:val="00FF0CFC"/>
    <w:rsid w:val="00FF1CDA"/>
    <w:rsid w:val="00FF1E58"/>
    <w:rsid w:val="00FF2594"/>
    <w:rsid w:val="00FF2DDB"/>
    <w:rsid w:val="00FF4DF1"/>
    <w:rsid w:val="00FF63F0"/>
    <w:rsid w:val="00FF6C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uiPriority w:val="1"/>
    <w:qFormat/>
    <w:pPr>
      <w:keepNext/>
      <w:spacing w:before="240" w:after="60"/>
      <w:outlineLvl w:val="0"/>
    </w:pPr>
    <w:rPr>
      <w:rFonts w:ascii="Arial" w:hAnsi="Arial"/>
      <w:b/>
      <w:kern w:val="28"/>
      <w:sz w:val="28"/>
      <w:szCs w:val="20"/>
    </w:rPr>
  </w:style>
  <w:style w:type="paragraph" w:styleId="Heading2">
    <w:name w:val="heading 2"/>
    <w:basedOn w:val="Normal"/>
    <w:next w:val="Normal"/>
    <w:qFormat/>
    <w:pPr>
      <w:keepNext/>
      <w:outlineLvl w:val="1"/>
    </w:pPr>
    <w:rPr>
      <w:b/>
      <w:sz w:val="26"/>
      <w:szCs w:val="20"/>
    </w:rPr>
  </w:style>
  <w:style w:type="paragraph" w:styleId="Heading3">
    <w:name w:val="heading 3"/>
    <w:basedOn w:val="Normal"/>
    <w:next w:val="Normal"/>
    <w:qFormat/>
    <w:pPr>
      <w:keepNext/>
      <w:spacing w:before="120"/>
      <w:jc w:val="both"/>
      <w:outlineLvl w:val="2"/>
    </w:pPr>
    <w:rPr>
      <w:sz w:val="26"/>
      <w:szCs w:val="20"/>
    </w:rPr>
  </w:style>
  <w:style w:type="paragraph" w:styleId="Heading4">
    <w:name w:val="heading 4"/>
    <w:basedOn w:val="Normal"/>
    <w:next w:val="Normal"/>
    <w:qFormat/>
    <w:pPr>
      <w:keepNext/>
      <w:spacing w:before="120"/>
      <w:jc w:val="center"/>
      <w:outlineLvl w:val="3"/>
    </w:pPr>
    <w:rPr>
      <w:b/>
      <w:sz w:val="32"/>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DocumentMap">
    <w:name w:val="Document Map"/>
    <w:basedOn w:val="Normal"/>
    <w:semiHidden/>
    <w:pPr>
      <w:shd w:val="clear" w:color="auto" w:fill="000080"/>
    </w:pPr>
    <w:rPr>
      <w:rFonts w:ascii="Tahoma" w:hAnsi="Tahoma" w:cs="Tahoma"/>
      <w:sz w:val="20"/>
      <w:szCs w:val="20"/>
    </w:rPr>
  </w:style>
  <w:style w:type="paragraph" w:styleId="BalloonText">
    <w:name w:val="Balloon Text"/>
    <w:basedOn w:val="Normal"/>
    <w:link w:val="BalloonTextChar"/>
    <w:uiPriority w:val="99"/>
    <w:semiHidden/>
    <w:rPr>
      <w:rFonts w:ascii="Tahoma" w:hAnsi="Tahoma" w:cs="Tahoma"/>
      <w:sz w:val="16"/>
      <w:szCs w:val="16"/>
    </w:rPr>
  </w:style>
  <w:style w:type="character" w:styleId="CommentReference">
    <w:name w:val="annotation reference"/>
    <w:semiHidden/>
    <w:rPr>
      <w:sz w:val="16"/>
      <w:szCs w:val="16"/>
    </w:rPr>
  </w:style>
  <w:style w:type="paragraph" w:styleId="CommentText">
    <w:name w:val="annotation text"/>
    <w:basedOn w:val="Normal"/>
    <w:semiHidden/>
    <w:rPr>
      <w:sz w:val="20"/>
      <w:szCs w:val="20"/>
    </w:rPr>
  </w:style>
  <w:style w:type="paragraph" w:styleId="CommentSubject">
    <w:name w:val="annotation subject"/>
    <w:basedOn w:val="CommentText"/>
    <w:next w:val="CommentText"/>
    <w:semiHidden/>
    <w:rPr>
      <w:b/>
      <w:bCs/>
    </w:rPr>
  </w:style>
  <w:style w:type="paragraph" w:styleId="BodyText">
    <w:name w:val="Body Text"/>
    <w:basedOn w:val="Normal"/>
    <w:link w:val="BodyTextChar"/>
    <w:uiPriority w:val="1"/>
    <w:qFormat/>
    <w:pPr>
      <w:tabs>
        <w:tab w:val="left" w:pos="270"/>
        <w:tab w:val="left" w:pos="2790"/>
        <w:tab w:val="left" w:pos="4860"/>
        <w:tab w:val="left" w:pos="7200"/>
        <w:tab w:val="left" w:pos="9360"/>
      </w:tabs>
      <w:spacing w:before="120"/>
      <w:jc w:val="both"/>
    </w:pPr>
    <w:rPr>
      <w:sz w:val="26"/>
      <w:szCs w:val="20"/>
    </w:rPr>
  </w:style>
  <w:style w:type="table" w:styleId="TableGrid">
    <w:name w:val="Table Grid"/>
    <w:basedOn w:val="TableNormal"/>
    <w:uiPriority w:val="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pPr>
      <w:spacing w:after="120"/>
      <w:ind w:left="360"/>
    </w:pPr>
    <w:rPr>
      <w:sz w:val="26"/>
      <w:szCs w:val="20"/>
    </w:rPr>
  </w:style>
  <w:style w:type="paragraph" w:customStyle="1" w:styleId="CharChar2Char">
    <w:name w:val=" Char Char2 Char"/>
    <w:basedOn w:val="Normal"/>
    <w:autoRedefin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basedOn w:val="Normal"/>
    <w:autoRedefine/>
    <w:pPr>
      <w:spacing w:after="160" w:line="240" w:lineRule="exact"/>
      <w:ind w:firstLine="567"/>
    </w:pPr>
    <w:rPr>
      <w:rFonts w:ascii="Verdana" w:hAnsi="Verdana" w:cs="Verdana"/>
      <w:sz w:val="20"/>
      <w:szCs w:val="20"/>
    </w:rPr>
  </w:style>
  <w:style w:type="paragraph" w:customStyle="1" w:styleId="CharChar2Char0">
    <w:name w:val="Char Char2 Char"/>
    <w:basedOn w:val="Normal"/>
    <w:autoRedefin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BodyTextChar">
    <w:name w:val="Body Text Char"/>
    <w:link w:val="BodyText"/>
    <w:uiPriority w:val="1"/>
    <w:rsid w:val="00DD6EA0"/>
    <w:rPr>
      <w:sz w:val="26"/>
      <w:lang w:val="en-US" w:eastAsia="en-US" w:bidi="ar-SA"/>
    </w:rPr>
  </w:style>
  <w:style w:type="paragraph" w:customStyle="1" w:styleId="Char">
    <w:name w:val=" Char"/>
    <w:basedOn w:val="Normal"/>
    <w:semiHidden/>
    <w:rsid w:val="00DA7AD1"/>
    <w:pPr>
      <w:spacing w:after="160" w:line="240" w:lineRule="exact"/>
    </w:pPr>
    <w:rPr>
      <w:rFonts w:ascii="Arial" w:hAnsi="Arial"/>
    </w:rPr>
  </w:style>
  <w:style w:type="paragraph" w:styleId="PlainText">
    <w:name w:val="Plain Text"/>
    <w:basedOn w:val="Normal"/>
    <w:link w:val="PlainTextChar"/>
    <w:rsid w:val="00E07435"/>
    <w:rPr>
      <w:rFonts w:ascii="Courier New" w:eastAsia="Calibri" w:hAnsi="Courier New" w:cs="Courier New"/>
      <w:sz w:val="20"/>
      <w:szCs w:val="20"/>
    </w:rPr>
  </w:style>
  <w:style w:type="character" w:customStyle="1" w:styleId="PlainTextChar">
    <w:name w:val="Plain Text Char"/>
    <w:link w:val="PlainText"/>
    <w:locked/>
    <w:rsid w:val="00E07435"/>
    <w:rPr>
      <w:rFonts w:ascii="Courier New" w:eastAsia="Calibri" w:hAnsi="Courier New" w:cs="Courier New"/>
      <w:lang w:val="en-US" w:eastAsia="en-US" w:bidi="ar-SA"/>
    </w:rPr>
  </w:style>
  <w:style w:type="character" w:customStyle="1" w:styleId="CharChar2">
    <w:name w:val=" Char Char2"/>
    <w:rsid w:val="007207EE"/>
    <w:rPr>
      <w:rFonts w:ascii="Courier New" w:hAnsi="Courier New" w:cs="Courier New"/>
      <w:lang w:val="en-US" w:eastAsia="en-US" w:bidi="ar-SA"/>
    </w:rPr>
  </w:style>
  <w:style w:type="paragraph" w:styleId="Header">
    <w:name w:val="header"/>
    <w:basedOn w:val="Normal"/>
    <w:link w:val="HeaderChar"/>
    <w:uiPriority w:val="99"/>
    <w:rsid w:val="00E758A4"/>
    <w:pPr>
      <w:tabs>
        <w:tab w:val="center" w:pos="4320"/>
        <w:tab w:val="right" w:pos="8640"/>
      </w:tabs>
    </w:pPr>
  </w:style>
  <w:style w:type="paragraph" w:styleId="Footer">
    <w:name w:val="footer"/>
    <w:basedOn w:val="Normal"/>
    <w:link w:val="FooterChar"/>
    <w:uiPriority w:val="99"/>
    <w:rsid w:val="00E758A4"/>
    <w:pPr>
      <w:tabs>
        <w:tab w:val="center" w:pos="4320"/>
        <w:tab w:val="right" w:pos="8640"/>
      </w:tabs>
    </w:pPr>
  </w:style>
  <w:style w:type="character" w:styleId="PageNumber">
    <w:name w:val="page number"/>
    <w:basedOn w:val="DefaultParagraphFont"/>
    <w:rsid w:val="00E758A4"/>
  </w:style>
  <w:style w:type="paragraph" w:styleId="ListParagraph">
    <w:name w:val="List Paragraph"/>
    <w:basedOn w:val="Normal"/>
    <w:link w:val="ListParagraphChar"/>
    <w:qFormat/>
    <w:rsid w:val="00B52AE9"/>
    <w:pPr>
      <w:spacing w:after="200" w:line="276" w:lineRule="auto"/>
      <w:ind w:left="720"/>
      <w:contextualSpacing/>
    </w:pPr>
    <w:rPr>
      <w:szCs w:val="22"/>
    </w:rPr>
  </w:style>
  <w:style w:type="paragraph" w:customStyle="1" w:styleId="MTDisplayEquation">
    <w:name w:val="MTDisplayEquation"/>
    <w:basedOn w:val="ListParagraph"/>
    <w:next w:val="Normal"/>
    <w:rsid w:val="00B52AE9"/>
    <w:pPr>
      <w:numPr>
        <w:numId w:val="11"/>
      </w:numPr>
      <w:tabs>
        <w:tab w:val="num" w:pos="1080"/>
        <w:tab w:val="center" w:pos="5580"/>
        <w:tab w:val="right" w:pos="10260"/>
      </w:tabs>
      <w:ind w:left="900" w:hanging="900"/>
    </w:pPr>
    <w:rPr>
      <w:szCs w:val="24"/>
    </w:rPr>
  </w:style>
  <w:style w:type="character" w:customStyle="1" w:styleId="ListParagraphChar">
    <w:name w:val="List Paragraph Char"/>
    <w:link w:val="ListParagraph"/>
    <w:locked/>
    <w:rsid w:val="00B52AE9"/>
    <w:rPr>
      <w:sz w:val="24"/>
      <w:szCs w:val="22"/>
      <w:lang w:val="en-US" w:eastAsia="en-US" w:bidi="ar-SA"/>
    </w:rPr>
  </w:style>
  <w:style w:type="paragraph" w:customStyle="1" w:styleId="DefaultParagraphFontParaChar">
    <w:name w:val="Default Paragraph Font Para Char"/>
    <w:basedOn w:val="Normal"/>
    <w:rsid w:val="00433C44"/>
    <w:pPr>
      <w:spacing w:after="160" w:line="240" w:lineRule="exact"/>
    </w:pPr>
    <w:rPr>
      <w:rFonts w:ascii="Verdana" w:hAnsi="Verdana"/>
      <w:sz w:val="20"/>
      <w:szCs w:val="20"/>
    </w:rPr>
  </w:style>
  <w:style w:type="paragraph" w:customStyle="1" w:styleId="msolistparagraph0">
    <w:name w:val="msolistparagraph"/>
    <w:basedOn w:val="Normal"/>
    <w:rsid w:val="00F348EF"/>
    <w:pPr>
      <w:spacing w:line="276" w:lineRule="auto"/>
      <w:ind w:left="720"/>
      <w:contextualSpacing/>
    </w:pPr>
    <w:rPr>
      <w:rFonts w:ascii="Arial" w:eastAsia="Arial" w:hAnsi="Arial" w:cs="Arial"/>
      <w:color w:val="000000"/>
      <w:sz w:val="22"/>
      <w:szCs w:val="22"/>
    </w:rPr>
  </w:style>
  <w:style w:type="paragraph" w:customStyle="1" w:styleId="Char0">
    <w:name w:val="Char"/>
    <w:basedOn w:val="Normal"/>
    <w:semiHidden/>
    <w:rsid w:val="00F05E39"/>
    <w:pPr>
      <w:spacing w:after="160" w:line="240" w:lineRule="exact"/>
    </w:pPr>
    <w:rPr>
      <w:rFonts w:ascii="Arial" w:hAnsi="Arial" w:cs="Arial"/>
    </w:rPr>
  </w:style>
  <w:style w:type="character" w:customStyle="1" w:styleId="FooterChar">
    <w:name w:val="Footer Char"/>
    <w:link w:val="Footer"/>
    <w:uiPriority w:val="99"/>
    <w:rsid w:val="00466D23"/>
    <w:rPr>
      <w:sz w:val="24"/>
      <w:szCs w:val="24"/>
    </w:rPr>
  </w:style>
  <w:style w:type="character" w:customStyle="1" w:styleId="fontstyle01">
    <w:name w:val="fontstyle01"/>
    <w:rsid w:val="00584D25"/>
    <w:rPr>
      <w:rFonts w:ascii="Times New Roman" w:hAnsi="Times New Roman" w:cs="Times New Roman" w:hint="default"/>
      <w:b w:val="0"/>
      <w:bCs w:val="0"/>
      <w:i w:val="0"/>
      <w:iCs w:val="0"/>
      <w:color w:val="000000"/>
      <w:sz w:val="26"/>
      <w:szCs w:val="26"/>
    </w:rPr>
  </w:style>
  <w:style w:type="table" w:customStyle="1" w:styleId="PlainTable2">
    <w:name w:val="Plain Table 2"/>
    <w:basedOn w:val="TableNormal"/>
    <w:uiPriority w:val="42"/>
    <w:rsid w:val="007F5A44"/>
    <w:pPr>
      <w:ind w:firstLine="284"/>
      <w:jc w:val="both"/>
    </w:pPr>
    <w:rPr>
      <w:rFonts w:eastAsia="Arial"/>
      <w:bCs/>
      <w:sz w:val="26"/>
      <w:szCs w:val="26"/>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fontstyle21">
    <w:name w:val="fontstyle21"/>
    <w:rsid w:val="004E5F34"/>
    <w:rPr>
      <w:rFonts w:ascii="Times New Roman" w:hAnsi="Times New Roman" w:cs="Times New Roman" w:hint="default"/>
      <w:b w:val="0"/>
      <w:bCs w:val="0"/>
      <w:i/>
      <w:iCs/>
      <w:color w:val="000000"/>
      <w:sz w:val="76"/>
      <w:szCs w:val="76"/>
    </w:rPr>
  </w:style>
  <w:style w:type="character" w:customStyle="1" w:styleId="BalloonTextChar">
    <w:name w:val="Balloon Text Char"/>
    <w:link w:val="BalloonText"/>
    <w:uiPriority w:val="99"/>
    <w:semiHidden/>
    <w:rsid w:val="004E5F34"/>
    <w:rPr>
      <w:rFonts w:ascii="Tahoma" w:hAnsi="Tahoma" w:cs="Tahoma"/>
      <w:sz w:val="16"/>
      <w:szCs w:val="16"/>
    </w:rPr>
  </w:style>
  <w:style w:type="character" w:customStyle="1" w:styleId="Heading1Char">
    <w:name w:val="Heading 1 Char"/>
    <w:link w:val="Heading1"/>
    <w:uiPriority w:val="1"/>
    <w:rsid w:val="004E5F34"/>
    <w:rPr>
      <w:rFonts w:ascii="Arial" w:hAnsi="Arial"/>
      <w:b/>
      <w:kern w:val="28"/>
      <w:sz w:val="28"/>
    </w:rPr>
  </w:style>
  <w:style w:type="character" w:styleId="PlaceholderText">
    <w:name w:val="Placeholder Text"/>
    <w:uiPriority w:val="99"/>
    <w:semiHidden/>
    <w:rsid w:val="004E5F34"/>
    <w:rPr>
      <w:color w:val="808080"/>
    </w:rPr>
  </w:style>
  <w:style w:type="character" w:customStyle="1" w:styleId="HeaderChar">
    <w:name w:val="Header Char"/>
    <w:link w:val="Header"/>
    <w:uiPriority w:val="99"/>
    <w:rsid w:val="004E5F34"/>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uiPriority w:val="1"/>
    <w:qFormat/>
    <w:pPr>
      <w:keepNext/>
      <w:spacing w:before="240" w:after="60"/>
      <w:outlineLvl w:val="0"/>
    </w:pPr>
    <w:rPr>
      <w:rFonts w:ascii="Arial" w:hAnsi="Arial"/>
      <w:b/>
      <w:kern w:val="28"/>
      <w:sz w:val="28"/>
      <w:szCs w:val="20"/>
    </w:rPr>
  </w:style>
  <w:style w:type="paragraph" w:styleId="Heading2">
    <w:name w:val="heading 2"/>
    <w:basedOn w:val="Normal"/>
    <w:next w:val="Normal"/>
    <w:qFormat/>
    <w:pPr>
      <w:keepNext/>
      <w:outlineLvl w:val="1"/>
    </w:pPr>
    <w:rPr>
      <w:b/>
      <w:sz w:val="26"/>
      <w:szCs w:val="20"/>
    </w:rPr>
  </w:style>
  <w:style w:type="paragraph" w:styleId="Heading3">
    <w:name w:val="heading 3"/>
    <w:basedOn w:val="Normal"/>
    <w:next w:val="Normal"/>
    <w:qFormat/>
    <w:pPr>
      <w:keepNext/>
      <w:spacing w:before="120"/>
      <w:jc w:val="both"/>
      <w:outlineLvl w:val="2"/>
    </w:pPr>
    <w:rPr>
      <w:sz w:val="26"/>
      <w:szCs w:val="20"/>
    </w:rPr>
  </w:style>
  <w:style w:type="paragraph" w:styleId="Heading4">
    <w:name w:val="heading 4"/>
    <w:basedOn w:val="Normal"/>
    <w:next w:val="Normal"/>
    <w:qFormat/>
    <w:pPr>
      <w:keepNext/>
      <w:spacing w:before="120"/>
      <w:jc w:val="center"/>
      <w:outlineLvl w:val="3"/>
    </w:pPr>
    <w:rPr>
      <w:b/>
      <w:sz w:val="32"/>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DocumentMap">
    <w:name w:val="Document Map"/>
    <w:basedOn w:val="Normal"/>
    <w:semiHidden/>
    <w:pPr>
      <w:shd w:val="clear" w:color="auto" w:fill="000080"/>
    </w:pPr>
    <w:rPr>
      <w:rFonts w:ascii="Tahoma" w:hAnsi="Tahoma" w:cs="Tahoma"/>
      <w:sz w:val="20"/>
      <w:szCs w:val="20"/>
    </w:rPr>
  </w:style>
  <w:style w:type="paragraph" w:styleId="BalloonText">
    <w:name w:val="Balloon Text"/>
    <w:basedOn w:val="Normal"/>
    <w:link w:val="BalloonTextChar"/>
    <w:uiPriority w:val="99"/>
    <w:semiHidden/>
    <w:rPr>
      <w:rFonts w:ascii="Tahoma" w:hAnsi="Tahoma" w:cs="Tahoma"/>
      <w:sz w:val="16"/>
      <w:szCs w:val="16"/>
    </w:rPr>
  </w:style>
  <w:style w:type="character" w:styleId="CommentReference">
    <w:name w:val="annotation reference"/>
    <w:semiHidden/>
    <w:rPr>
      <w:sz w:val="16"/>
      <w:szCs w:val="16"/>
    </w:rPr>
  </w:style>
  <w:style w:type="paragraph" w:styleId="CommentText">
    <w:name w:val="annotation text"/>
    <w:basedOn w:val="Normal"/>
    <w:semiHidden/>
    <w:rPr>
      <w:sz w:val="20"/>
      <w:szCs w:val="20"/>
    </w:rPr>
  </w:style>
  <w:style w:type="paragraph" w:styleId="CommentSubject">
    <w:name w:val="annotation subject"/>
    <w:basedOn w:val="CommentText"/>
    <w:next w:val="CommentText"/>
    <w:semiHidden/>
    <w:rPr>
      <w:b/>
      <w:bCs/>
    </w:rPr>
  </w:style>
  <w:style w:type="paragraph" w:styleId="BodyText">
    <w:name w:val="Body Text"/>
    <w:basedOn w:val="Normal"/>
    <w:link w:val="BodyTextChar"/>
    <w:uiPriority w:val="1"/>
    <w:qFormat/>
    <w:pPr>
      <w:tabs>
        <w:tab w:val="left" w:pos="270"/>
        <w:tab w:val="left" w:pos="2790"/>
        <w:tab w:val="left" w:pos="4860"/>
        <w:tab w:val="left" w:pos="7200"/>
        <w:tab w:val="left" w:pos="9360"/>
      </w:tabs>
      <w:spacing w:before="120"/>
      <w:jc w:val="both"/>
    </w:pPr>
    <w:rPr>
      <w:sz w:val="26"/>
      <w:szCs w:val="20"/>
    </w:rPr>
  </w:style>
  <w:style w:type="table" w:styleId="TableGrid">
    <w:name w:val="Table Grid"/>
    <w:basedOn w:val="TableNormal"/>
    <w:uiPriority w:val="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pPr>
      <w:spacing w:after="120"/>
      <w:ind w:left="360"/>
    </w:pPr>
    <w:rPr>
      <w:sz w:val="26"/>
      <w:szCs w:val="20"/>
    </w:rPr>
  </w:style>
  <w:style w:type="paragraph" w:customStyle="1" w:styleId="CharChar2Char">
    <w:name w:val=" Char Char2 Char"/>
    <w:basedOn w:val="Normal"/>
    <w:autoRedefin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basedOn w:val="Normal"/>
    <w:autoRedefine/>
    <w:pPr>
      <w:spacing w:after="160" w:line="240" w:lineRule="exact"/>
      <w:ind w:firstLine="567"/>
    </w:pPr>
    <w:rPr>
      <w:rFonts w:ascii="Verdana" w:hAnsi="Verdana" w:cs="Verdana"/>
      <w:sz w:val="20"/>
      <w:szCs w:val="20"/>
    </w:rPr>
  </w:style>
  <w:style w:type="paragraph" w:customStyle="1" w:styleId="CharChar2Char0">
    <w:name w:val="Char Char2 Char"/>
    <w:basedOn w:val="Normal"/>
    <w:autoRedefin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BodyTextChar">
    <w:name w:val="Body Text Char"/>
    <w:link w:val="BodyText"/>
    <w:uiPriority w:val="1"/>
    <w:rsid w:val="00DD6EA0"/>
    <w:rPr>
      <w:sz w:val="26"/>
      <w:lang w:val="en-US" w:eastAsia="en-US" w:bidi="ar-SA"/>
    </w:rPr>
  </w:style>
  <w:style w:type="paragraph" w:customStyle="1" w:styleId="Char">
    <w:name w:val=" Char"/>
    <w:basedOn w:val="Normal"/>
    <w:semiHidden/>
    <w:rsid w:val="00DA7AD1"/>
    <w:pPr>
      <w:spacing w:after="160" w:line="240" w:lineRule="exact"/>
    </w:pPr>
    <w:rPr>
      <w:rFonts w:ascii="Arial" w:hAnsi="Arial"/>
    </w:rPr>
  </w:style>
  <w:style w:type="paragraph" w:styleId="PlainText">
    <w:name w:val="Plain Text"/>
    <w:basedOn w:val="Normal"/>
    <w:link w:val="PlainTextChar"/>
    <w:rsid w:val="00E07435"/>
    <w:rPr>
      <w:rFonts w:ascii="Courier New" w:eastAsia="Calibri" w:hAnsi="Courier New" w:cs="Courier New"/>
      <w:sz w:val="20"/>
      <w:szCs w:val="20"/>
    </w:rPr>
  </w:style>
  <w:style w:type="character" w:customStyle="1" w:styleId="PlainTextChar">
    <w:name w:val="Plain Text Char"/>
    <w:link w:val="PlainText"/>
    <w:locked/>
    <w:rsid w:val="00E07435"/>
    <w:rPr>
      <w:rFonts w:ascii="Courier New" w:eastAsia="Calibri" w:hAnsi="Courier New" w:cs="Courier New"/>
      <w:lang w:val="en-US" w:eastAsia="en-US" w:bidi="ar-SA"/>
    </w:rPr>
  </w:style>
  <w:style w:type="character" w:customStyle="1" w:styleId="CharChar2">
    <w:name w:val=" Char Char2"/>
    <w:rsid w:val="007207EE"/>
    <w:rPr>
      <w:rFonts w:ascii="Courier New" w:hAnsi="Courier New" w:cs="Courier New"/>
      <w:lang w:val="en-US" w:eastAsia="en-US" w:bidi="ar-SA"/>
    </w:rPr>
  </w:style>
  <w:style w:type="paragraph" w:styleId="Header">
    <w:name w:val="header"/>
    <w:basedOn w:val="Normal"/>
    <w:link w:val="HeaderChar"/>
    <w:uiPriority w:val="99"/>
    <w:rsid w:val="00E758A4"/>
    <w:pPr>
      <w:tabs>
        <w:tab w:val="center" w:pos="4320"/>
        <w:tab w:val="right" w:pos="8640"/>
      </w:tabs>
    </w:pPr>
  </w:style>
  <w:style w:type="paragraph" w:styleId="Footer">
    <w:name w:val="footer"/>
    <w:basedOn w:val="Normal"/>
    <w:link w:val="FooterChar"/>
    <w:uiPriority w:val="99"/>
    <w:rsid w:val="00E758A4"/>
    <w:pPr>
      <w:tabs>
        <w:tab w:val="center" w:pos="4320"/>
        <w:tab w:val="right" w:pos="8640"/>
      </w:tabs>
    </w:pPr>
  </w:style>
  <w:style w:type="character" w:styleId="PageNumber">
    <w:name w:val="page number"/>
    <w:basedOn w:val="DefaultParagraphFont"/>
    <w:rsid w:val="00E758A4"/>
  </w:style>
  <w:style w:type="paragraph" w:styleId="ListParagraph">
    <w:name w:val="List Paragraph"/>
    <w:basedOn w:val="Normal"/>
    <w:link w:val="ListParagraphChar"/>
    <w:qFormat/>
    <w:rsid w:val="00B52AE9"/>
    <w:pPr>
      <w:spacing w:after="200" w:line="276" w:lineRule="auto"/>
      <w:ind w:left="720"/>
      <w:contextualSpacing/>
    </w:pPr>
    <w:rPr>
      <w:szCs w:val="22"/>
    </w:rPr>
  </w:style>
  <w:style w:type="paragraph" w:customStyle="1" w:styleId="MTDisplayEquation">
    <w:name w:val="MTDisplayEquation"/>
    <w:basedOn w:val="ListParagraph"/>
    <w:next w:val="Normal"/>
    <w:rsid w:val="00B52AE9"/>
    <w:pPr>
      <w:numPr>
        <w:numId w:val="11"/>
      </w:numPr>
      <w:tabs>
        <w:tab w:val="num" w:pos="1080"/>
        <w:tab w:val="center" w:pos="5580"/>
        <w:tab w:val="right" w:pos="10260"/>
      </w:tabs>
      <w:ind w:left="900" w:hanging="900"/>
    </w:pPr>
    <w:rPr>
      <w:szCs w:val="24"/>
    </w:rPr>
  </w:style>
  <w:style w:type="character" w:customStyle="1" w:styleId="ListParagraphChar">
    <w:name w:val="List Paragraph Char"/>
    <w:link w:val="ListParagraph"/>
    <w:locked/>
    <w:rsid w:val="00B52AE9"/>
    <w:rPr>
      <w:sz w:val="24"/>
      <w:szCs w:val="22"/>
      <w:lang w:val="en-US" w:eastAsia="en-US" w:bidi="ar-SA"/>
    </w:rPr>
  </w:style>
  <w:style w:type="paragraph" w:customStyle="1" w:styleId="DefaultParagraphFontParaChar">
    <w:name w:val="Default Paragraph Font Para Char"/>
    <w:basedOn w:val="Normal"/>
    <w:rsid w:val="00433C44"/>
    <w:pPr>
      <w:spacing w:after="160" w:line="240" w:lineRule="exact"/>
    </w:pPr>
    <w:rPr>
      <w:rFonts w:ascii="Verdana" w:hAnsi="Verdana"/>
      <w:sz w:val="20"/>
      <w:szCs w:val="20"/>
    </w:rPr>
  </w:style>
  <w:style w:type="paragraph" w:customStyle="1" w:styleId="msolistparagraph0">
    <w:name w:val="msolistparagraph"/>
    <w:basedOn w:val="Normal"/>
    <w:rsid w:val="00F348EF"/>
    <w:pPr>
      <w:spacing w:line="276" w:lineRule="auto"/>
      <w:ind w:left="720"/>
      <w:contextualSpacing/>
    </w:pPr>
    <w:rPr>
      <w:rFonts w:ascii="Arial" w:eastAsia="Arial" w:hAnsi="Arial" w:cs="Arial"/>
      <w:color w:val="000000"/>
      <w:sz w:val="22"/>
      <w:szCs w:val="22"/>
    </w:rPr>
  </w:style>
  <w:style w:type="paragraph" w:customStyle="1" w:styleId="Char0">
    <w:name w:val="Char"/>
    <w:basedOn w:val="Normal"/>
    <w:semiHidden/>
    <w:rsid w:val="00F05E39"/>
    <w:pPr>
      <w:spacing w:after="160" w:line="240" w:lineRule="exact"/>
    </w:pPr>
    <w:rPr>
      <w:rFonts w:ascii="Arial" w:hAnsi="Arial" w:cs="Arial"/>
    </w:rPr>
  </w:style>
  <w:style w:type="character" w:customStyle="1" w:styleId="FooterChar">
    <w:name w:val="Footer Char"/>
    <w:link w:val="Footer"/>
    <w:uiPriority w:val="99"/>
    <w:rsid w:val="00466D23"/>
    <w:rPr>
      <w:sz w:val="24"/>
      <w:szCs w:val="24"/>
    </w:rPr>
  </w:style>
  <w:style w:type="character" w:customStyle="1" w:styleId="fontstyle01">
    <w:name w:val="fontstyle01"/>
    <w:rsid w:val="00584D25"/>
    <w:rPr>
      <w:rFonts w:ascii="Times New Roman" w:hAnsi="Times New Roman" w:cs="Times New Roman" w:hint="default"/>
      <w:b w:val="0"/>
      <w:bCs w:val="0"/>
      <w:i w:val="0"/>
      <w:iCs w:val="0"/>
      <w:color w:val="000000"/>
      <w:sz w:val="26"/>
      <w:szCs w:val="26"/>
    </w:rPr>
  </w:style>
  <w:style w:type="table" w:customStyle="1" w:styleId="PlainTable2">
    <w:name w:val="Plain Table 2"/>
    <w:basedOn w:val="TableNormal"/>
    <w:uiPriority w:val="42"/>
    <w:rsid w:val="007F5A44"/>
    <w:pPr>
      <w:ind w:firstLine="284"/>
      <w:jc w:val="both"/>
    </w:pPr>
    <w:rPr>
      <w:rFonts w:eastAsia="Arial"/>
      <w:bCs/>
      <w:sz w:val="26"/>
      <w:szCs w:val="26"/>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fontstyle21">
    <w:name w:val="fontstyle21"/>
    <w:rsid w:val="004E5F34"/>
    <w:rPr>
      <w:rFonts w:ascii="Times New Roman" w:hAnsi="Times New Roman" w:cs="Times New Roman" w:hint="default"/>
      <w:b w:val="0"/>
      <w:bCs w:val="0"/>
      <w:i/>
      <w:iCs/>
      <w:color w:val="000000"/>
      <w:sz w:val="76"/>
      <w:szCs w:val="76"/>
    </w:rPr>
  </w:style>
  <w:style w:type="character" w:customStyle="1" w:styleId="BalloonTextChar">
    <w:name w:val="Balloon Text Char"/>
    <w:link w:val="BalloonText"/>
    <w:uiPriority w:val="99"/>
    <w:semiHidden/>
    <w:rsid w:val="004E5F34"/>
    <w:rPr>
      <w:rFonts w:ascii="Tahoma" w:hAnsi="Tahoma" w:cs="Tahoma"/>
      <w:sz w:val="16"/>
      <w:szCs w:val="16"/>
    </w:rPr>
  </w:style>
  <w:style w:type="character" w:customStyle="1" w:styleId="Heading1Char">
    <w:name w:val="Heading 1 Char"/>
    <w:link w:val="Heading1"/>
    <w:uiPriority w:val="1"/>
    <w:rsid w:val="004E5F34"/>
    <w:rPr>
      <w:rFonts w:ascii="Arial" w:hAnsi="Arial"/>
      <w:b/>
      <w:kern w:val="28"/>
      <w:sz w:val="28"/>
    </w:rPr>
  </w:style>
  <w:style w:type="character" w:styleId="PlaceholderText">
    <w:name w:val="Placeholder Text"/>
    <w:uiPriority w:val="99"/>
    <w:semiHidden/>
    <w:rsid w:val="004E5F34"/>
    <w:rPr>
      <w:color w:val="808080"/>
    </w:rPr>
  </w:style>
  <w:style w:type="character" w:customStyle="1" w:styleId="HeaderChar">
    <w:name w:val="Header Char"/>
    <w:link w:val="Header"/>
    <w:uiPriority w:val="99"/>
    <w:rsid w:val="004E5F34"/>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3324235">
      <w:bodyDiv w:val="1"/>
      <w:marLeft w:val="0"/>
      <w:marRight w:val="0"/>
      <w:marTop w:val="0"/>
      <w:marBottom w:val="0"/>
      <w:divBdr>
        <w:top w:val="none" w:sz="0" w:space="0" w:color="auto"/>
        <w:left w:val="none" w:sz="0" w:space="0" w:color="auto"/>
        <w:bottom w:val="none" w:sz="0" w:space="0" w:color="auto"/>
        <w:right w:val="none" w:sz="0" w:space="0" w:color="auto"/>
      </w:divBdr>
    </w:div>
    <w:div w:id="708187637">
      <w:bodyDiv w:val="1"/>
      <w:marLeft w:val="0"/>
      <w:marRight w:val="0"/>
      <w:marTop w:val="0"/>
      <w:marBottom w:val="0"/>
      <w:divBdr>
        <w:top w:val="none" w:sz="0" w:space="0" w:color="auto"/>
        <w:left w:val="none" w:sz="0" w:space="0" w:color="auto"/>
        <w:bottom w:val="none" w:sz="0" w:space="0" w:color="auto"/>
        <w:right w:val="none" w:sz="0" w:space="0" w:color="auto"/>
      </w:divBdr>
    </w:div>
    <w:div w:id="804740023">
      <w:bodyDiv w:val="1"/>
      <w:marLeft w:val="0"/>
      <w:marRight w:val="0"/>
      <w:marTop w:val="0"/>
      <w:marBottom w:val="0"/>
      <w:divBdr>
        <w:top w:val="none" w:sz="0" w:space="0" w:color="auto"/>
        <w:left w:val="none" w:sz="0" w:space="0" w:color="auto"/>
        <w:bottom w:val="none" w:sz="0" w:space="0" w:color="auto"/>
        <w:right w:val="none" w:sz="0" w:space="0" w:color="auto"/>
      </w:divBdr>
    </w:div>
    <w:div w:id="890649312">
      <w:bodyDiv w:val="1"/>
      <w:marLeft w:val="0"/>
      <w:marRight w:val="0"/>
      <w:marTop w:val="0"/>
      <w:marBottom w:val="0"/>
      <w:divBdr>
        <w:top w:val="none" w:sz="0" w:space="0" w:color="auto"/>
        <w:left w:val="none" w:sz="0" w:space="0" w:color="auto"/>
        <w:bottom w:val="none" w:sz="0" w:space="0" w:color="auto"/>
        <w:right w:val="none" w:sz="0" w:space="0" w:color="auto"/>
      </w:divBdr>
    </w:div>
    <w:div w:id="1474643869">
      <w:bodyDiv w:val="1"/>
      <w:marLeft w:val="0"/>
      <w:marRight w:val="0"/>
      <w:marTop w:val="0"/>
      <w:marBottom w:val="0"/>
      <w:divBdr>
        <w:top w:val="none" w:sz="0" w:space="0" w:color="auto"/>
        <w:left w:val="none" w:sz="0" w:space="0" w:color="auto"/>
        <w:bottom w:val="none" w:sz="0" w:space="0" w:color="auto"/>
        <w:right w:val="none" w:sz="0" w:space="0" w:color="auto"/>
      </w:divBdr>
    </w:div>
    <w:div w:id="1632830798">
      <w:bodyDiv w:val="1"/>
      <w:marLeft w:val="0"/>
      <w:marRight w:val="0"/>
      <w:marTop w:val="0"/>
      <w:marBottom w:val="0"/>
      <w:divBdr>
        <w:top w:val="none" w:sz="0" w:space="0" w:color="auto"/>
        <w:left w:val="none" w:sz="0" w:space="0" w:color="auto"/>
        <w:bottom w:val="none" w:sz="0" w:space="0" w:color="auto"/>
        <w:right w:val="none" w:sz="0" w:space="0" w:color="auto"/>
      </w:divBdr>
    </w:div>
    <w:div w:id="1694766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3.wmf" Type="http://schemas.openxmlformats.org/officeDocument/2006/relationships/image"/><Relationship Id="rId101" Target="embeddings/oleObject50.bin" Type="http://schemas.openxmlformats.org/officeDocument/2006/relationships/oleObject"/><Relationship Id="rId102" Target="media/image44.wmf" Type="http://schemas.openxmlformats.org/officeDocument/2006/relationships/image"/><Relationship Id="rId103" Target="embeddings/oleObject51.bin" Type="http://schemas.openxmlformats.org/officeDocument/2006/relationships/oleObject"/><Relationship Id="rId104" Target="media/image45.wmf" Type="http://schemas.openxmlformats.org/officeDocument/2006/relationships/image"/><Relationship Id="rId105" Target="embeddings/oleObject52.bin" Type="http://schemas.openxmlformats.org/officeDocument/2006/relationships/oleObject"/><Relationship Id="rId106" Target="media/image46.wmf" Type="http://schemas.openxmlformats.org/officeDocument/2006/relationships/image"/><Relationship Id="rId107" Target="embeddings/oleObject53.bin" Type="http://schemas.openxmlformats.org/officeDocument/2006/relationships/oleObject"/><Relationship Id="rId108" Target="media/image47.wmf" Type="http://schemas.openxmlformats.org/officeDocument/2006/relationships/image"/><Relationship Id="rId109" Target="embeddings/oleObject54.bin" Type="http://schemas.openxmlformats.org/officeDocument/2006/relationships/oleObject"/><Relationship Id="rId11" Target="embeddings/oleObject2.bin" Type="http://schemas.openxmlformats.org/officeDocument/2006/relationships/oleObject"/><Relationship Id="rId110" Target="embeddings/oleObject55.bin" Type="http://schemas.openxmlformats.org/officeDocument/2006/relationships/oleObject"/><Relationship Id="rId111" Target="embeddings/oleObject56.bin" Type="http://schemas.openxmlformats.org/officeDocument/2006/relationships/oleObject"/><Relationship Id="rId112" Target="embeddings/oleObject57.bin" Type="http://schemas.openxmlformats.org/officeDocument/2006/relationships/oleObject"/><Relationship Id="rId113" Target="embeddings/oleObject58.bin" Type="http://schemas.openxmlformats.org/officeDocument/2006/relationships/oleObject"/><Relationship Id="rId114" Target="embeddings/oleObject59.bin" Type="http://schemas.openxmlformats.org/officeDocument/2006/relationships/oleObject"/><Relationship Id="rId115" Target="media/image48.wmf" Type="http://schemas.openxmlformats.org/officeDocument/2006/relationships/image"/><Relationship Id="rId116" Target="embeddings/oleObject60.bin" Type="http://schemas.openxmlformats.org/officeDocument/2006/relationships/oleObject"/><Relationship Id="rId117" Target="media/image49.wmf" Type="http://schemas.openxmlformats.org/officeDocument/2006/relationships/image"/><Relationship Id="rId118" Target="embeddings/oleObject61.bin" Type="http://schemas.openxmlformats.org/officeDocument/2006/relationships/oleObject"/><Relationship Id="rId119" Target="media/image50.wmf" Type="http://schemas.openxmlformats.org/officeDocument/2006/relationships/image"/><Relationship Id="rId12" Target="media/image2.wmf" Type="http://schemas.openxmlformats.org/officeDocument/2006/relationships/image"/><Relationship Id="rId120" Target="embeddings/oleObject62.bin" Type="http://schemas.openxmlformats.org/officeDocument/2006/relationships/oleObject"/><Relationship Id="rId121" Target="media/image51.wmf" Type="http://schemas.openxmlformats.org/officeDocument/2006/relationships/image"/><Relationship Id="rId122" Target="embeddings/oleObject63.bin" Type="http://schemas.openxmlformats.org/officeDocument/2006/relationships/oleObject"/><Relationship Id="rId123" Target="media/image52.wmf" Type="http://schemas.openxmlformats.org/officeDocument/2006/relationships/image"/><Relationship Id="rId124" Target="embeddings/oleObject64.bin" Type="http://schemas.openxmlformats.org/officeDocument/2006/relationships/oleObject"/><Relationship Id="rId125" Target="media/image53.wmf" Type="http://schemas.openxmlformats.org/officeDocument/2006/relationships/image"/><Relationship Id="rId126" Target="embeddings/oleObject65.bin" Type="http://schemas.openxmlformats.org/officeDocument/2006/relationships/oleObject"/><Relationship Id="rId127" Target="media/image54.wmf" Type="http://schemas.openxmlformats.org/officeDocument/2006/relationships/image"/><Relationship Id="rId128" Target="embeddings/oleObject66.bin" Type="http://schemas.openxmlformats.org/officeDocument/2006/relationships/oleObject"/><Relationship Id="rId129" Target="media/image55.wmf" Type="http://schemas.openxmlformats.org/officeDocument/2006/relationships/image"/><Relationship Id="rId13" Target="embeddings/oleObject3.bin" Type="http://schemas.openxmlformats.org/officeDocument/2006/relationships/oleObject"/><Relationship Id="rId130" Target="embeddings/oleObject67.bin" Type="http://schemas.openxmlformats.org/officeDocument/2006/relationships/oleObject"/><Relationship Id="rId131" Target="media/image56.wmf" Type="http://schemas.openxmlformats.org/officeDocument/2006/relationships/image"/><Relationship Id="rId132" Target="embeddings/oleObject68.bin" Type="http://schemas.openxmlformats.org/officeDocument/2006/relationships/oleObject"/><Relationship Id="rId133" Target="media/image57.wmf" Type="http://schemas.openxmlformats.org/officeDocument/2006/relationships/image"/><Relationship Id="rId134" Target="embeddings/oleObject69.bin" Type="http://schemas.openxmlformats.org/officeDocument/2006/relationships/oleObject"/><Relationship Id="rId135" Target="media/image58.wmf" Type="http://schemas.openxmlformats.org/officeDocument/2006/relationships/image"/><Relationship Id="rId136" Target="embeddings/oleObject70.bin" Type="http://schemas.openxmlformats.org/officeDocument/2006/relationships/oleObject"/><Relationship Id="rId137" Target="media/image59.wmf" Type="http://schemas.openxmlformats.org/officeDocument/2006/relationships/image"/><Relationship Id="rId138" Target="embeddings/oleObject71.bin" Type="http://schemas.openxmlformats.org/officeDocument/2006/relationships/oleObject"/><Relationship Id="rId139" Target="media/image60.wmf" Type="http://schemas.openxmlformats.org/officeDocument/2006/relationships/image"/><Relationship Id="rId14" Target="media/image3.wmf" Type="http://schemas.openxmlformats.org/officeDocument/2006/relationships/image"/><Relationship Id="rId140" Target="embeddings/oleObject72.bin" Type="http://schemas.openxmlformats.org/officeDocument/2006/relationships/oleObject"/><Relationship Id="rId141" Target="media/image61.wmf" Type="http://schemas.openxmlformats.org/officeDocument/2006/relationships/image"/><Relationship Id="rId142" Target="embeddings/oleObject73.bin" Type="http://schemas.openxmlformats.org/officeDocument/2006/relationships/oleObject"/><Relationship Id="rId143" Target="media/image62.wmf" Type="http://schemas.openxmlformats.org/officeDocument/2006/relationships/image"/><Relationship Id="rId144" Target="embeddings/oleObject74.bin" Type="http://schemas.openxmlformats.org/officeDocument/2006/relationships/oleObject"/><Relationship Id="rId145" Target="media/image63.wmf" Type="http://schemas.openxmlformats.org/officeDocument/2006/relationships/image"/><Relationship Id="rId146" Target="embeddings/oleObject75.bin" Type="http://schemas.openxmlformats.org/officeDocument/2006/relationships/oleObject"/><Relationship Id="rId147" Target="embeddings/oleObject76.bin" Type="http://schemas.openxmlformats.org/officeDocument/2006/relationships/oleObject"/><Relationship Id="rId148" Target="media/image64.wmf" Type="http://schemas.openxmlformats.org/officeDocument/2006/relationships/image"/><Relationship Id="rId149" Target="embeddings/oleObject77.bin" Type="http://schemas.openxmlformats.org/officeDocument/2006/relationships/oleObject"/><Relationship Id="rId15" Target="embeddings/oleObject4.bin" Type="http://schemas.openxmlformats.org/officeDocument/2006/relationships/oleObject"/><Relationship Id="rId150" Target="media/image65.wmf" Type="http://schemas.openxmlformats.org/officeDocument/2006/relationships/image"/><Relationship Id="rId151" Target="embeddings/oleObject78.bin" Type="http://schemas.openxmlformats.org/officeDocument/2006/relationships/oleObject"/><Relationship Id="rId152" Target="media/image66.wmf" Type="http://schemas.openxmlformats.org/officeDocument/2006/relationships/image"/><Relationship Id="rId153" Target="embeddings/oleObject79.bin" Type="http://schemas.openxmlformats.org/officeDocument/2006/relationships/oleObject"/><Relationship Id="rId154" Target="media/image67.wmf" Type="http://schemas.openxmlformats.org/officeDocument/2006/relationships/image"/><Relationship Id="rId155" Target="embeddings/oleObject80.bin" Type="http://schemas.openxmlformats.org/officeDocument/2006/relationships/oleObject"/><Relationship Id="rId156" Target="media/image68.wmf" Type="http://schemas.openxmlformats.org/officeDocument/2006/relationships/image"/><Relationship Id="rId157" Target="embeddings/oleObject81.bin" Type="http://schemas.openxmlformats.org/officeDocument/2006/relationships/oleObject"/><Relationship Id="rId158" Target="media/image69.wmf" Type="http://schemas.openxmlformats.org/officeDocument/2006/relationships/image"/><Relationship Id="rId159" Target="embeddings/oleObject82.bin" Type="http://schemas.openxmlformats.org/officeDocument/2006/relationships/oleObject"/><Relationship Id="rId16" Target="media/image4.png" Type="http://schemas.openxmlformats.org/officeDocument/2006/relationships/image"/><Relationship Id="rId160" Target="media/image70.wmf" Type="http://schemas.openxmlformats.org/officeDocument/2006/relationships/image"/><Relationship Id="rId161" Target="embeddings/oleObject83.bin" Type="http://schemas.openxmlformats.org/officeDocument/2006/relationships/oleObject"/><Relationship Id="rId162" Target="media/image71.wmf" Type="http://schemas.openxmlformats.org/officeDocument/2006/relationships/image"/><Relationship Id="rId163" Target="embeddings/oleObject84.bin" Type="http://schemas.openxmlformats.org/officeDocument/2006/relationships/oleObject"/><Relationship Id="rId164" Target="media/image72.wmf" Type="http://schemas.openxmlformats.org/officeDocument/2006/relationships/image"/><Relationship Id="rId165" Target="embeddings/oleObject85.bin" Type="http://schemas.openxmlformats.org/officeDocument/2006/relationships/oleObject"/><Relationship Id="rId166" Target="media/image73.wmf" Type="http://schemas.openxmlformats.org/officeDocument/2006/relationships/image"/><Relationship Id="rId167" Target="embeddings/oleObject86.bin" Type="http://schemas.openxmlformats.org/officeDocument/2006/relationships/oleObject"/><Relationship Id="rId168" Target="media/image74.wmf" Type="http://schemas.openxmlformats.org/officeDocument/2006/relationships/image"/><Relationship Id="rId169" Target="embeddings/oleObject87.bin" Type="http://schemas.openxmlformats.org/officeDocument/2006/relationships/oleObject"/><Relationship Id="rId17" Target="media/image5.wmf" Type="http://schemas.openxmlformats.org/officeDocument/2006/relationships/image"/><Relationship Id="rId170" Target="media/image75.wmf" Type="http://schemas.openxmlformats.org/officeDocument/2006/relationships/image"/><Relationship Id="rId171" Target="embeddings/oleObject88.bin" Type="http://schemas.openxmlformats.org/officeDocument/2006/relationships/oleObject"/><Relationship Id="rId172" Target="media/image76.wmf" Type="http://schemas.openxmlformats.org/officeDocument/2006/relationships/image"/><Relationship Id="rId173" Target="embeddings/oleObject89.bin" Type="http://schemas.openxmlformats.org/officeDocument/2006/relationships/oleObject"/><Relationship Id="rId174" Target="media/image77.wmf" Type="http://schemas.openxmlformats.org/officeDocument/2006/relationships/image"/><Relationship Id="rId175" Target="embeddings/oleObject90.bin" Type="http://schemas.openxmlformats.org/officeDocument/2006/relationships/oleObject"/><Relationship Id="rId176" Target="media/image78.wmf" Type="http://schemas.openxmlformats.org/officeDocument/2006/relationships/image"/><Relationship Id="rId177" Target="embeddings/oleObject91.bin" Type="http://schemas.openxmlformats.org/officeDocument/2006/relationships/oleObject"/><Relationship Id="rId178" Target="media/image79.wmf" Type="http://schemas.openxmlformats.org/officeDocument/2006/relationships/image"/><Relationship Id="rId179" Target="embeddings/oleObject92.bin" Type="http://schemas.openxmlformats.org/officeDocument/2006/relationships/oleObject"/><Relationship Id="rId18" Target="embeddings/oleObject5.bin" Type="http://schemas.openxmlformats.org/officeDocument/2006/relationships/oleObject"/><Relationship Id="rId180" Target="media/image80.wmf" Type="http://schemas.openxmlformats.org/officeDocument/2006/relationships/image"/><Relationship Id="rId181" Target="embeddings/oleObject93.bin" Type="http://schemas.openxmlformats.org/officeDocument/2006/relationships/oleObject"/><Relationship Id="rId182" Target="media/image81.wmf" Type="http://schemas.openxmlformats.org/officeDocument/2006/relationships/image"/><Relationship Id="rId183" Target="embeddings/oleObject94.bin" Type="http://schemas.openxmlformats.org/officeDocument/2006/relationships/oleObject"/><Relationship Id="rId184" Target="media/image82.wmf" Type="http://schemas.openxmlformats.org/officeDocument/2006/relationships/image"/><Relationship Id="rId185" Target="embeddings/oleObject95.bin" Type="http://schemas.openxmlformats.org/officeDocument/2006/relationships/oleObject"/><Relationship Id="rId186" Target="media/image83.wmf" Type="http://schemas.openxmlformats.org/officeDocument/2006/relationships/image"/><Relationship Id="rId187" Target="embeddings/oleObject96.bin" Type="http://schemas.openxmlformats.org/officeDocument/2006/relationships/oleObject"/><Relationship Id="rId188" Target="embeddings/oleObject97.bin" Type="http://schemas.openxmlformats.org/officeDocument/2006/relationships/oleObject"/><Relationship Id="rId189" Target="media/image84.wmf" Type="http://schemas.openxmlformats.org/officeDocument/2006/relationships/image"/><Relationship Id="rId19" Target="media/image6.wmf" Type="http://schemas.openxmlformats.org/officeDocument/2006/relationships/image"/><Relationship Id="rId190" Target="embeddings/oleObject98.bin" Type="http://schemas.openxmlformats.org/officeDocument/2006/relationships/oleObject"/><Relationship Id="rId191" Target="media/image85.wmf" Type="http://schemas.openxmlformats.org/officeDocument/2006/relationships/image"/><Relationship Id="rId192" Target="embeddings/oleObject99.bin" Type="http://schemas.openxmlformats.org/officeDocument/2006/relationships/oleObject"/><Relationship Id="rId193" Target="media/image86.wmf" Type="http://schemas.openxmlformats.org/officeDocument/2006/relationships/image"/><Relationship Id="rId194" Target="embeddings/oleObject100.bin" Type="http://schemas.openxmlformats.org/officeDocument/2006/relationships/oleObject"/><Relationship Id="rId195" Target="media/image87.wmf" Type="http://schemas.openxmlformats.org/officeDocument/2006/relationships/image"/><Relationship Id="rId196" Target="embeddings/oleObject101.bin" Type="http://schemas.openxmlformats.org/officeDocument/2006/relationships/oleObject"/><Relationship Id="rId197" Target="embeddings/oleObject102.bin" Type="http://schemas.openxmlformats.org/officeDocument/2006/relationships/oleObject"/><Relationship Id="rId198" Target="media/image88.wmf" Type="http://schemas.openxmlformats.org/officeDocument/2006/relationships/image"/><Relationship Id="rId199" Target="embeddings/oleObject103.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89.wmf" Type="http://schemas.openxmlformats.org/officeDocument/2006/relationships/image"/><Relationship Id="rId201" Target="embeddings/oleObject104.bin" Type="http://schemas.openxmlformats.org/officeDocument/2006/relationships/oleObject"/><Relationship Id="rId202" Target="media/image90.wmf" Type="http://schemas.openxmlformats.org/officeDocument/2006/relationships/image"/><Relationship Id="rId203" Target="embeddings/oleObject105.bin" Type="http://schemas.openxmlformats.org/officeDocument/2006/relationships/oleObject"/><Relationship Id="rId204" Target="media/image91.wmf" Type="http://schemas.openxmlformats.org/officeDocument/2006/relationships/image"/><Relationship Id="rId205" Target="embeddings/oleObject106.bin" Type="http://schemas.openxmlformats.org/officeDocument/2006/relationships/oleObject"/><Relationship Id="rId206" Target="media/image92.wmf" Type="http://schemas.openxmlformats.org/officeDocument/2006/relationships/image"/><Relationship Id="rId207" Target="embeddings/oleObject107.bin" Type="http://schemas.openxmlformats.org/officeDocument/2006/relationships/oleObject"/><Relationship Id="rId208" Target="media/image93.wmf" Type="http://schemas.openxmlformats.org/officeDocument/2006/relationships/image"/><Relationship Id="rId209" Target="embeddings/oleObject108.bin" Type="http://schemas.openxmlformats.org/officeDocument/2006/relationships/oleObject"/><Relationship Id="rId21" Target="embeddings/oleObject7.bin" Type="http://schemas.openxmlformats.org/officeDocument/2006/relationships/oleObject"/><Relationship Id="rId210" Target="media/image94.wmf" Type="http://schemas.openxmlformats.org/officeDocument/2006/relationships/image"/><Relationship Id="rId211" Target="embeddings/oleObject109.bin" Type="http://schemas.openxmlformats.org/officeDocument/2006/relationships/oleObject"/><Relationship Id="rId212" Target="media/image95.wmf" Type="http://schemas.openxmlformats.org/officeDocument/2006/relationships/image"/><Relationship Id="rId213" Target="embeddings/oleObject110.bin" Type="http://schemas.openxmlformats.org/officeDocument/2006/relationships/oleObject"/><Relationship Id="rId214" Target="media/image96.wmf" Type="http://schemas.openxmlformats.org/officeDocument/2006/relationships/image"/><Relationship Id="rId215" Target="embeddings/oleObject111.bin" Type="http://schemas.openxmlformats.org/officeDocument/2006/relationships/oleObject"/><Relationship Id="rId216" Target="embeddings/oleObject112.bin" Type="http://schemas.openxmlformats.org/officeDocument/2006/relationships/oleObject"/><Relationship Id="rId217" Target="media/image97.wmf" Type="http://schemas.openxmlformats.org/officeDocument/2006/relationships/image"/><Relationship Id="rId218" Target="embeddings/oleObject113.bin" Type="http://schemas.openxmlformats.org/officeDocument/2006/relationships/oleObject"/><Relationship Id="rId219" Target="media/image98.wmf" Type="http://schemas.openxmlformats.org/officeDocument/2006/relationships/image"/><Relationship Id="rId22" Target="embeddings/oleObject8.bin" Type="http://schemas.openxmlformats.org/officeDocument/2006/relationships/oleObject"/><Relationship Id="rId220" Target="embeddings/oleObject114.bin" Type="http://schemas.openxmlformats.org/officeDocument/2006/relationships/oleObject"/><Relationship Id="rId221" Target="media/image99.wmf" Type="http://schemas.openxmlformats.org/officeDocument/2006/relationships/image"/><Relationship Id="rId222" Target="embeddings/oleObject115.bin" Type="http://schemas.openxmlformats.org/officeDocument/2006/relationships/oleObject"/><Relationship Id="rId223" Target="media/image100.wmf" Type="http://schemas.openxmlformats.org/officeDocument/2006/relationships/image"/><Relationship Id="rId224" Target="embeddings/oleObject116.bin" Type="http://schemas.openxmlformats.org/officeDocument/2006/relationships/oleObject"/><Relationship Id="rId225" Target="media/image101.wmf" Type="http://schemas.openxmlformats.org/officeDocument/2006/relationships/image"/><Relationship Id="rId226" Target="embeddings/oleObject117.bin" Type="http://schemas.openxmlformats.org/officeDocument/2006/relationships/oleObject"/><Relationship Id="rId227" Target="media/image102.wmf" Type="http://schemas.openxmlformats.org/officeDocument/2006/relationships/image"/><Relationship Id="rId228" Target="embeddings/oleObject118.bin" Type="http://schemas.openxmlformats.org/officeDocument/2006/relationships/oleObject"/><Relationship Id="rId229" Target="media/image103.wmf" Type="http://schemas.openxmlformats.org/officeDocument/2006/relationships/image"/><Relationship Id="rId23" Target="embeddings/oleObject9.bin" Type="http://schemas.openxmlformats.org/officeDocument/2006/relationships/oleObject"/><Relationship Id="rId230" Target="embeddings/oleObject119.bin" Type="http://schemas.openxmlformats.org/officeDocument/2006/relationships/oleObject"/><Relationship Id="rId231" Target="media/image104.wmf" Type="http://schemas.openxmlformats.org/officeDocument/2006/relationships/image"/><Relationship Id="rId232" Target="embeddings/oleObject120.bin" Type="http://schemas.openxmlformats.org/officeDocument/2006/relationships/oleObject"/><Relationship Id="rId233" Target="media/image105.wmf" Type="http://schemas.openxmlformats.org/officeDocument/2006/relationships/image"/><Relationship Id="rId234" Target="embeddings/oleObject121.bin" Type="http://schemas.openxmlformats.org/officeDocument/2006/relationships/oleObject"/><Relationship Id="rId235" Target="media/image106.wmf" Type="http://schemas.openxmlformats.org/officeDocument/2006/relationships/image"/><Relationship Id="rId236" Target="embeddings/oleObject122.bin" Type="http://schemas.openxmlformats.org/officeDocument/2006/relationships/oleObject"/><Relationship Id="rId237" Target="media/image107.wmf" Type="http://schemas.openxmlformats.org/officeDocument/2006/relationships/image"/><Relationship Id="rId238" Target="embeddings/oleObject123.bin" Type="http://schemas.openxmlformats.org/officeDocument/2006/relationships/oleObject"/><Relationship Id="rId239" Target="media/image108.wmf" Type="http://schemas.openxmlformats.org/officeDocument/2006/relationships/image"/><Relationship Id="rId24" Target="media/image7.wmf" Type="http://schemas.openxmlformats.org/officeDocument/2006/relationships/image"/><Relationship Id="rId240" Target="embeddings/oleObject124.bin" Type="http://schemas.openxmlformats.org/officeDocument/2006/relationships/oleObject"/><Relationship Id="rId241" Target="media/image109.wmf" Type="http://schemas.openxmlformats.org/officeDocument/2006/relationships/image"/><Relationship Id="rId242" Target="embeddings/oleObject125.bin" Type="http://schemas.openxmlformats.org/officeDocument/2006/relationships/oleObject"/><Relationship Id="rId243" Target="media/image110.wmf" Type="http://schemas.openxmlformats.org/officeDocument/2006/relationships/image"/><Relationship Id="rId244" Target="embeddings/oleObject126.bin" Type="http://schemas.openxmlformats.org/officeDocument/2006/relationships/oleObject"/><Relationship Id="rId245" Target="media/image111.wmf" Type="http://schemas.openxmlformats.org/officeDocument/2006/relationships/image"/><Relationship Id="rId246" Target="embeddings/oleObject127.bin" Type="http://schemas.openxmlformats.org/officeDocument/2006/relationships/oleObject"/><Relationship Id="rId247" Target="media/image112.wmf" Type="http://schemas.openxmlformats.org/officeDocument/2006/relationships/image"/><Relationship Id="rId248" Target="embeddings/oleObject128.bin" Type="http://schemas.openxmlformats.org/officeDocument/2006/relationships/oleObject"/><Relationship Id="rId249" Target="embeddings/oleObject129.bin" Type="http://schemas.openxmlformats.org/officeDocument/2006/relationships/oleObject"/><Relationship Id="rId25" Target="embeddings/oleObject10.bin" Type="http://schemas.openxmlformats.org/officeDocument/2006/relationships/oleObject"/><Relationship Id="rId250" Target="media/image113.wmf" Type="http://schemas.openxmlformats.org/officeDocument/2006/relationships/image"/><Relationship Id="rId251" Target="embeddings/oleObject130.bin" Type="http://schemas.openxmlformats.org/officeDocument/2006/relationships/oleObject"/><Relationship Id="rId252" Target="embeddings/oleObject131.bin" Type="http://schemas.openxmlformats.org/officeDocument/2006/relationships/oleObject"/><Relationship Id="rId253" Target="media/image114.wmf" Type="http://schemas.openxmlformats.org/officeDocument/2006/relationships/image"/><Relationship Id="rId254" Target="embeddings/oleObject132.bin" Type="http://schemas.openxmlformats.org/officeDocument/2006/relationships/oleObject"/><Relationship Id="rId255" Target="embeddings/oleObject133.bin" Type="http://schemas.openxmlformats.org/officeDocument/2006/relationships/oleObject"/><Relationship Id="rId256" Target="media/image115.wmf" Type="http://schemas.openxmlformats.org/officeDocument/2006/relationships/image"/><Relationship Id="rId257" Target="embeddings/oleObject134.bin" Type="http://schemas.openxmlformats.org/officeDocument/2006/relationships/oleObject"/><Relationship Id="rId258" Target="media/image116.wmf" Type="http://schemas.openxmlformats.org/officeDocument/2006/relationships/image"/><Relationship Id="rId259" Target="embeddings/oleObject135.bin" Type="http://schemas.openxmlformats.org/officeDocument/2006/relationships/oleObject"/><Relationship Id="rId26" Target="media/image8.wmf" Type="http://schemas.openxmlformats.org/officeDocument/2006/relationships/image"/><Relationship Id="rId260" Target="media/image117.wmf" Type="http://schemas.openxmlformats.org/officeDocument/2006/relationships/image"/><Relationship Id="rId261" Target="embeddings/oleObject136.bin" Type="http://schemas.openxmlformats.org/officeDocument/2006/relationships/oleObject"/><Relationship Id="rId262" Target="embeddings/oleObject137.bin" Type="http://schemas.openxmlformats.org/officeDocument/2006/relationships/oleObject"/><Relationship Id="rId263" Target="media/image118.wmf" Type="http://schemas.openxmlformats.org/officeDocument/2006/relationships/image"/><Relationship Id="rId264" Target="embeddings/oleObject138.bin" Type="http://schemas.openxmlformats.org/officeDocument/2006/relationships/oleObject"/><Relationship Id="rId265" Target="embeddings/oleObject139.bin" Type="http://schemas.openxmlformats.org/officeDocument/2006/relationships/oleObject"/><Relationship Id="rId266" Target="media/image119.wmf" Type="http://schemas.openxmlformats.org/officeDocument/2006/relationships/image"/><Relationship Id="rId267" Target="embeddings/oleObject140.bin" Type="http://schemas.openxmlformats.org/officeDocument/2006/relationships/oleObject"/><Relationship Id="rId268" Target="embeddings/oleObject141.bin" Type="http://schemas.openxmlformats.org/officeDocument/2006/relationships/oleObject"/><Relationship Id="rId269" Target="media/image120.wmf" Type="http://schemas.openxmlformats.org/officeDocument/2006/relationships/image"/><Relationship Id="rId27" Target="embeddings/oleObject11.bin" Type="http://schemas.openxmlformats.org/officeDocument/2006/relationships/oleObject"/><Relationship Id="rId270" Target="embeddings/oleObject142.bin" Type="http://schemas.openxmlformats.org/officeDocument/2006/relationships/oleObject"/><Relationship Id="rId271" Target="embeddings/oleObject143.bin" Type="http://schemas.openxmlformats.org/officeDocument/2006/relationships/oleObject"/><Relationship Id="rId272" Target="embeddings/oleObject144.bin" Type="http://schemas.openxmlformats.org/officeDocument/2006/relationships/oleObject"/><Relationship Id="rId273" Target="media/image121.wmf" Type="http://schemas.openxmlformats.org/officeDocument/2006/relationships/image"/><Relationship Id="rId274" Target="embeddings/oleObject145.bin" Type="http://schemas.openxmlformats.org/officeDocument/2006/relationships/oleObject"/><Relationship Id="rId275" Target="embeddings/oleObject146.bin" Type="http://schemas.openxmlformats.org/officeDocument/2006/relationships/oleObject"/><Relationship Id="rId276" Target="embeddings/oleObject147.bin" Type="http://schemas.openxmlformats.org/officeDocument/2006/relationships/oleObject"/><Relationship Id="rId277" Target="embeddings/oleObject148.bin" Type="http://schemas.openxmlformats.org/officeDocument/2006/relationships/oleObject"/><Relationship Id="rId278" Target="media/image122.wmf" Type="http://schemas.openxmlformats.org/officeDocument/2006/relationships/image"/><Relationship Id="rId279" Target="embeddings/oleObject149.bin" Type="http://schemas.openxmlformats.org/officeDocument/2006/relationships/oleObject"/><Relationship Id="rId28" Target="media/image9.wmf" Type="http://schemas.openxmlformats.org/officeDocument/2006/relationships/image"/><Relationship Id="rId280" Target="embeddings/oleObject150.bin" Type="http://schemas.openxmlformats.org/officeDocument/2006/relationships/oleObject"/><Relationship Id="rId281" Target="embeddings/oleObject151.bin" Type="http://schemas.openxmlformats.org/officeDocument/2006/relationships/oleObject"/><Relationship Id="rId282" Target="embeddings/oleObject152.bin" Type="http://schemas.openxmlformats.org/officeDocument/2006/relationships/oleObject"/><Relationship Id="rId283" Target="header1.xml" Type="http://schemas.openxmlformats.org/officeDocument/2006/relationships/header"/><Relationship Id="rId284" Target="footer1.xml" Type="http://schemas.openxmlformats.org/officeDocument/2006/relationships/footer"/><Relationship Id="rId285" Target="fontTable.xml" Type="http://schemas.openxmlformats.org/officeDocument/2006/relationships/fontTable"/><Relationship Id="rId286" Target="theme/theme1.xml" Type="http://schemas.openxmlformats.org/officeDocument/2006/relationships/theme"/><Relationship Id="rId29" Target="embeddings/oleObject12.bin" Type="http://schemas.openxmlformats.org/officeDocument/2006/relationships/oleObject"/><Relationship Id="rId3" Target="styles.xml" Type="http://schemas.openxmlformats.org/officeDocument/2006/relationships/styles"/><Relationship Id="rId30" Target="media/image10.wmf" Type="http://schemas.openxmlformats.org/officeDocument/2006/relationships/image"/><Relationship Id="rId31" Target="embeddings/oleObject13.bin" Type="http://schemas.openxmlformats.org/officeDocument/2006/relationships/oleObject"/><Relationship Id="rId32" Target="media/image11.wmf" Type="http://schemas.openxmlformats.org/officeDocument/2006/relationships/image"/><Relationship Id="rId33" Target="embeddings/oleObject14.bin" Type="http://schemas.openxmlformats.org/officeDocument/2006/relationships/oleObject"/><Relationship Id="rId34" Target="media/image12.wmf" Type="http://schemas.openxmlformats.org/officeDocument/2006/relationships/image"/><Relationship Id="rId35" Target="embeddings/oleObject15.bin" Type="http://schemas.openxmlformats.org/officeDocument/2006/relationships/oleObject"/><Relationship Id="rId36" Target="media/image13.wmf" Type="http://schemas.openxmlformats.org/officeDocument/2006/relationships/image"/><Relationship Id="rId37" Target="embeddings/oleObject16.bin" Type="http://schemas.openxmlformats.org/officeDocument/2006/relationships/oleObject"/><Relationship Id="rId38" Target="media/image14.wmf" Type="http://schemas.openxmlformats.org/officeDocument/2006/relationships/image"/><Relationship Id="rId39" Target="embeddings/oleObject17.bin" Type="http://schemas.openxmlformats.org/officeDocument/2006/relationships/oleObject"/><Relationship Id="rId4" Target="stylesWithEffects.xml" Type="http://schemas.microsoft.com/office/2007/relationships/stylesWithEffects"/><Relationship Id="rId40" Target="media/image15.wmf" Type="http://schemas.openxmlformats.org/officeDocument/2006/relationships/image"/><Relationship Id="rId41" Target="embeddings/oleObject18.bin" Type="http://schemas.openxmlformats.org/officeDocument/2006/relationships/oleObject"/><Relationship Id="rId42" Target="media/image16.wmf" Type="http://schemas.openxmlformats.org/officeDocument/2006/relationships/image"/><Relationship Id="rId43" Target="embeddings/oleObject19.bin" Type="http://schemas.openxmlformats.org/officeDocument/2006/relationships/oleObject"/><Relationship Id="rId44" Target="media/image17.wmf" Type="http://schemas.openxmlformats.org/officeDocument/2006/relationships/image"/><Relationship Id="rId45" Target="embeddings/oleObject20.bin" Type="http://schemas.openxmlformats.org/officeDocument/2006/relationships/oleObject"/><Relationship Id="rId46" Target="media/image18.wmf" Type="http://schemas.openxmlformats.org/officeDocument/2006/relationships/image"/><Relationship Id="rId47" Target="embeddings/oleObject21.bin" Type="http://schemas.openxmlformats.org/officeDocument/2006/relationships/oleObject"/><Relationship Id="rId48" Target="media/image19.emf" Type="http://schemas.openxmlformats.org/officeDocument/2006/relationships/image"/><Relationship Id="rId49" Target="embeddings/oleObject22.bin" Type="http://schemas.openxmlformats.org/officeDocument/2006/relationships/oleObject"/><Relationship Id="rId5" Target="settings.xml" Type="http://schemas.openxmlformats.org/officeDocument/2006/relationships/settings"/><Relationship Id="rId50" Target="media/image20.wmf" Type="http://schemas.openxmlformats.org/officeDocument/2006/relationships/image"/><Relationship Id="rId51" Target="embeddings/oleObject23.bin" Type="http://schemas.openxmlformats.org/officeDocument/2006/relationships/oleObject"/><Relationship Id="rId52" Target="media/image21.wmf" Type="http://schemas.openxmlformats.org/officeDocument/2006/relationships/image"/><Relationship Id="rId53" Target="embeddings/oleObject24.bin" Type="http://schemas.openxmlformats.org/officeDocument/2006/relationships/oleObject"/><Relationship Id="rId54" Target="media/image22.wmf" Type="http://schemas.openxmlformats.org/officeDocument/2006/relationships/image"/><Relationship Id="rId55" Target="embeddings/oleObject25.bin" Type="http://schemas.openxmlformats.org/officeDocument/2006/relationships/oleObject"/><Relationship Id="rId56" Target="media/image23.wmf" Type="http://schemas.openxmlformats.org/officeDocument/2006/relationships/image"/><Relationship Id="rId57" Target="embeddings/oleObject26.bin" Type="http://schemas.openxmlformats.org/officeDocument/2006/relationships/oleObject"/><Relationship Id="rId58" Target="embeddings/oleObject27.bin" Type="http://schemas.openxmlformats.org/officeDocument/2006/relationships/oleObject"/><Relationship Id="rId59" Target="media/image24.wmf" Type="http://schemas.openxmlformats.org/officeDocument/2006/relationships/image"/><Relationship Id="rId6" Target="webSettings.xml" Type="http://schemas.openxmlformats.org/officeDocument/2006/relationships/webSettings"/><Relationship Id="rId60" Target="embeddings/oleObject28.bin" Type="http://schemas.openxmlformats.org/officeDocument/2006/relationships/oleObject"/><Relationship Id="rId61" Target="media/image25.wmf" Type="http://schemas.openxmlformats.org/officeDocument/2006/relationships/image"/><Relationship Id="rId62" Target="embeddings/oleObject29.bin" Type="http://schemas.openxmlformats.org/officeDocument/2006/relationships/oleObject"/><Relationship Id="rId63" Target="media/image26.wmf" Type="http://schemas.openxmlformats.org/officeDocument/2006/relationships/image"/><Relationship Id="rId64" Target="embeddings/oleObject30.bin" Type="http://schemas.openxmlformats.org/officeDocument/2006/relationships/oleObject"/><Relationship Id="rId65" Target="media/image27.wmf" Type="http://schemas.openxmlformats.org/officeDocument/2006/relationships/image"/><Relationship Id="rId66" Target="embeddings/oleObject31.bin" Type="http://schemas.openxmlformats.org/officeDocument/2006/relationships/oleObject"/><Relationship Id="rId67" Target="media/image28.wmf" Type="http://schemas.openxmlformats.org/officeDocument/2006/relationships/image"/><Relationship Id="rId68" Target="embeddings/oleObject32.bin" Type="http://schemas.openxmlformats.org/officeDocument/2006/relationships/oleObject"/><Relationship Id="rId69" Target="media/image29.wmf" Type="http://schemas.openxmlformats.org/officeDocument/2006/relationships/image"/><Relationship Id="rId7" Target="footnotes.xml" Type="http://schemas.openxmlformats.org/officeDocument/2006/relationships/footnotes"/><Relationship Id="rId70" Target="embeddings/oleObject33.bin" Type="http://schemas.openxmlformats.org/officeDocument/2006/relationships/oleObject"/><Relationship Id="rId71" Target="media/image30.wmf" Type="http://schemas.openxmlformats.org/officeDocument/2006/relationships/image"/><Relationship Id="rId72" Target="embeddings/oleObject34.bin" Type="http://schemas.openxmlformats.org/officeDocument/2006/relationships/oleObject"/><Relationship Id="rId73" Target="media/image31.wmf" Type="http://schemas.openxmlformats.org/officeDocument/2006/relationships/image"/><Relationship Id="rId74" Target="embeddings/oleObject35.bin" Type="http://schemas.openxmlformats.org/officeDocument/2006/relationships/oleObject"/><Relationship Id="rId75" Target="media/image32.png" Type="http://schemas.openxmlformats.org/officeDocument/2006/relationships/image"/><Relationship Id="rId76" Target="embeddings/oleObject36.bin" Type="http://schemas.openxmlformats.org/officeDocument/2006/relationships/oleObject"/><Relationship Id="rId77" Target="media/image33.wmf" Type="http://schemas.openxmlformats.org/officeDocument/2006/relationships/image"/><Relationship Id="rId78" Target="embeddings/oleObject37.bin" Type="http://schemas.openxmlformats.org/officeDocument/2006/relationships/oleObject"/><Relationship Id="rId79" Target="embeddings/oleObject38.bin" Type="http://schemas.openxmlformats.org/officeDocument/2006/relationships/oleObject"/><Relationship Id="rId8" Target="endnotes.xml" Type="http://schemas.openxmlformats.org/officeDocument/2006/relationships/endnotes"/><Relationship Id="rId80" Target="embeddings/oleObject39.bin" Type="http://schemas.openxmlformats.org/officeDocument/2006/relationships/oleObject"/><Relationship Id="rId81" Target="embeddings/oleObject40.bin" Type="http://schemas.openxmlformats.org/officeDocument/2006/relationships/oleObject"/><Relationship Id="rId82" Target="media/image34.wmf" Type="http://schemas.openxmlformats.org/officeDocument/2006/relationships/image"/><Relationship Id="rId83" Target="embeddings/oleObject41.bin" Type="http://schemas.openxmlformats.org/officeDocument/2006/relationships/oleObject"/><Relationship Id="rId84" Target="embeddings/oleObject42.bin" Type="http://schemas.openxmlformats.org/officeDocument/2006/relationships/oleObject"/><Relationship Id="rId85" Target="media/image35.wmf" Type="http://schemas.openxmlformats.org/officeDocument/2006/relationships/image"/><Relationship Id="rId86" Target="embeddings/oleObject43.bin" Type="http://schemas.openxmlformats.org/officeDocument/2006/relationships/oleObject"/><Relationship Id="rId87" Target="media/image36.wmf" Type="http://schemas.openxmlformats.org/officeDocument/2006/relationships/image"/><Relationship Id="rId88" Target="embeddings/oleObject44.bin" Type="http://schemas.openxmlformats.org/officeDocument/2006/relationships/oleObject"/><Relationship Id="rId89" Target="media/image37.wmf" Type="http://schemas.openxmlformats.org/officeDocument/2006/relationships/image"/><Relationship Id="rId9" Target="media/image1.wmf" Type="http://schemas.openxmlformats.org/officeDocument/2006/relationships/image"/><Relationship Id="rId90" Target="embeddings/oleObject45.bin" Type="http://schemas.openxmlformats.org/officeDocument/2006/relationships/oleObject"/><Relationship Id="rId91" Target="media/image38.wmf" Type="http://schemas.openxmlformats.org/officeDocument/2006/relationships/image"/><Relationship Id="rId92" Target="embeddings/oleObject46.bin" Type="http://schemas.openxmlformats.org/officeDocument/2006/relationships/oleObject"/><Relationship Id="rId93" Target="media/image39.wmf" Type="http://schemas.openxmlformats.org/officeDocument/2006/relationships/image"/><Relationship Id="rId94" Target="embeddings/oleObject47.bin" Type="http://schemas.openxmlformats.org/officeDocument/2006/relationships/oleObject"/><Relationship Id="rId95" Target="media/image40.wmf" Type="http://schemas.openxmlformats.org/officeDocument/2006/relationships/image"/><Relationship Id="rId96" Target="embeddings/oleObject48.bin" Type="http://schemas.openxmlformats.org/officeDocument/2006/relationships/oleObject"/><Relationship Id="rId97" Target="media/image41.png" Type="http://schemas.openxmlformats.org/officeDocument/2006/relationships/image"/><Relationship Id="rId98" Target="media/image42.wmf" Type="http://schemas.openxmlformats.org/officeDocument/2006/relationships/image"/><Relationship Id="rId99" Target="embeddings/oleObject4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17A36D-3BDC-4B60-AF0B-A9FE17C459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4141</Words>
  <Characters>23608</Characters>
  <Application>Microsoft Office Word</Application>
  <DocSecurity>0</DocSecurity>
  <Lines>196</Lines>
  <Paragraphs>5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76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6-07T02:24:00Z</dcterms:created>
  <dc:creator>tailieu123.edu.vn</dc:creator>
  <dc:description>Đề thi HSG Hóa 10 Sở GD Quảng Nam 2022-2023 có đáp án được soạn dưới dạng file word và PDF gồm 14 trang. Các bạn xem và tải về ở dưới.</dc:description>
  <dcterms:modified xsi:type="dcterms:W3CDTF">2024-06-07T02:24:00Z</dcterms:modified>
  <cp:revision>1</cp:revision>
  <dc:title>Đề Thi HSG Hóa 10 Sở GD Quảng Nam 2022-2023 Có Đáp Án</dc:title>
</cp:coreProperties>
</file>